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65E2" w:rsidRPr="0070019E" w:rsidRDefault="0070019E" w:rsidP="0070019E">
      <w:pPr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70019E">
        <w:rPr>
          <w:rFonts w:ascii="Times New Roman" w:hAnsi="Times New Roman" w:cs="Times New Roman"/>
          <w:sz w:val="24"/>
          <w:szCs w:val="24"/>
        </w:rPr>
        <w:t>МИНИСТЕРСТВО ОБРАЗОВАНИЯ И НАУКИ</w:t>
      </w:r>
    </w:p>
    <w:p w:rsidR="00710B72" w:rsidRPr="0070019E" w:rsidRDefault="0070019E" w:rsidP="0070019E">
      <w:pPr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70019E">
        <w:rPr>
          <w:rFonts w:ascii="Times New Roman" w:hAnsi="Times New Roman" w:cs="Times New Roman"/>
          <w:sz w:val="24"/>
          <w:szCs w:val="24"/>
        </w:rPr>
        <w:t>ФЕДЕРАЛЬНОЕ ГОСУДАРСТВЕННОЕ БЮДЖЕТНОЕ ОБРАЗОВАТЕЛЬНОЕ УЧРЕЖДЕНИЕ ВЫСШЕГО ОБРАЗОВАНИЯ «ВОРОНЕЖСКИЙ ГОСУДАРСТВЕННЫЙ УНИВЕРСИТЕТ» (ФГБОУ ВО «ВГУ»)</w:t>
      </w:r>
    </w:p>
    <w:p w:rsidR="00710B72" w:rsidRDefault="00710B72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10B72" w:rsidRPr="0070019E" w:rsidRDefault="00710B72" w:rsidP="0070019E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Факультет прикладной математики, информатики и механики</w:t>
      </w: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Кафедра прикладной механики и информатики</w:t>
      </w:r>
    </w:p>
    <w:p w:rsidR="00710B72" w:rsidRDefault="00710B72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Отчет по лабораторной работе №</w:t>
      </w:r>
      <w:r w:rsidR="0063578B">
        <w:rPr>
          <w:rFonts w:ascii="Times New Roman" w:hAnsi="Times New Roman" w:cs="Times New Roman"/>
          <w:sz w:val="28"/>
          <w:szCs w:val="28"/>
        </w:rPr>
        <w:t>3</w:t>
      </w:r>
    </w:p>
    <w:p w:rsidR="00DB4578" w:rsidRPr="0070019E" w:rsidRDefault="004F2FB4" w:rsidP="0070019E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н</w:t>
      </w:r>
      <w:r w:rsidR="00710B72" w:rsidRPr="0070019E">
        <w:rPr>
          <w:rFonts w:ascii="Times New Roman" w:hAnsi="Times New Roman" w:cs="Times New Roman"/>
          <w:sz w:val="28"/>
          <w:szCs w:val="28"/>
        </w:rPr>
        <w:t>а тему:</w:t>
      </w: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0019E">
        <w:rPr>
          <w:rFonts w:ascii="Times New Roman" w:hAnsi="Times New Roman" w:cs="Times New Roman"/>
          <w:b/>
          <w:sz w:val="28"/>
          <w:szCs w:val="28"/>
        </w:rPr>
        <w:t>«Чис</w:t>
      </w:r>
      <w:r w:rsidR="00DB4578" w:rsidRPr="0070019E">
        <w:rPr>
          <w:rFonts w:ascii="Times New Roman" w:hAnsi="Times New Roman" w:cs="Times New Roman"/>
          <w:b/>
          <w:sz w:val="28"/>
          <w:szCs w:val="28"/>
        </w:rPr>
        <w:t>ленные исследования</w:t>
      </w:r>
      <w:r w:rsidR="00857745" w:rsidRPr="0085774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57745">
        <w:rPr>
          <w:rFonts w:ascii="Times New Roman" w:hAnsi="Times New Roman" w:cs="Times New Roman"/>
          <w:b/>
          <w:sz w:val="28"/>
          <w:szCs w:val="28"/>
        </w:rPr>
        <w:t>способов</w:t>
      </w:r>
      <w:bookmarkStart w:id="0" w:name="_GoBack"/>
      <w:bookmarkEnd w:id="0"/>
      <w:r w:rsidR="00DB4578" w:rsidRPr="0070019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3578B">
        <w:rPr>
          <w:rFonts w:ascii="Times New Roman" w:hAnsi="Times New Roman" w:cs="Times New Roman"/>
          <w:b/>
          <w:sz w:val="28"/>
          <w:szCs w:val="28"/>
        </w:rPr>
        <w:t xml:space="preserve">приближения функции методом наименьших квадратов </w:t>
      </w:r>
      <w:r w:rsidR="00A23E4C">
        <w:rPr>
          <w:rFonts w:ascii="Times New Roman" w:hAnsi="Times New Roman" w:cs="Times New Roman"/>
          <w:b/>
          <w:sz w:val="28"/>
          <w:szCs w:val="28"/>
        </w:rPr>
        <w:t>при увеличении степени многочлена</w:t>
      </w:r>
      <w:r w:rsidR="00DB4578" w:rsidRPr="0070019E">
        <w:rPr>
          <w:rFonts w:ascii="Times New Roman" w:hAnsi="Times New Roman" w:cs="Times New Roman"/>
          <w:b/>
          <w:sz w:val="28"/>
          <w:szCs w:val="28"/>
        </w:rPr>
        <w:t>»</w:t>
      </w:r>
    </w:p>
    <w:p w:rsidR="00DB4578" w:rsidRPr="0070019E" w:rsidRDefault="00DB4578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Выполнил: ст</w:t>
      </w:r>
      <w:r w:rsidR="00AE5842">
        <w:rPr>
          <w:rFonts w:ascii="Times New Roman" w:hAnsi="Times New Roman" w:cs="Times New Roman"/>
          <w:sz w:val="28"/>
          <w:szCs w:val="28"/>
        </w:rPr>
        <w:t>удент</w:t>
      </w:r>
      <w:r w:rsidRPr="0070019E">
        <w:rPr>
          <w:rFonts w:ascii="Times New Roman" w:hAnsi="Times New Roman" w:cs="Times New Roman"/>
          <w:sz w:val="28"/>
          <w:szCs w:val="28"/>
        </w:rPr>
        <w:t xml:space="preserve"> 3 к</w:t>
      </w:r>
      <w:r w:rsidR="00AE5842">
        <w:rPr>
          <w:rFonts w:ascii="Times New Roman" w:hAnsi="Times New Roman" w:cs="Times New Roman"/>
          <w:sz w:val="28"/>
          <w:szCs w:val="28"/>
        </w:rPr>
        <w:t>.</w:t>
      </w:r>
      <w:r w:rsidRPr="0070019E">
        <w:rPr>
          <w:rFonts w:ascii="Times New Roman" w:hAnsi="Times New Roman" w:cs="Times New Roman"/>
          <w:sz w:val="28"/>
          <w:szCs w:val="28"/>
        </w:rPr>
        <w:t xml:space="preserve"> 1 гр</w:t>
      </w:r>
      <w:r w:rsidR="00AE5842">
        <w:rPr>
          <w:rFonts w:ascii="Times New Roman" w:hAnsi="Times New Roman" w:cs="Times New Roman"/>
          <w:sz w:val="28"/>
          <w:szCs w:val="28"/>
        </w:rPr>
        <w:t>.</w:t>
      </w:r>
      <w:r w:rsidRPr="0070019E">
        <w:rPr>
          <w:rFonts w:ascii="Times New Roman" w:hAnsi="Times New Roman" w:cs="Times New Roman"/>
          <w:sz w:val="28"/>
          <w:szCs w:val="28"/>
        </w:rPr>
        <w:t xml:space="preserve"> ПМИ </w:t>
      </w:r>
      <w:proofErr w:type="spellStart"/>
      <w:r w:rsidRPr="0070019E">
        <w:rPr>
          <w:rFonts w:ascii="Times New Roman" w:hAnsi="Times New Roman" w:cs="Times New Roman"/>
          <w:sz w:val="28"/>
          <w:szCs w:val="28"/>
        </w:rPr>
        <w:t>в.о</w:t>
      </w:r>
      <w:proofErr w:type="spellEnd"/>
      <w:r w:rsidRPr="0070019E">
        <w:rPr>
          <w:rFonts w:ascii="Times New Roman" w:hAnsi="Times New Roman" w:cs="Times New Roman"/>
          <w:sz w:val="28"/>
          <w:szCs w:val="28"/>
        </w:rPr>
        <w:t>.</w:t>
      </w:r>
    </w:p>
    <w:p w:rsidR="00DB4578" w:rsidRPr="0070019E" w:rsidRDefault="00A23E4C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Бедаре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натолий Анд</w:t>
      </w:r>
      <w:r w:rsidR="00DB4578" w:rsidRPr="0070019E">
        <w:rPr>
          <w:rFonts w:ascii="Times New Roman" w:hAnsi="Times New Roman" w:cs="Times New Roman"/>
          <w:sz w:val="28"/>
          <w:szCs w:val="28"/>
        </w:rPr>
        <w:t>реевич</w:t>
      </w: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 xml:space="preserve">Проверил: </w:t>
      </w:r>
      <w:proofErr w:type="spellStart"/>
      <w:r w:rsidRPr="0070019E">
        <w:rPr>
          <w:rFonts w:ascii="Times New Roman" w:hAnsi="Times New Roman" w:cs="Times New Roman"/>
          <w:sz w:val="28"/>
          <w:szCs w:val="28"/>
        </w:rPr>
        <w:t>к.ф-</w:t>
      </w:r>
      <w:proofErr w:type="gramStart"/>
      <w:r w:rsidRPr="0070019E">
        <w:rPr>
          <w:rFonts w:ascii="Times New Roman" w:hAnsi="Times New Roman" w:cs="Times New Roman"/>
          <w:sz w:val="28"/>
          <w:szCs w:val="28"/>
        </w:rPr>
        <w:t>м.н</w:t>
      </w:r>
      <w:proofErr w:type="spellEnd"/>
      <w:proofErr w:type="gramEnd"/>
      <w:r w:rsidRPr="0070019E">
        <w:rPr>
          <w:rFonts w:ascii="Times New Roman" w:hAnsi="Times New Roman" w:cs="Times New Roman"/>
          <w:sz w:val="28"/>
          <w:szCs w:val="28"/>
        </w:rPr>
        <w:t xml:space="preserve">, доц. </w:t>
      </w: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70019E">
        <w:rPr>
          <w:rFonts w:ascii="Times New Roman" w:hAnsi="Times New Roman" w:cs="Times New Roman"/>
          <w:sz w:val="28"/>
          <w:szCs w:val="28"/>
        </w:rPr>
        <w:t>Гудович</w:t>
      </w:r>
      <w:proofErr w:type="spellEnd"/>
      <w:r w:rsidRPr="0070019E">
        <w:rPr>
          <w:rFonts w:ascii="Times New Roman" w:hAnsi="Times New Roman" w:cs="Times New Roman"/>
          <w:sz w:val="28"/>
          <w:szCs w:val="28"/>
        </w:rPr>
        <w:t xml:space="preserve"> Николай Николаевич</w:t>
      </w: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 xml:space="preserve">Воронеж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70019E">
        <w:rPr>
          <w:rFonts w:ascii="Times New Roman" w:hAnsi="Times New Roman" w:cs="Times New Roman"/>
          <w:sz w:val="28"/>
          <w:szCs w:val="28"/>
        </w:rPr>
        <w:t xml:space="preserve"> 2017</w:t>
      </w:r>
    </w:p>
    <w:p w:rsidR="0070019E" w:rsidRDefault="0070019E" w:rsidP="00A157CF">
      <w:pPr>
        <w:ind w:left="-56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A157CF" w:rsidRPr="00A157CF">
        <w:rPr>
          <w:rFonts w:ascii="Times New Roman" w:hAnsi="Times New Roman" w:cs="Times New Roman"/>
          <w:b/>
          <w:sz w:val="28"/>
          <w:szCs w:val="28"/>
        </w:rPr>
        <w:lastRenderedPageBreak/>
        <w:t>Сод</w:t>
      </w:r>
      <w:r w:rsidRPr="00A157CF">
        <w:rPr>
          <w:rFonts w:ascii="Times New Roman" w:hAnsi="Times New Roman" w:cs="Times New Roman"/>
          <w:b/>
          <w:sz w:val="28"/>
          <w:szCs w:val="28"/>
        </w:rPr>
        <w:t>ержание</w:t>
      </w:r>
    </w:p>
    <w:p w:rsidR="00A157CF" w:rsidRPr="00A157CF" w:rsidRDefault="00A157CF" w:rsidP="00A157CF">
      <w:pPr>
        <w:ind w:left="-567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10490" w:type="dxa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2"/>
        <w:gridCol w:w="708"/>
      </w:tblGrid>
      <w:tr w:rsidR="0070019E" w:rsidTr="00A157CF">
        <w:tc>
          <w:tcPr>
            <w:tcW w:w="9782" w:type="dxa"/>
          </w:tcPr>
          <w:p w:rsidR="0070019E" w:rsidRDefault="0070019E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становка задачи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Pr="00CD4769" w:rsidRDefault="00CD4769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казания к выполнению лабораторной работы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</w:t>
            </w:r>
          </w:p>
        </w:tc>
        <w:tc>
          <w:tcPr>
            <w:tcW w:w="708" w:type="dxa"/>
          </w:tcPr>
          <w:p w:rsidR="0070019E" w:rsidRPr="00CD4769" w:rsidRDefault="00CD4769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D0138C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од выполнения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0138C">
              <w:rPr>
                <w:rFonts w:ascii="Times New Roman" w:hAnsi="Times New Roman" w:cs="Times New Roman"/>
                <w:sz w:val="28"/>
                <w:szCs w:val="28"/>
              </w:rPr>
              <w:t xml:space="preserve">работы 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>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Pr="00AC2BBB" w:rsidRDefault="00AC2BBB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воды по работе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Default="00FB23D5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писок литературы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Default="00FB23D5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</w:tr>
      <w:tr w:rsidR="0070019E" w:rsidTr="00A157CF">
        <w:tc>
          <w:tcPr>
            <w:tcW w:w="9782" w:type="dxa"/>
          </w:tcPr>
          <w:p w:rsidR="0070019E" w:rsidRDefault="00E37C00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иложение (л</w:t>
            </w:r>
            <w:r w:rsidR="00E61FAD">
              <w:rPr>
                <w:rFonts w:ascii="Times New Roman" w:hAnsi="Times New Roman" w:cs="Times New Roman"/>
                <w:sz w:val="28"/>
                <w:szCs w:val="28"/>
              </w:rPr>
              <w:t>истин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Default="00FB23D5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0019E" w:rsidRDefault="0070019E">
      <w:pPr>
        <w:rPr>
          <w:rFonts w:ascii="Times New Roman" w:hAnsi="Times New Roman" w:cs="Times New Roman"/>
          <w:sz w:val="28"/>
          <w:szCs w:val="28"/>
        </w:rPr>
      </w:pPr>
    </w:p>
    <w:p w:rsidR="00E61FAD" w:rsidRDefault="00E61F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0019E" w:rsidRPr="00E61FAD" w:rsidRDefault="00E61FAD" w:rsidP="00E61FAD">
      <w:pPr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1FAD">
        <w:rPr>
          <w:rFonts w:ascii="Times New Roman" w:hAnsi="Times New Roman" w:cs="Times New Roman"/>
          <w:b/>
          <w:sz w:val="28"/>
          <w:szCs w:val="28"/>
        </w:rPr>
        <w:lastRenderedPageBreak/>
        <w:t>Постановка задачи</w:t>
      </w:r>
    </w:p>
    <w:p w:rsidR="00E61FAD" w:rsidRDefault="00E61FAD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C0F53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Составить и отладить программу приближенного нахождения значения функции </w:t>
      </w:r>
      <w:r w:rsidR="008143CD">
        <w:rPr>
          <w:rFonts w:ascii="Times New Roman" w:hAnsi="Times New Roman" w:cs="Times New Roman"/>
          <w:sz w:val="28"/>
          <w:szCs w:val="28"/>
        </w:rPr>
        <w:t xml:space="preserve">с использованием </w:t>
      </w:r>
      <w:r w:rsidR="001F664A">
        <w:rPr>
          <w:rFonts w:ascii="Times New Roman" w:hAnsi="Times New Roman" w:cs="Times New Roman"/>
          <w:sz w:val="28"/>
          <w:szCs w:val="28"/>
        </w:rPr>
        <w:t>полинома рассчитанного методом наименьших квадратов</w:t>
      </w:r>
      <w:r w:rsidR="008143CD">
        <w:rPr>
          <w:rFonts w:ascii="Times New Roman" w:hAnsi="Times New Roman" w:cs="Times New Roman"/>
          <w:sz w:val="28"/>
          <w:szCs w:val="28"/>
        </w:rPr>
        <w:t xml:space="preserve">. Запрограммировать вычисление </w:t>
      </w:r>
      <w:r w:rsidR="001F664A">
        <w:rPr>
          <w:rFonts w:ascii="Times New Roman" w:hAnsi="Times New Roman" w:cs="Times New Roman"/>
          <w:sz w:val="28"/>
          <w:szCs w:val="28"/>
        </w:rPr>
        <w:t>аппроксимирующего многочлена</w:t>
      </w:r>
      <w:r w:rsidR="008143CD">
        <w:rPr>
          <w:rFonts w:ascii="Times New Roman" w:hAnsi="Times New Roman" w:cs="Times New Roman"/>
          <w:sz w:val="28"/>
          <w:szCs w:val="28"/>
        </w:rPr>
        <w:t xml:space="preserve"> в произвольной точке </w:t>
      </w:r>
      <w:r w:rsidR="008143CD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8143CD"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8143CD">
        <w:rPr>
          <w:rFonts w:ascii="Times New Roman" w:hAnsi="Times New Roman" w:cs="Times New Roman"/>
          <w:sz w:val="28"/>
          <w:szCs w:val="28"/>
        </w:rPr>
        <w:t xml:space="preserve"> отрезка </w:t>
      </w:r>
      <w:r w:rsidR="008143CD" w:rsidRPr="00E61FAD">
        <w:rPr>
          <w:rFonts w:ascii="Times New Roman" w:hAnsi="Times New Roman" w:cs="Times New Roman"/>
          <w:sz w:val="28"/>
          <w:szCs w:val="28"/>
        </w:rPr>
        <w:t>[</w:t>
      </w:r>
      <w:r w:rsidR="008143CD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8143CD" w:rsidRPr="00E61FAD">
        <w:rPr>
          <w:rFonts w:ascii="Times New Roman" w:hAnsi="Times New Roman" w:cs="Times New Roman"/>
          <w:sz w:val="28"/>
          <w:szCs w:val="28"/>
        </w:rPr>
        <w:t xml:space="preserve">, </w:t>
      </w:r>
      <w:r w:rsidR="008143CD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8143CD" w:rsidRPr="00E61FAD">
        <w:rPr>
          <w:rFonts w:ascii="Times New Roman" w:hAnsi="Times New Roman" w:cs="Times New Roman"/>
          <w:sz w:val="28"/>
          <w:szCs w:val="28"/>
        </w:rPr>
        <w:t>]</w:t>
      </w:r>
      <w:r w:rsidR="00A945F1">
        <w:rPr>
          <w:rFonts w:ascii="Times New Roman" w:hAnsi="Times New Roman" w:cs="Times New Roman"/>
          <w:sz w:val="28"/>
          <w:szCs w:val="28"/>
        </w:rPr>
        <w:t xml:space="preserve"> следующими тремя способами</w:t>
      </w:r>
      <w:r w:rsidR="008143CD">
        <w:rPr>
          <w:rFonts w:ascii="Times New Roman" w:hAnsi="Times New Roman" w:cs="Times New Roman"/>
          <w:sz w:val="28"/>
          <w:szCs w:val="28"/>
        </w:rPr>
        <w:t>:</w:t>
      </w:r>
    </w:p>
    <w:p w:rsidR="008143CD" w:rsidRDefault="008143CD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1F664A">
        <w:rPr>
          <w:rFonts w:ascii="Times New Roman" w:hAnsi="Times New Roman" w:cs="Times New Roman"/>
          <w:sz w:val="28"/>
          <w:szCs w:val="28"/>
        </w:rPr>
        <w:t>непрерывным способом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143CD" w:rsidRDefault="008143CD" w:rsidP="008143C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1F664A">
        <w:rPr>
          <w:rFonts w:ascii="Times New Roman" w:hAnsi="Times New Roman" w:cs="Times New Roman"/>
          <w:sz w:val="28"/>
          <w:szCs w:val="28"/>
        </w:rPr>
        <w:t>дискретным способом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143CD" w:rsidRPr="008143CD" w:rsidRDefault="008143CD" w:rsidP="001F664A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1F664A">
        <w:rPr>
          <w:rFonts w:ascii="Times New Roman" w:hAnsi="Times New Roman" w:cs="Times New Roman"/>
          <w:sz w:val="28"/>
          <w:szCs w:val="28"/>
        </w:rPr>
        <w:t>полудискретным способом (с использованием квадратурных формул приближенного вычисления – формулы трапеций и формулы Симпсона).</w:t>
      </w:r>
    </w:p>
    <w:p w:rsidR="00E61FAD" w:rsidRDefault="000C0F53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E6986">
        <w:rPr>
          <w:rFonts w:ascii="Times New Roman" w:hAnsi="Times New Roman" w:cs="Times New Roman"/>
          <w:i/>
          <w:sz w:val="28"/>
          <w:szCs w:val="28"/>
        </w:rPr>
        <w:t>Вх</w:t>
      </w:r>
      <w:r w:rsidR="00304931">
        <w:rPr>
          <w:rFonts w:ascii="Times New Roman" w:hAnsi="Times New Roman" w:cs="Times New Roman"/>
          <w:i/>
          <w:sz w:val="28"/>
          <w:szCs w:val="28"/>
        </w:rPr>
        <w:t>о</w:t>
      </w:r>
      <w:r w:rsidRPr="00EE6986">
        <w:rPr>
          <w:rFonts w:ascii="Times New Roman" w:hAnsi="Times New Roman" w:cs="Times New Roman"/>
          <w:i/>
          <w:sz w:val="28"/>
          <w:szCs w:val="28"/>
        </w:rPr>
        <w:t>дные</w:t>
      </w:r>
      <w:r w:rsidR="00E61FAD" w:rsidRPr="00EE6986">
        <w:rPr>
          <w:rFonts w:ascii="Times New Roman" w:hAnsi="Times New Roman" w:cs="Times New Roman"/>
          <w:i/>
          <w:sz w:val="28"/>
          <w:szCs w:val="28"/>
        </w:rPr>
        <w:t xml:space="preserve"> данные</w:t>
      </w:r>
      <w:r w:rsidR="00E61FAD">
        <w:rPr>
          <w:rFonts w:ascii="Times New Roman" w:hAnsi="Times New Roman" w:cs="Times New Roman"/>
          <w:sz w:val="28"/>
          <w:szCs w:val="28"/>
        </w:rPr>
        <w:t>:</w:t>
      </w:r>
    </w:p>
    <w:p w:rsidR="00E61FAD" w:rsidRPr="00ED36F4" w:rsidRDefault="00E61FAD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трезок </w:t>
      </w:r>
      <w:r w:rsidRPr="00E61FAD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61FA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61FAD">
        <w:rPr>
          <w:rFonts w:ascii="Times New Roman" w:hAnsi="Times New Roman" w:cs="Times New Roman"/>
          <w:sz w:val="28"/>
          <w:szCs w:val="28"/>
        </w:rPr>
        <w:t>]</w:t>
      </w:r>
      <w:r w:rsidR="00ED36F4" w:rsidRPr="00ED36F4">
        <w:rPr>
          <w:rFonts w:ascii="Times New Roman" w:hAnsi="Times New Roman" w:cs="Times New Roman"/>
          <w:sz w:val="28"/>
          <w:szCs w:val="28"/>
        </w:rPr>
        <w:t>;</w:t>
      </w:r>
    </w:p>
    <w:p w:rsidR="00C97BB5" w:rsidRDefault="00ED36F4" w:rsidP="00C97BB5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функци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D36F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 по которой производится расчет значений в узлах интерполяции (значения которой приближаются интерполяционным многочленом)</w:t>
      </w:r>
      <w:r w:rsidR="00C97BB5" w:rsidRPr="00C97BB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97BB5" w:rsidRDefault="00C97BB5" w:rsidP="00C97BB5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ED36F4" w:rsidRDefault="00C97BB5" w:rsidP="008143CD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C97BB5">
        <w:rPr>
          <w:rFonts w:ascii="Times New Roman" w:hAnsi="Times New Roman" w:cs="Times New Roman"/>
          <w:position w:val="-24"/>
          <w:sz w:val="28"/>
          <w:szCs w:val="28"/>
        </w:rPr>
        <w:object w:dxaOrig="14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2.25pt" o:ole="">
            <v:imagedata r:id="rId7" o:title=""/>
          </v:shape>
          <o:OLEObject Type="Embed" ProgID="Equation.DSMT4" ShapeID="_x0000_i1025" DrawAspect="Content" ObjectID="_1571328000" r:id="rId8"/>
        </w:object>
      </w:r>
      <w:r w:rsidRPr="00CD4769">
        <w:rPr>
          <w:rFonts w:ascii="Times New Roman" w:hAnsi="Times New Roman" w:cs="Times New Roman"/>
          <w:sz w:val="28"/>
          <w:szCs w:val="28"/>
        </w:rPr>
        <w:t xml:space="preserve">, </w:t>
      </w:r>
      <w:r w:rsidRPr="00C97BB5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120" w:dyaOrig="340">
          <v:shape id="_x0000_i1026" type="#_x0000_t75" style="width:55.5pt;height:17.25pt" o:ole="">
            <v:imagedata r:id="rId9" o:title=""/>
          </v:shape>
          <o:OLEObject Type="Embed" ProgID="Equation.DSMT4" ShapeID="_x0000_i1026" DrawAspect="Content" ObjectID="_1571328001" r:id="rId10"/>
        </w:object>
      </w:r>
      <w:r w:rsidRPr="00CD4769">
        <w:rPr>
          <w:rFonts w:ascii="Times New Roman" w:hAnsi="Times New Roman" w:cs="Times New Roman"/>
          <w:sz w:val="28"/>
          <w:szCs w:val="28"/>
        </w:rPr>
        <w:t>;</w:t>
      </w:r>
      <w:r w:rsidR="006B2919">
        <w:rPr>
          <w:rFonts w:ascii="Times New Roman" w:hAnsi="Times New Roman" w:cs="Times New Roman"/>
          <w:sz w:val="28"/>
          <w:szCs w:val="28"/>
        </w:rPr>
        <w:t xml:space="preserve"> (</w:t>
      </w:r>
      <w:r w:rsidR="001F664A">
        <w:rPr>
          <w:rFonts w:ascii="Times New Roman" w:hAnsi="Times New Roman" w:cs="Times New Roman"/>
          <w:sz w:val="28"/>
          <w:szCs w:val="28"/>
        </w:rPr>
        <w:t>1</w:t>
      </w:r>
      <w:r w:rsidR="00CD4769">
        <w:rPr>
          <w:rFonts w:ascii="Times New Roman" w:hAnsi="Times New Roman" w:cs="Times New Roman"/>
          <w:sz w:val="28"/>
          <w:szCs w:val="28"/>
        </w:rPr>
        <w:t>)</w:t>
      </w:r>
    </w:p>
    <w:p w:rsidR="00ED36F4" w:rsidRPr="00ED36F4" w:rsidRDefault="00C97BB5" w:rsidP="00ED36F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D36F4">
        <w:rPr>
          <w:rFonts w:ascii="Times New Roman" w:hAnsi="Times New Roman" w:cs="Times New Roman"/>
          <w:sz w:val="28"/>
          <w:szCs w:val="28"/>
        </w:rPr>
        <w:t xml:space="preserve">произвольная точка </w:t>
      </w:r>
      <w:r w:rsidR="00ED36F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D36F4"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ED36F4">
        <w:rPr>
          <w:rFonts w:ascii="Times New Roman" w:hAnsi="Times New Roman" w:cs="Times New Roman"/>
          <w:sz w:val="28"/>
          <w:szCs w:val="28"/>
        </w:rPr>
        <w:t xml:space="preserve"> отрезка </w:t>
      </w:r>
      <w:r w:rsidR="00ED36F4" w:rsidRPr="00E61FAD">
        <w:rPr>
          <w:rFonts w:ascii="Times New Roman" w:hAnsi="Times New Roman" w:cs="Times New Roman"/>
          <w:sz w:val="28"/>
          <w:szCs w:val="28"/>
        </w:rPr>
        <w:t>[</w:t>
      </w:r>
      <w:r w:rsidR="00ED36F4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ED36F4" w:rsidRPr="00E61FAD">
        <w:rPr>
          <w:rFonts w:ascii="Times New Roman" w:hAnsi="Times New Roman" w:cs="Times New Roman"/>
          <w:sz w:val="28"/>
          <w:szCs w:val="28"/>
        </w:rPr>
        <w:t xml:space="preserve">, </w:t>
      </w:r>
      <w:r w:rsidR="00ED36F4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ED36F4" w:rsidRPr="00E61FAD">
        <w:rPr>
          <w:rFonts w:ascii="Times New Roman" w:hAnsi="Times New Roman" w:cs="Times New Roman"/>
          <w:sz w:val="28"/>
          <w:szCs w:val="28"/>
        </w:rPr>
        <w:t>]</w:t>
      </w:r>
      <w:r w:rsidR="00ED36F4">
        <w:rPr>
          <w:rFonts w:ascii="Times New Roman" w:hAnsi="Times New Roman" w:cs="Times New Roman"/>
          <w:sz w:val="28"/>
          <w:szCs w:val="28"/>
        </w:rPr>
        <w:t>, для которой считается значение интерполяционного многочлена.</w:t>
      </w:r>
    </w:p>
    <w:p w:rsidR="00ED36F4" w:rsidRPr="00ED36F4" w:rsidRDefault="00ED36F4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ограмме предусмотреть вычисление набора узлов</w:t>
      </w:r>
      <w:r w:rsidR="001F664A">
        <w:rPr>
          <w:rFonts w:ascii="Times New Roman" w:hAnsi="Times New Roman" w:cs="Times New Roman"/>
          <w:sz w:val="28"/>
          <w:szCs w:val="28"/>
        </w:rPr>
        <w:t>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F664A">
        <w:rPr>
          <w:rFonts w:ascii="Times New Roman" w:hAnsi="Times New Roman" w:cs="Times New Roman"/>
          <w:sz w:val="28"/>
          <w:szCs w:val="28"/>
        </w:rPr>
        <w:t>точек</w:t>
      </w:r>
      <w:r w:rsidRPr="00ED36F4">
        <w:rPr>
          <w:rFonts w:ascii="Times New Roman" w:hAnsi="Times New Roman" w:cs="Times New Roman"/>
          <w:sz w:val="28"/>
          <w:szCs w:val="28"/>
        </w:rPr>
        <w:t xml:space="preserve"> </w:t>
      </w:r>
      <w:r w:rsidRPr="00ED36F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ED36F4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ED36F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ED36F4">
        <w:rPr>
          <w:rFonts w:ascii="Times New Roman" w:hAnsi="Times New Roman" w:cs="Times New Roman"/>
          <w:i/>
          <w:sz w:val="28"/>
          <w:szCs w:val="28"/>
        </w:rPr>
        <w:t xml:space="preserve">, …, </w:t>
      </w:r>
      <w:proofErr w:type="spellStart"/>
      <w:r w:rsidRPr="00ED36F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считать равноотстоящими друг от друга на отрезке </w:t>
      </w:r>
      <w:r w:rsidRPr="00ED36F4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D36F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8143CD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0C0F53" w:rsidRDefault="000C0F53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ED36F4" w:rsidRDefault="00ED36F4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E6986">
        <w:rPr>
          <w:rFonts w:ascii="Times New Roman" w:hAnsi="Times New Roman" w:cs="Times New Roman"/>
          <w:i/>
          <w:sz w:val="28"/>
          <w:szCs w:val="28"/>
        </w:rPr>
        <w:t>Выходные данны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143CD" w:rsidRPr="008143CD" w:rsidRDefault="00ED36F4" w:rsidP="008143C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значение многочлена </w:t>
      </w:r>
      <w:r w:rsidR="000C0F53">
        <w:rPr>
          <w:rFonts w:ascii="Times New Roman" w:hAnsi="Times New Roman" w:cs="Times New Roman"/>
          <w:sz w:val="28"/>
          <w:szCs w:val="28"/>
        </w:rPr>
        <w:t xml:space="preserve">в точке </w:t>
      </w:r>
      <w:r w:rsidR="000C0F5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0C0F53"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0C0F53">
        <w:rPr>
          <w:rFonts w:ascii="Times New Roman" w:hAnsi="Times New Roman" w:cs="Times New Roman"/>
          <w:sz w:val="28"/>
          <w:szCs w:val="28"/>
        </w:rPr>
        <w:t xml:space="preserve"> </w:t>
      </w:r>
      <w:r w:rsidR="000C0F53" w:rsidRPr="000C0F53">
        <w:rPr>
          <w:rFonts w:ascii="Times New Roman" w:hAnsi="Times New Roman" w:cs="Times New Roman"/>
          <w:sz w:val="28"/>
          <w:szCs w:val="28"/>
        </w:rPr>
        <w:t>(</w:t>
      </w:r>
      <w:r w:rsidR="000C0F53">
        <w:rPr>
          <w:rFonts w:ascii="Times New Roman" w:hAnsi="Times New Roman" w:cs="Times New Roman"/>
          <w:sz w:val="28"/>
          <w:szCs w:val="28"/>
        </w:rPr>
        <w:t xml:space="preserve">приближенное значение функции, </w:t>
      </w:r>
      <w:proofErr w:type="spellStart"/>
      <w:r w:rsidR="008143CD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0C0F53" w:rsidRPr="000C0F5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="000C0F53" w:rsidRPr="000C0F53">
        <w:rPr>
          <w:rFonts w:ascii="Times New Roman" w:hAnsi="Times New Roman" w:cs="Times New Roman"/>
          <w:sz w:val="28"/>
          <w:szCs w:val="28"/>
        </w:rPr>
        <w:t>(</w:t>
      </w:r>
      <w:r w:rsidR="000C0F5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0C0F53"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0C0F53" w:rsidRPr="000C0F53">
        <w:rPr>
          <w:rFonts w:ascii="Times New Roman" w:hAnsi="Times New Roman" w:cs="Times New Roman"/>
          <w:sz w:val="28"/>
          <w:szCs w:val="28"/>
        </w:rPr>
        <w:t>))</w:t>
      </w:r>
      <w:r w:rsidR="008143CD">
        <w:rPr>
          <w:rFonts w:ascii="Times New Roman" w:hAnsi="Times New Roman" w:cs="Times New Roman"/>
          <w:sz w:val="28"/>
          <w:szCs w:val="28"/>
        </w:rPr>
        <w:t>.</w:t>
      </w:r>
    </w:p>
    <w:p w:rsidR="008143CD" w:rsidRDefault="008143CD" w:rsidP="000C0F53">
      <w:pPr>
        <w:ind w:left="-567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0C0F53" w:rsidRPr="000C0F53" w:rsidRDefault="000C0F53" w:rsidP="000C0F53">
      <w:pPr>
        <w:ind w:left="-567"/>
        <w:jc w:val="both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0C0F53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2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 Составить и отладить программу построения графиков исходной функции</w:t>
      </w:r>
      <w:r w:rsidR="00C97BB5" w:rsidRPr="00C97B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C97BB5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C97BB5" w:rsidRPr="00ED36F4">
        <w:rPr>
          <w:rFonts w:ascii="Times New Roman" w:hAnsi="Times New Roman" w:cs="Times New Roman"/>
          <w:sz w:val="28"/>
          <w:szCs w:val="28"/>
        </w:rPr>
        <w:t>(</w:t>
      </w:r>
      <w:r w:rsidR="00C97BB5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97BB5" w:rsidRPr="00ED36F4">
        <w:rPr>
          <w:rFonts w:ascii="Times New Roman" w:hAnsi="Times New Roman" w:cs="Times New Roman"/>
          <w:sz w:val="28"/>
          <w:szCs w:val="28"/>
        </w:rPr>
        <w:t>)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и ее </w:t>
      </w:r>
      <w:r w:rsidR="001F664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аппроксимирующего полинома</w:t>
      </w:r>
      <w:r w:rsidR="00C97BB5" w:rsidRPr="00C97B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8143C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P</w:t>
      </w:r>
      <w:r w:rsidR="00C97BB5" w:rsidRPr="000C0F5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="00C97BB5" w:rsidRPr="000C0F53">
        <w:rPr>
          <w:rFonts w:ascii="Times New Roman" w:hAnsi="Times New Roman" w:cs="Times New Roman"/>
          <w:sz w:val="28"/>
          <w:szCs w:val="28"/>
        </w:rPr>
        <w:t>(</w:t>
      </w:r>
      <w:r w:rsidR="00C97BB5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97BB5" w:rsidRPr="000C0F53">
        <w:rPr>
          <w:rFonts w:ascii="Times New Roman" w:hAnsi="Times New Roman" w:cs="Times New Roman"/>
          <w:sz w:val="28"/>
          <w:szCs w:val="28"/>
        </w:rPr>
        <w:t>)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построенного по равноотстоящим узлам </w:t>
      </w:r>
      <w:r w:rsidR="001F664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аппроксимации 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а отрезке [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a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b</w:t>
      </w:r>
      <w:r w:rsidR="004C19E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] тремя указанными способами.</w:t>
      </w:r>
      <w:r w:rsidRPr="000C0F53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</w:p>
    <w:p w:rsidR="008143CD" w:rsidRDefault="008143CD" w:rsidP="000C0F53">
      <w:pPr>
        <w:spacing w:after="0" w:line="276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D4769" w:rsidRDefault="000C0F53" w:rsidP="004C19EE">
      <w:pPr>
        <w:spacing w:after="0" w:line="276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C0F53">
        <w:rPr>
          <w:rFonts w:ascii="Times New Roman" w:hAnsi="Times New Roman" w:cs="Times New Roman"/>
          <w:b/>
          <w:sz w:val="28"/>
          <w:szCs w:val="28"/>
        </w:rPr>
        <w:t>3</w:t>
      </w:r>
      <w:r w:rsidRPr="000C0F53">
        <w:rPr>
          <w:rFonts w:ascii="Times New Roman" w:hAnsi="Times New Roman" w:cs="Times New Roman"/>
          <w:sz w:val="28"/>
          <w:szCs w:val="28"/>
        </w:rPr>
        <w:t xml:space="preserve">. </w:t>
      </w:r>
      <w:r w:rsidR="00C97BB5">
        <w:rPr>
          <w:rFonts w:ascii="Times New Roman" w:hAnsi="Times New Roman" w:cs="Times New Roman"/>
          <w:sz w:val="28"/>
          <w:szCs w:val="28"/>
        </w:rPr>
        <w:t>Провести численный</w:t>
      </w:r>
      <w:r w:rsidRPr="000C0F53">
        <w:rPr>
          <w:rFonts w:ascii="Times New Roman" w:hAnsi="Times New Roman" w:cs="Times New Roman"/>
          <w:sz w:val="28"/>
          <w:szCs w:val="28"/>
        </w:rPr>
        <w:t xml:space="preserve"> эксперимент</w:t>
      </w:r>
      <w:r w:rsidR="00C97BB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C97BB5">
        <w:rPr>
          <w:rFonts w:ascii="Times New Roman" w:hAnsi="Times New Roman" w:cs="Times New Roman"/>
          <w:sz w:val="28"/>
          <w:szCs w:val="28"/>
        </w:rPr>
        <w:t xml:space="preserve">для </w:t>
      </w:r>
      <w:r w:rsidRPr="000C0F53">
        <w:rPr>
          <w:rFonts w:ascii="Times New Roman" w:hAnsi="Times New Roman" w:cs="Times New Roman"/>
          <w:sz w:val="28"/>
          <w:szCs w:val="28"/>
        </w:rPr>
        <w:t>выяснению</w:t>
      </w:r>
      <w:proofErr w:type="gramEnd"/>
      <w:r w:rsidRPr="000C0F53">
        <w:rPr>
          <w:rFonts w:ascii="Times New Roman" w:hAnsi="Times New Roman" w:cs="Times New Roman"/>
          <w:sz w:val="28"/>
          <w:szCs w:val="28"/>
        </w:rPr>
        <w:t xml:space="preserve"> вопроса о сходимости графика </w:t>
      </w:r>
      <w:r w:rsidR="001F664A">
        <w:rPr>
          <w:rFonts w:ascii="Times New Roman" w:hAnsi="Times New Roman" w:cs="Times New Roman"/>
          <w:sz w:val="28"/>
          <w:szCs w:val="28"/>
        </w:rPr>
        <w:t>аппроксимирующего полинома</w:t>
      </w:r>
      <w:r w:rsidRPr="000C0F53">
        <w:rPr>
          <w:rFonts w:ascii="Times New Roman" w:hAnsi="Times New Roman" w:cs="Times New Roman"/>
          <w:sz w:val="28"/>
          <w:szCs w:val="28"/>
        </w:rPr>
        <w:t xml:space="preserve"> к графику исходной функции</w:t>
      </w:r>
      <w:r w:rsidR="00321304">
        <w:rPr>
          <w:rFonts w:ascii="Times New Roman" w:hAnsi="Times New Roman" w:cs="Times New Roman"/>
          <w:sz w:val="28"/>
          <w:szCs w:val="28"/>
        </w:rPr>
        <w:t xml:space="preserve"> и</w:t>
      </w:r>
      <w:r w:rsidR="00CD4769" w:rsidRPr="00CD4769">
        <w:rPr>
          <w:rFonts w:ascii="Times New Roman" w:hAnsi="Times New Roman" w:cs="Times New Roman"/>
          <w:sz w:val="28"/>
          <w:szCs w:val="28"/>
        </w:rPr>
        <w:t xml:space="preserve"> </w:t>
      </w:r>
      <w:r w:rsidR="001F664A">
        <w:rPr>
          <w:rFonts w:ascii="Times New Roman" w:hAnsi="Times New Roman" w:cs="Times New Roman"/>
          <w:sz w:val="28"/>
          <w:szCs w:val="28"/>
        </w:rPr>
        <w:t>вл</w:t>
      </w:r>
      <w:r w:rsidR="00CD4769">
        <w:rPr>
          <w:rFonts w:ascii="Times New Roman" w:hAnsi="Times New Roman" w:cs="Times New Roman"/>
          <w:sz w:val="28"/>
          <w:szCs w:val="28"/>
        </w:rPr>
        <w:t>и</w:t>
      </w:r>
      <w:r w:rsidR="001F664A">
        <w:rPr>
          <w:rFonts w:ascii="Times New Roman" w:hAnsi="Times New Roman" w:cs="Times New Roman"/>
          <w:sz w:val="28"/>
          <w:szCs w:val="28"/>
        </w:rPr>
        <w:t>я</w:t>
      </w:r>
      <w:r w:rsidR="00CD4769">
        <w:rPr>
          <w:rFonts w:ascii="Times New Roman" w:hAnsi="Times New Roman" w:cs="Times New Roman"/>
          <w:sz w:val="28"/>
          <w:szCs w:val="28"/>
        </w:rPr>
        <w:t xml:space="preserve">нии степени </w:t>
      </w:r>
      <w:r w:rsidR="001F664A">
        <w:rPr>
          <w:rFonts w:ascii="Times New Roman" w:hAnsi="Times New Roman" w:cs="Times New Roman"/>
          <w:sz w:val="28"/>
          <w:szCs w:val="28"/>
        </w:rPr>
        <w:t>аппроксимирующего</w:t>
      </w:r>
      <w:r w:rsidR="00CD4769">
        <w:rPr>
          <w:rFonts w:ascii="Times New Roman" w:hAnsi="Times New Roman" w:cs="Times New Roman"/>
          <w:sz w:val="28"/>
          <w:szCs w:val="28"/>
        </w:rPr>
        <w:t xml:space="preserve"> полинома</w:t>
      </w:r>
      <w:r w:rsidR="001F664A">
        <w:rPr>
          <w:rFonts w:ascii="Times New Roman" w:hAnsi="Times New Roman" w:cs="Times New Roman"/>
          <w:sz w:val="28"/>
          <w:szCs w:val="28"/>
        </w:rPr>
        <w:t xml:space="preserve"> и количества узловых точек</w:t>
      </w:r>
      <w:r w:rsidR="00CD4769">
        <w:rPr>
          <w:rFonts w:ascii="Times New Roman" w:hAnsi="Times New Roman" w:cs="Times New Roman"/>
          <w:sz w:val="28"/>
          <w:szCs w:val="28"/>
        </w:rPr>
        <w:t xml:space="preserve"> на точность интерполяции</w:t>
      </w:r>
      <w:r w:rsidRPr="000C0F53">
        <w:rPr>
          <w:rFonts w:ascii="Times New Roman" w:hAnsi="Times New Roman" w:cs="Times New Roman"/>
          <w:sz w:val="28"/>
          <w:szCs w:val="28"/>
        </w:rPr>
        <w:t>.</w:t>
      </w:r>
      <w:r w:rsidR="004C19EE">
        <w:rPr>
          <w:rFonts w:ascii="Times New Roman" w:hAnsi="Times New Roman" w:cs="Times New Roman"/>
          <w:sz w:val="28"/>
          <w:szCs w:val="28"/>
        </w:rPr>
        <w:t xml:space="preserve"> Выяснить, как</w:t>
      </w:r>
      <w:r w:rsidR="00ED1644">
        <w:rPr>
          <w:rFonts w:ascii="Times New Roman" w:hAnsi="Times New Roman" w:cs="Times New Roman"/>
          <w:sz w:val="28"/>
          <w:szCs w:val="28"/>
        </w:rPr>
        <w:t xml:space="preserve">ой из способов </w:t>
      </w:r>
      <w:r w:rsidR="001F664A">
        <w:rPr>
          <w:rFonts w:ascii="Times New Roman" w:hAnsi="Times New Roman" w:cs="Times New Roman"/>
          <w:sz w:val="28"/>
          <w:szCs w:val="28"/>
        </w:rPr>
        <w:t xml:space="preserve">применения метода наименьших квадратов </w:t>
      </w:r>
      <w:r w:rsidR="004C19EE">
        <w:rPr>
          <w:rFonts w:ascii="Times New Roman" w:hAnsi="Times New Roman" w:cs="Times New Roman"/>
          <w:sz w:val="28"/>
          <w:szCs w:val="28"/>
        </w:rPr>
        <w:t>более устойчив к влиянию ошибок округления.</w:t>
      </w:r>
      <w:r w:rsidR="00CD4769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D0138C" w:rsidRDefault="00D0138C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138C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Указания к выполнению лабораторной работы </w:t>
      </w:r>
    </w:p>
    <w:p w:rsidR="001F664A" w:rsidRDefault="001F664A" w:rsidP="001F664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014FA">
        <w:rPr>
          <w:rFonts w:ascii="Times New Roman" w:hAnsi="Times New Roman" w:cs="Times New Roman"/>
          <w:b/>
          <w:i/>
          <w:sz w:val="28"/>
          <w:szCs w:val="28"/>
        </w:rPr>
        <w:t>Метод наименьших квадратов (МНК)</w:t>
      </w:r>
      <w:r>
        <w:rPr>
          <w:rFonts w:ascii="Times New Roman" w:hAnsi="Times New Roman" w:cs="Times New Roman"/>
          <w:sz w:val="28"/>
          <w:szCs w:val="28"/>
        </w:rPr>
        <w:t xml:space="preserve"> – это другой способ приближения функции </w:t>
      </w:r>
      <w:r w:rsidRPr="00E729A5"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, заданной на отрезке </w:t>
      </w:r>
      <w:r w:rsidRPr="001F664A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GB"/>
        </w:rPr>
        <w:t>a</w:t>
      </w:r>
      <w:r w:rsidRPr="001F664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GB"/>
        </w:rPr>
        <w:t>b</w:t>
      </w:r>
      <w:r w:rsidRPr="001F664A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Он отличен от метода интерполяции. Общим у этих двух методов является то, что приближающая функция является многочленом степени не выше </w:t>
      </w:r>
      <w:r w:rsidRPr="00E729A5">
        <w:rPr>
          <w:rFonts w:ascii="Times New Roman" w:hAnsi="Times New Roman" w:cs="Times New Roman"/>
          <w:i/>
          <w:sz w:val="28"/>
          <w:szCs w:val="28"/>
          <w:lang w:val="en-GB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т.е. </w:t>
      </w:r>
      <w:r w:rsidR="00BE1FAC">
        <w:rPr>
          <w:rFonts w:ascii="Times New Roman" w:hAnsi="Times New Roman" w:cs="Times New Roman"/>
          <w:sz w:val="28"/>
          <w:szCs w:val="28"/>
        </w:rPr>
        <w:t>многочленом вида:</w:t>
      </w:r>
    </w:p>
    <w:p w:rsidR="00BE1FAC" w:rsidRPr="006D5085" w:rsidRDefault="00E729A5" w:rsidP="00BE1FAC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E729A5">
        <w:rPr>
          <w:rFonts w:ascii="Times New Roman" w:hAnsi="Times New Roman" w:cs="Times New Roman"/>
          <w:position w:val="-18"/>
          <w:sz w:val="28"/>
          <w:szCs w:val="28"/>
        </w:rPr>
        <w:object w:dxaOrig="4420" w:dyaOrig="480">
          <v:shape id="_x0000_i1027" type="#_x0000_t75" style="width:221.25pt;height:24pt" o:ole="">
            <v:imagedata r:id="rId11" o:title=""/>
          </v:shape>
          <o:OLEObject Type="Embed" ProgID="Equation.DSMT4" ShapeID="_x0000_i1027" DrawAspect="Content" ObjectID="_1571328002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E729A5">
        <w:rPr>
          <w:rFonts w:ascii="Times New Roman" w:hAnsi="Times New Roman" w:cs="Times New Roman"/>
          <w:sz w:val="28"/>
          <w:szCs w:val="28"/>
        </w:rPr>
        <w:t>1</w:t>
      </w:r>
      <w:r w:rsidR="00BE1FAC" w:rsidRPr="006D5085">
        <w:rPr>
          <w:rFonts w:ascii="Times New Roman" w:hAnsi="Times New Roman" w:cs="Times New Roman"/>
          <w:sz w:val="28"/>
          <w:szCs w:val="28"/>
        </w:rPr>
        <w:t>)</w:t>
      </w:r>
    </w:p>
    <w:p w:rsidR="00BE1FAC" w:rsidRPr="00E729A5" w:rsidRDefault="00E729A5" w:rsidP="001F664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епени не выше </w:t>
      </w:r>
      <w:r w:rsidRPr="001014FA">
        <w:rPr>
          <w:rFonts w:ascii="Times New Roman" w:hAnsi="Times New Roman" w:cs="Times New Roman"/>
          <w:i/>
          <w:sz w:val="28"/>
          <w:szCs w:val="28"/>
          <w:lang w:val="en-GB"/>
        </w:rPr>
        <w:t>n</w:t>
      </w:r>
      <w:r w:rsidRPr="00E729A5">
        <w:rPr>
          <w:rFonts w:ascii="Times New Roman" w:hAnsi="Times New Roman" w:cs="Times New Roman"/>
          <w:sz w:val="28"/>
          <w:szCs w:val="28"/>
        </w:rPr>
        <w:t>.</w:t>
      </w:r>
    </w:p>
    <w:p w:rsidR="00E729A5" w:rsidRDefault="00E729A5" w:rsidP="001F664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МНК в качестве меры близости приближающего многочлена </w:t>
      </w:r>
      <w:proofErr w:type="spellStart"/>
      <w:r w:rsidRPr="00E729A5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Pr="00E729A5">
        <w:rPr>
          <w:rFonts w:ascii="Times New Roman" w:hAnsi="Times New Roman" w:cs="Times New Roman"/>
          <w:i/>
          <w:sz w:val="28"/>
          <w:szCs w:val="28"/>
          <w:vertAlign w:val="subscript"/>
          <w:lang w:val="en-GB"/>
        </w:rPr>
        <w:t>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 приближаемой функции </w:t>
      </w:r>
      <w:r w:rsidRPr="00E729A5"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 w:rsidRPr="00E729A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спользуется среднеквадратичное уклонение:</w:t>
      </w:r>
    </w:p>
    <w:p w:rsidR="00E729A5" w:rsidRPr="006D5085" w:rsidRDefault="00E729A5" w:rsidP="00E729A5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E729A5">
        <w:rPr>
          <w:rFonts w:ascii="Times New Roman" w:hAnsi="Times New Roman" w:cs="Times New Roman"/>
          <w:position w:val="-34"/>
          <w:sz w:val="28"/>
          <w:szCs w:val="28"/>
        </w:rPr>
        <w:object w:dxaOrig="2920" w:dyaOrig="859">
          <v:shape id="_x0000_i1028" type="#_x0000_t75" style="width:146.25pt;height:42.75pt" o:ole="">
            <v:imagedata r:id="rId13" o:title=""/>
          </v:shape>
          <o:OLEObject Type="Embed" ProgID="Equation.DSMT4" ShapeID="_x0000_i1028" DrawAspect="Content" ObjectID="_1571328003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(2</w:t>
      </w:r>
      <w:r w:rsidRPr="006D5085">
        <w:rPr>
          <w:rFonts w:ascii="Times New Roman" w:hAnsi="Times New Roman" w:cs="Times New Roman"/>
          <w:sz w:val="28"/>
          <w:szCs w:val="28"/>
        </w:rPr>
        <w:t>)</w:t>
      </w:r>
    </w:p>
    <w:p w:rsidR="00E729A5" w:rsidRDefault="00E729A5" w:rsidP="001F664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ставится задача о таком подборе многочлена (1), т.е. о таком подборе его коэффициентов </w:t>
      </w:r>
      <w:r w:rsidRPr="00E729A5">
        <w:rPr>
          <w:rFonts w:ascii="Times New Roman" w:hAnsi="Times New Roman" w:cs="Times New Roman"/>
          <w:i/>
          <w:sz w:val="28"/>
          <w:szCs w:val="28"/>
          <w:lang w:val="en-GB"/>
        </w:rPr>
        <w:t>c</w:t>
      </w:r>
      <w:r w:rsidRPr="00E729A5">
        <w:rPr>
          <w:rFonts w:ascii="Times New Roman" w:hAnsi="Times New Roman" w:cs="Times New Roman"/>
          <w:i/>
          <w:sz w:val="28"/>
          <w:szCs w:val="28"/>
          <w:vertAlign w:val="subscript"/>
          <w:lang w:val="en-GB"/>
        </w:rPr>
        <w:t>i</w:t>
      </w:r>
      <w:r>
        <w:rPr>
          <w:rFonts w:ascii="Times New Roman" w:hAnsi="Times New Roman" w:cs="Times New Roman"/>
          <w:sz w:val="28"/>
          <w:szCs w:val="28"/>
        </w:rPr>
        <w:t>, чтобы среднеквадратичное уклонение (2) было бы минимальным. Таким образом, осуществляется переход к оптимизационной задаче (в данном случае, к задаче нахождения минимума функции):</w:t>
      </w:r>
    </w:p>
    <w:p w:rsidR="008C75B0" w:rsidRPr="006D5085" w:rsidRDefault="008C75B0" w:rsidP="008C75B0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8C75B0">
        <w:rPr>
          <w:rFonts w:ascii="Times New Roman" w:hAnsi="Times New Roman" w:cs="Times New Roman"/>
          <w:position w:val="-38"/>
          <w:sz w:val="28"/>
          <w:szCs w:val="28"/>
        </w:rPr>
        <w:object w:dxaOrig="7180" w:dyaOrig="960">
          <v:shape id="_x0000_i1029" type="#_x0000_t75" style="width:359.25pt;height:48pt" o:ole="">
            <v:imagedata r:id="rId15" o:title=""/>
          </v:shape>
          <o:OLEObject Type="Embed" ProgID="Equation.DSMT4" ShapeID="_x0000_i1029" DrawAspect="Content" ObjectID="_1571328004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8C75B0">
        <w:rPr>
          <w:rFonts w:ascii="Times New Roman" w:hAnsi="Times New Roman" w:cs="Times New Roman"/>
          <w:sz w:val="28"/>
          <w:szCs w:val="28"/>
        </w:rPr>
        <w:t>3</w:t>
      </w:r>
      <w:r w:rsidRPr="006D5085">
        <w:rPr>
          <w:rFonts w:ascii="Times New Roman" w:hAnsi="Times New Roman" w:cs="Times New Roman"/>
          <w:sz w:val="28"/>
          <w:szCs w:val="28"/>
        </w:rPr>
        <w:t>)</w:t>
      </w:r>
    </w:p>
    <w:p w:rsidR="00E729A5" w:rsidRDefault="008C75B0" w:rsidP="001F664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 квадратного корня в задаче (3) можно избавиться, это не поменяет результатов оптимизации:</w:t>
      </w:r>
    </w:p>
    <w:p w:rsidR="008C75B0" w:rsidRPr="006D5085" w:rsidRDefault="008C75B0" w:rsidP="008C75B0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8C75B0">
        <w:rPr>
          <w:rFonts w:ascii="Times New Roman" w:hAnsi="Times New Roman" w:cs="Times New Roman"/>
          <w:position w:val="-34"/>
          <w:sz w:val="28"/>
          <w:szCs w:val="28"/>
        </w:rPr>
        <w:object w:dxaOrig="6580" w:dyaOrig="800">
          <v:shape id="_x0000_i1030" type="#_x0000_t75" style="width:329.25pt;height:39.75pt" o:ole="">
            <v:imagedata r:id="rId17" o:title=""/>
          </v:shape>
          <o:OLEObject Type="Embed" ProgID="Equation.DSMT4" ShapeID="_x0000_i1030" DrawAspect="Content" ObjectID="_1571328005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(4</w:t>
      </w:r>
      <w:r w:rsidRPr="006D5085">
        <w:rPr>
          <w:rFonts w:ascii="Times New Roman" w:hAnsi="Times New Roman" w:cs="Times New Roman"/>
          <w:sz w:val="28"/>
          <w:szCs w:val="28"/>
        </w:rPr>
        <w:t>)</w:t>
      </w:r>
    </w:p>
    <w:p w:rsidR="008C75B0" w:rsidRDefault="008C75B0" w:rsidP="001F664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8C75B0" w:rsidRDefault="008C75B0" w:rsidP="001014F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тобы решить оптимизационную задачу (4), необходимо вычислить частные производные этой функции по переменным </w:t>
      </w:r>
      <w:r w:rsidRPr="008C75B0">
        <w:rPr>
          <w:rFonts w:ascii="Times New Roman" w:hAnsi="Times New Roman" w:cs="Times New Roman"/>
          <w:i/>
          <w:sz w:val="28"/>
          <w:szCs w:val="28"/>
          <w:lang w:val="en-GB"/>
        </w:rPr>
        <w:t>c</w:t>
      </w:r>
      <w:r w:rsidRPr="008C75B0">
        <w:rPr>
          <w:rFonts w:ascii="Times New Roman" w:hAnsi="Times New Roman" w:cs="Times New Roman"/>
          <w:i/>
          <w:sz w:val="28"/>
          <w:szCs w:val="28"/>
          <w:vertAlign w:val="subscript"/>
          <w:lang w:val="en-GB"/>
        </w:rPr>
        <w:t>i</w:t>
      </w:r>
      <w:r w:rsidRPr="008C75B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приравнять эти производные к нулю.</w:t>
      </w:r>
      <w:r w:rsidR="001014FA">
        <w:rPr>
          <w:rFonts w:ascii="Times New Roman" w:hAnsi="Times New Roman" w:cs="Times New Roman"/>
          <w:sz w:val="28"/>
          <w:szCs w:val="28"/>
        </w:rPr>
        <w:t xml:space="preserve"> В результате получится система уравнений для нахождения коэффициентов многочлена наилучшего среднеквадратичного приближения для функции </w:t>
      </w:r>
      <w:r w:rsidR="001014FA" w:rsidRPr="001014FA"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 w:rsidR="001014FA" w:rsidRPr="001014FA">
        <w:rPr>
          <w:rFonts w:ascii="Times New Roman" w:hAnsi="Times New Roman" w:cs="Times New Roman"/>
          <w:sz w:val="28"/>
          <w:szCs w:val="28"/>
        </w:rPr>
        <w:t xml:space="preserve"> </w:t>
      </w:r>
      <w:r w:rsidR="001014FA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1014FA" w:rsidRPr="001F664A">
        <w:rPr>
          <w:rFonts w:ascii="Times New Roman" w:hAnsi="Times New Roman" w:cs="Times New Roman"/>
          <w:sz w:val="28"/>
          <w:szCs w:val="28"/>
        </w:rPr>
        <w:t>[</w:t>
      </w:r>
      <w:r w:rsidR="001014FA">
        <w:rPr>
          <w:rFonts w:ascii="Times New Roman" w:hAnsi="Times New Roman" w:cs="Times New Roman"/>
          <w:sz w:val="28"/>
          <w:szCs w:val="28"/>
          <w:lang w:val="en-GB"/>
        </w:rPr>
        <w:t>a</w:t>
      </w:r>
      <w:r w:rsidR="001014FA" w:rsidRPr="001F664A">
        <w:rPr>
          <w:rFonts w:ascii="Times New Roman" w:hAnsi="Times New Roman" w:cs="Times New Roman"/>
          <w:sz w:val="28"/>
          <w:szCs w:val="28"/>
        </w:rPr>
        <w:t xml:space="preserve">, </w:t>
      </w:r>
      <w:r w:rsidR="001014FA">
        <w:rPr>
          <w:rFonts w:ascii="Times New Roman" w:hAnsi="Times New Roman" w:cs="Times New Roman"/>
          <w:sz w:val="28"/>
          <w:szCs w:val="28"/>
          <w:lang w:val="en-GB"/>
        </w:rPr>
        <w:t>b</w:t>
      </w:r>
      <w:r w:rsidR="001014FA" w:rsidRPr="001F664A">
        <w:rPr>
          <w:rFonts w:ascii="Times New Roman" w:hAnsi="Times New Roman" w:cs="Times New Roman"/>
          <w:sz w:val="28"/>
          <w:szCs w:val="28"/>
        </w:rPr>
        <w:t>]</w:t>
      </w:r>
      <w:r w:rsidR="001014F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014FA" w:rsidRDefault="001014FA" w:rsidP="001014F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исанный способ относится к </w:t>
      </w:r>
      <w:r w:rsidRPr="001014FA">
        <w:rPr>
          <w:rFonts w:ascii="Times New Roman" w:hAnsi="Times New Roman" w:cs="Times New Roman"/>
          <w:b/>
          <w:i/>
          <w:sz w:val="28"/>
          <w:szCs w:val="28"/>
        </w:rPr>
        <w:t>непрерывному способу МНК</w:t>
      </w:r>
      <w:r>
        <w:rPr>
          <w:rFonts w:ascii="Times New Roman" w:hAnsi="Times New Roman" w:cs="Times New Roman"/>
          <w:sz w:val="28"/>
          <w:szCs w:val="28"/>
        </w:rPr>
        <w:t xml:space="preserve"> вычисления аппроксимирующего многочлена.</w:t>
      </w:r>
    </w:p>
    <w:p w:rsidR="001014FA" w:rsidRDefault="001014FA" w:rsidP="001014F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1014FA" w:rsidRDefault="001014FA" w:rsidP="001014F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роме описанного выше существует также </w:t>
      </w:r>
      <w:r w:rsidRPr="001014FA">
        <w:rPr>
          <w:rFonts w:ascii="Times New Roman" w:hAnsi="Times New Roman" w:cs="Times New Roman"/>
          <w:b/>
          <w:i/>
          <w:sz w:val="28"/>
          <w:szCs w:val="28"/>
        </w:rPr>
        <w:t>дискретный вариант МНК</w:t>
      </w:r>
      <w:r>
        <w:rPr>
          <w:rFonts w:ascii="Times New Roman" w:hAnsi="Times New Roman" w:cs="Times New Roman"/>
          <w:sz w:val="28"/>
          <w:szCs w:val="28"/>
        </w:rPr>
        <w:t>.</w:t>
      </w:r>
      <w:r w:rsidR="005041EF">
        <w:rPr>
          <w:rFonts w:ascii="Times New Roman" w:hAnsi="Times New Roman" w:cs="Times New Roman"/>
          <w:sz w:val="28"/>
          <w:szCs w:val="28"/>
        </w:rPr>
        <w:t xml:space="preserve"> Дискретность в этом наименовании означает, что этот вариант применяется не к функции, заданной на отрезке приближения </w:t>
      </w:r>
      <w:r w:rsidR="005041EF" w:rsidRPr="005041EF">
        <w:rPr>
          <w:rFonts w:ascii="Times New Roman" w:hAnsi="Times New Roman" w:cs="Times New Roman"/>
          <w:sz w:val="28"/>
          <w:szCs w:val="28"/>
        </w:rPr>
        <w:t>[</w:t>
      </w:r>
      <w:r w:rsidR="005041EF">
        <w:rPr>
          <w:rFonts w:ascii="Times New Roman" w:hAnsi="Times New Roman" w:cs="Times New Roman"/>
          <w:sz w:val="28"/>
          <w:szCs w:val="28"/>
          <w:lang w:val="en-GB"/>
        </w:rPr>
        <w:t>a</w:t>
      </w:r>
      <w:r w:rsidR="005041EF" w:rsidRPr="005041EF">
        <w:rPr>
          <w:rFonts w:ascii="Times New Roman" w:hAnsi="Times New Roman" w:cs="Times New Roman"/>
          <w:sz w:val="28"/>
          <w:szCs w:val="28"/>
        </w:rPr>
        <w:t xml:space="preserve">, </w:t>
      </w:r>
      <w:r w:rsidR="005041EF">
        <w:rPr>
          <w:rFonts w:ascii="Times New Roman" w:hAnsi="Times New Roman" w:cs="Times New Roman"/>
          <w:sz w:val="28"/>
          <w:szCs w:val="28"/>
          <w:lang w:val="en-GB"/>
        </w:rPr>
        <w:t>b</w:t>
      </w:r>
      <w:r w:rsidR="005041EF" w:rsidRPr="005041EF">
        <w:rPr>
          <w:rFonts w:ascii="Times New Roman" w:hAnsi="Times New Roman" w:cs="Times New Roman"/>
          <w:sz w:val="28"/>
          <w:szCs w:val="28"/>
        </w:rPr>
        <w:t>]</w:t>
      </w:r>
      <w:r w:rsidR="005041EF">
        <w:rPr>
          <w:rFonts w:ascii="Times New Roman" w:hAnsi="Times New Roman" w:cs="Times New Roman"/>
          <w:sz w:val="28"/>
          <w:szCs w:val="28"/>
        </w:rPr>
        <w:t xml:space="preserve">, а к функции, заданной таблицей своих значений в точках </w:t>
      </w:r>
      <w:r w:rsidR="005041EF" w:rsidRPr="005041EF">
        <w:rPr>
          <w:rFonts w:ascii="Times New Roman" w:hAnsi="Times New Roman" w:cs="Times New Roman"/>
          <w:i/>
          <w:sz w:val="28"/>
          <w:szCs w:val="28"/>
          <w:lang w:val="en-GB"/>
        </w:rPr>
        <w:t>x</w:t>
      </w:r>
      <w:r w:rsidR="005041EF" w:rsidRPr="005041EF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="005041EF" w:rsidRPr="005041EF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5041EF" w:rsidRPr="005041EF">
        <w:rPr>
          <w:rFonts w:ascii="Times New Roman" w:hAnsi="Times New Roman" w:cs="Times New Roman"/>
          <w:i/>
          <w:sz w:val="28"/>
          <w:szCs w:val="28"/>
          <w:lang w:val="en-GB"/>
        </w:rPr>
        <w:t>x</w:t>
      </w:r>
      <w:r w:rsidR="005041EF" w:rsidRPr="005041EF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5041EF" w:rsidRPr="005041EF">
        <w:rPr>
          <w:rFonts w:ascii="Times New Roman" w:hAnsi="Times New Roman" w:cs="Times New Roman"/>
          <w:i/>
          <w:sz w:val="28"/>
          <w:szCs w:val="28"/>
        </w:rPr>
        <w:t xml:space="preserve">, …, </w:t>
      </w:r>
      <w:proofErr w:type="spellStart"/>
      <w:r w:rsidR="005041EF" w:rsidRPr="005041EF">
        <w:rPr>
          <w:rFonts w:ascii="Times New Roman" w:hAnsi="Times New Roman" w:cs="Times New Roman"/>
          <w:i/>
          <w:sz w:val="28"/>
          <w:szCs w:val="28"/>
          <w:lang w:val="en-GB"/>
        </w:rPr>
        <w:t>x</w:t>
      </w:r>
      <w:r w:rsidR="005041EF" w:rsidRPr="005041EF">
        <w:rPr>
          <w:rFonts w:ascii="Times New Roman" w:hAnsi="Times New Roman" w:cs="Times New Roman"/>
          <w:i/>
          <w:sz w:val="28"/>
          <w:szCs w:val="28"/>
          <w:vertAlign w:val="subscript"/>
          <w:lang w:val="en-GB"/>
        </w:rPr>
        <w:t>n</w:t>
      </w:r>
      <w:proofErr w:type="spellEnd"/>
      <w:r w:rsidR="005041EF" w:rsidRPr="005041EF">
        <w:rPr>
          <w:rFonts w:ascii="Times New Roman" w:hAnsi="Times New Roman" w:cs="Times New Roman"/>
          <w:sz w:val="28"/>
          <w:szCs w:val="28"/>
        </w:rPr>
        <w:t>.</w:t>
      </w:r>
    </w:p>
    <w:p w:rsidR="005041EF" w:rsidRDefault="005041EF" w:rsidP="001014F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 дискретном варианте ищут минимум функции:</w:t>
      </w:r>
    </w:p>
    <w:p w:rsidR="005041EF" w:rsidRPr="006D5085" w:rsidRDefault="005041EF" w:rsidP="005041EF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5041EF">
        <w:rPr>
          <w:rFonts w:ascii="Times New Roman" w:hAnsi="Times New Roman" w:cs="Times New Roman"/>
          <w:position w:val="-30"/>
          <w:sz w:val="28"/>
          <w:szCs w:val="28"/>
        </w:rPr>
        <w:object w:dxaOrig="8680" w:dyaOrig="720">
          <v:shape id="_x0000_i1031" type="#_x0000_t75" style="width:434.25pt;height:36pt" o:ole="">
            <v:imagedata r:id="rId19" o:title=""/>
          </v:shape>
          <o:OLEObject Type="Embed" ProgID="Equation.DSMT4" ShapeID="_x0000_i1031" DrawAspect="Content" ObjectID="_1571328006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(5</w:t>
      </w:r>
      <w:r w:rsidRPr="006D5085">
        <w:rPr>
          <w:rFonts w:ascii="Times New Roman" w:hAnsi="Times New Roman" w:cs="Times New Roman"/>
          <w:sz w:val="28"/>
          <w:szCs w:val="28"/>
        </w:rPr>
        <w:t>)</w:t>
      </w:r>
    </w:p>
    <w:p w:rsidR="005041EF" w:rsidRPr="005041EF" w:rsidRDefault="005041EF" w:rsidP="001014F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.е. интеграл в </w:t>
      </w:r>
      <w:proofErr w:type="gramStart"/>
      <w:r>
        <w:rPr>
          <w:rFonts w:ascii="Times New Roman" w:hAnsi="Times New Roman" w:cs="Times New Roman"/>
          <w:sz w:val="28"/>
          <w:szCs w:val="28"/>
        </w:rPr>
        <w:t>ф.(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4) заменяем суммой и ищем такой набор коэффициентов, который минимизирует величину </w:t>
      </w:r>
      <w:r>
        <w:rPr>
          <w:rFonts w:ascii="Times New Roman" w:hAnsi="Times New Roman" w:cs="Times New Roman"/>
          <w:sz w:val="28"/>
          <w:szCs w:val="28"/>
          <w:lang w:val="en-GB"/>
        </w:rPr>
        <w:t>F</w:t>
      </w:r>
      <w:r w:rsidRPr="005041EF">
        <w:rPr>
          <w:rFonts w:ascii="Times New Roman" w:hAnsi="Times New Roman" w:cs="Times New Roman"/>
          <w:sz w:val="28"/>
          <w:szCs w:val="28"/>
        </w:rPr>
        <w:t>.</w:t>
      </w:r>
    </w:p>
    <w:p w:rsidR="005041EF" w:rsidRPr="005041EF" w:rsidRDefault="005041EF" w:rsidP="001014F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этого подставляем найденные значения в выражение (1) и получаем искомый полином.</w:t>
      </w:r>
    </w:p>
    <w:p w:rsidR="005041EF" w:rsidRDefault="005041EF" w:rsidP="001014F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F20B8" w:rsidRDefault="00BF20B8" w:rsidP="001014F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роме описанных выше, непрерывного и дискретного вариантов МНК имеется и </w:t>
      </w:r>
      <w:r w:rsidRPr="00BF20B8">
        <w:rPr>
          <w:rFonts w:ascii="Times New Roman" w:hAnsi="Times New Roman" w:cs="Times New Roman"/>
          <w:b/>
          <w:i/>
          <w:sz w:val="28"/>
          <w:szCs w:val="28"/>
        </w:rPr>
        <w:t>полудискретный вариант</w:t>
      </w:r>
      <w:r>
        <w:rPr>
          <w:rFonts w:ascii="Times New Roman" w:hAnsi="Times New Roman" w:cs="Times New Roman"/>
          <w:sz w:val="28"/>
          <w:szCs w:val="28"/>
        </w:rPr>
        <w:t xml:space="preserve">. Суть его заключается в том, что скалярные произведения в левой части системы линейных алгебраических уравнений для нахождения коэффициентов </w:t>
      </w:r>
      <w:r w:rsidRPr="00AC2BBB">
        <w:rPr>
          <w:rFonts w:ascii="Times New Roman" w:hAnsi="Times New Roman" w:cs="Times New Roman"/>
          <w:i/>
          <w:sz w:val="28"/>
          <w:szCs w:val="28"/>
          <w:lang w:val="en-GB"/>
        </w:rPr>
        <w:t>c</w:t>
      </w:r>
      <w:r w:rsidRPr="00AC2BBB">
        <w:rPr>
          <w:rFonts w:ascii="Times New Roman" w:hAnsi="Times New Roman" w:cs="Times New Roman"/>
          <w:i/>
          <w:sz w:val="28"/>
          <w:szCs w:val="28"/>
          <w:vertAlign w:val="subscript"/>
          <w:lang w:val="en-GB"/>
        </w:rPr>
        <w:t>i</w:t>
      </w:r>
      <w:r w:rsidRPr="00BF20B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ближающего многочлена </w:t>
      </w:r>
      <w:proofErr w:type="spellStart"/>
      <w:r w:rsidRPr="00AC2BBB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Pr="00AC2BBB">
        <w:rPr>
          <w:rFonts w:ascii="Times New Roman" w:hAnsi="Times New Roman" w:cs="Times New Roman"/>
          <w:i/>
          <w:sz w:val="28"/>
          <w:szCs w:val="28"/>
          <w:vertAlign w:val="subscript"/>
          <w:lang w:val="en-GB"/>
        </w:rPr>
        <w:t>n</w:t>
      </w:r>
      <w:proofErr w:type="spellEnd"/>
      <w:r w:rsidRPr="00BF20B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пределяются как и в непрерывном случае через определенные интегралы по отрезку </w:t>
      </w:r>
      <w:r w:rsidRPr="00BF20B8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GB"/>
        </w:rPr>
        <w:t>a</w:t>
      </w:r>
      <w:r w:rsidRPr="00BF20B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GB"/>
        </w:rPr>
        <w:t>b</w:t>
      </w:r>
      <w:r w:rsidRPr="00BF20B8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, а скалярные произведения в правой части системы, выражающиеся через определенные интегралы от произведения приближаемой функции </w:t>
      </w:r>
      <w:r w:rsidRPr="00AC2BBB"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на степени независимой переменной, находятся с помощью формул для приближенного вычисления определенных интегралов (квадратурные формулы).</w:t>
      </w:r>
    </w:p>
    <w:p w:rsidR="00BF20B8" w:rsidRDefault="00AC2BBB" w:rsidP="001014F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ще всего используются следующие интерполяционные квадратурные формулы:</w:t>
      </w:r>
    </w:p>
    <w:p w:rsidR="00B36B98" w:rsidRDefault="00AC2BBB" w:rsidP="001014F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локально-ин</w:t>
      </w:r>
      <w:r w:rsidR="00B36B98">
        <w:rPr>
          <w:rFonts w:ascii="Times New Roman" w:hAnsi="Times New Roman" w:cs="Times New Roman"/>
          <w:sz w:val="28"/>
          <w:szCs w:val="28"/>
        </w:rPr>
        <w:t>терполяционная формула трапеций</w:t>
      </w:r>
      <w:r w:rsidR="00B36B98" w:rsidRPr="004B7E5D">
        <w:rPr>
          <w:rFonts w:ascii="Times New Roman" w:hAnsi="Times New Roman" w:cs="Times New Roman"/>
          <w:sz w:val="28"/>
          <w:szCs w:val="28"/>
        </w:rPr>
        <w:t>;</w:t>
      </w:r>
    </w:p>
    <w:p w:rsidR="001014FA" w:rsidRPr="001014FA" w:rsidRDefault="00AC2BBB" w:rsidP="001014F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формула Симпсона (формула парабол).</w:t>
      </w:r>
    </w:p>
    <w:p w:rsidR="000C0F53" w:rsidRPr="00216234" w:rsidRDefault="000C0F53" w:rsidP="000C0F53">
      <w:pPr>
        <w:pStyle w:val="a6"/>
        <w:pBdr>
          <w:bottom w:val="single" w:sz="6" w:space="1" w:color="auto"/>
        </w:pBdr>
        <w:ind w:left="-567"/>
        <w:jc w:val="both"/>
        <w:rPr>
          <w:rFonts w:asciiTheme="minorHAnsi" w:hAnsiTheme="minorHAnsi" w:cstheme="minorHAnsi"/>
          <w:szCs w:val="28"/>
          <w:lang w:val="ru-RU"/>
        </w:rPr>
      </w:pPr>
    </w:p>
    <w:p w:rsidR="000C0F53" w:rsidRPr="00CD4769" w:rsidRDefault="000C0F53" w:rsidP="000C0F53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C2BBB" w:rsidRDefault="00AC2B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0C0F53" w:rsidRPr="00CD4769" w:rsidRDefault="00CD4769" w:rsidP="000C0F53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D4769">
        <w:rPr>
          <w:rFonts w:ascii="Times New Roman" w:hAnsi="Times New Roman" w:cs="Times New Roman"/>
          <w:b/>
          <w:sz w:val="28"/>
          <w:szCs w:val="28"/>
        </w:rPr>
        <w:lastRenderedPageBreak/>
        <w:t>Ход выполнения работы</w:t>
      </w:r>
    </w:p>
    <w:p w:rsidR="00CD4769" w:rsidRDefault="00CD4769" w:rsidP="000C0F53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2123F" w:rsidRPr="00AC2BBB" w:rsidRDefault="00F2123F" w:rsidP="000C0F53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F2123F">
        <w:rPr>
          <w:rFonts w:ascii="Times New Roman" w:hAnsi="Times New Roman" w:cs="Times New Roman"/>
          <w:sz w:val="28"/>
          <w:szCs w:val="28"/>
        </w:rPr>
        <w:t xml:space="preserve">Выполнение </w:t>
      </w:r>
      <w:r>
        <w:rPr>
          <w:rFonts w:ascii="Times New Roman" w:hAnsi="Times New Roman" w:cs="Times New Roman"/>
          <w:sz w:val="28"/>
          <w:szCs w:val="28"/>
        </w:rPr>
        <w:t xml:space="preserve">лабораторной работы </w:t>
      </w:r>
      <w:r w:rsidR="00AC2BBB">
        <w:rPr>
          <w:rFonts w:ascii="Times New Roman" w:hAnsi="Times New Roman" w:cs="Times New Roman"/>
          <w:sz w:val="28"/>
          <w:szCs w:val="28"/>
        </w:rPr>
        <w:t>проводилос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C2BBB">
        <w:rPr>
          <w:rFonts w:ascii="Times New Roman" w:hAnsi="Times New Roman" w:cs="Times New Roman"/>
          <w:sz w:val="28"/>
          <w:szCs w:val="28"/>
        </w:rPr>
        <w:t xml:space="preserve">только </w:t>
      </w:r>
      <w:r>
        <w:rPr>
          <w:rFonts w:ascii="Times New Roman" w:hAnsi="Times New Roman" w:cs="Times New Roman"/>
          <w:sz w:val="28"/>
          <w:szCs w:val="28"/>
        </w:rPr>
        <w:t xml:space="preserve">на языке технического моделирования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A97852">
        <w:rPr>
          <w:rFonts w:ascii="Times New Roman" w:hAnsi="Times New Roman" w:cs="Times New Roman"/>
          <w:sz w:val="28"/>
          <w:szCs w:val="28"/>
        </w:rPr>
        <w:t xml:space="preserve"> </w:t>
      </w:r>
      <w:r w:rsidR="00484060">
        <w:rPr>
          <w:rFonts w:ascii="Times New Roman" w:hAnsi="Times New Roman" w:cs="Times New Roman"/>
          <w:sz w:val="28"/>
          <w:szCs w:val="28"/>
          <w:lang w:val="en-GB"/>
        </w:rPr>
        <w:t>R</w:t>
      </w:r>
      <w:r w:rsidRPr="00A97852">
        <w:rPr>
          <w:rFonts w:ascii="Times New Roman" w:hAnsi="Times New Roman" w:cs="Times New Roman"/>
          <w:sz w:val="28"/>
          <w:szCs w:val="28"/>
        </w:rPr>
        <w:t>2017</w:t>
      </w:r>
      <w:r w:rsidR="00484060">
        <w:rPr>
          <w:rFonts w:ascii="Times New Roman" w:hAnsi="Times New Roman" w:cs="Times New Roman"/>
          <w:sz w:val="28"/>
          <w:szCs w:val="28"/>
          <w:lang w:val="en-GB"/>
        </w:rPr>
        <w:t>a</w:t>
      </w:r>
      <w:r w:rsidRPr="00F2123F">
        <w:rPr>
          <w:rFonts w:ascii="Times New Roman" w:hAnsi="Times New Roman" w:cs="Times New Roman"/>
          <w:sz w:val="28"/>
          <w:szCs w:val="28"/>
        </w:rPr>
        <w:t>.</w:t>
      </w:r>
      <w:r w:rsidR="00AC2BBB">
        <w:rPr>
          <w:rFonts w:ascii="Times New Roman" w:hAnsi="Times New Roman" w:cs="Times New Roman"/>
          <w:sz w:val="28"/>
          <w:szCs w:val="28"/>
        </w:rPr>
        <w:t xml:space="preserve"> Отказ от применения традиционных систем разработки приложений в пользу системы научно-технических расчетов </w:t>
      </w:r>
      <w:proofErr w:type="spellStart"/>
      <w:r w:rsidR="00AC2BBB">
        <w:rPr>
          <w:rFonts w:ascii="Times New Roman" w:hAnsi="Times New Roman" w:cs="Times New Roman"/>
          <w:sz w:val="28"/>
          <w:szCs w:val="28"/>
          <w:lang w:val="en-GB"/>
        </w:rPr>
        <w:t>MatLab</w:t>
      </w:r>
      <w:proofErr w:type="spellEnd"/>
      <w:r w:rsidR="00AC2BBB" w:rsidRPr="00AC2BBB">
        <w:rPr>
          <w:rFonts w:ascii="Times New Roman" w:hAnsi="Times New Roman" w:cs="Times New Roman"/>
          <w:sz w:val="28"/>
          <w:szCs w:val="28"/>
        </w:rPr>
        <w:t xml:space="preserve"> </w:t>
      </w:r>
      <w:r w:rsidR="00AC2BBB">
        <w:rPr>
          <w:rFonts w:ascii="Times New Roman" w:hAnsi="Times New Roman" w:cs="Times New Roman"/>
          <w:sz w:val="28"/>
          <w:szCs w:val="28"/>
        </w:rPr>
        <w:t>обусловлен широкими возможностями последней в плане реализации работы с матрицами и символьными вычислениями.</w:t>
      </w:r>
    </w:p>
    <w:p w:rsidR="00A97852" w:rsidRDefault="00CD4769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ыполнения поставленных задач было разработано несколько </w:t>
      </w:r>
      <w:r w:rsidR="0038190D">
        <w:rPr>
          <w:rFonts w:ascii="Times New Roman" w:hAnsi="Times New Roman" w:cs="Times New Roman"/>
          <w:sz w:val="28"/>
          <w:szCs w:val="28"/>
        </w:rPr>
        <w:t>программных</w:t>
      </w:r>
      <w:r w:rsidR="00A97852">
        <w:rPr>
          <w:rFonts w:ascii="Times New Roman" w:hAnsi="Times New Roman" w:cs="Times New Roman"/>
          <w:sz w:val="28"/>
          <w:szCs w:val="28"/>
        </w:rPr>
        <w:t xml:space="preserve"> </w:t>
      </w:r>
      <w:r w:rsidR="00304931">
        <w:rPr>
          <w:rFonts w:ascii="Times New Roman" w:hAnsi="Times New Roman" w:cs="Times New Roman"/>
          <w:sz w:val="28"/>
          <w:szCs w:val="28"/>
        </w:rPr>
        <w:t>модул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97852">
        <w:rPr>
          <w:rFonts w:ascii="Times New Roman" w:hAnsi="Times New Roman" w:cs="Times New Roman"/>
          <w:sz w:val="28"/>
          <w:szCs w:val="28"/>
        </w:rPr>
        <w:t>(см. Приложение)</w:t>
      </w:r>
      <w:r w:rsidR="00A97852" w:rsidRPr="00A9785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84EAE" w:rsidRDefault="00584EA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>На первом этап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B66DC">
        <w:rPr>
          <w:rFonts w:ascii="Times New Roman" w:hAnsi="Times New Roman" w:cs="Times New Roman"/>
          <w:sz w:val="28"/>
          <w:szCs w:val="28"/>
        </w:rPr>
        <w:t xml:space="preserve">в среде </w:t>
      </w:r>
      <w:proofErr w:type="spellStart"/>
      <w:r w:rsidR="002B66DC"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="002B66DC" w:rsidRPr="002B66DC">
        <w:rPr>
          <w:rFonts w:ascii="Times New Roman" w:hAnsi="Times New Roman" w:cs="Times New Roman"/>
          <w:sz w:val="28"/>
          <w:szCs w:val="28"/>
        </w:rPr>
        <w:t xml:space="preserve"> </w:t>
      </w:r>
      <w:r w:rsidR="002B66DC">
        <w:rPr>
          <w:rFonts w:ascii="Times New Roman" w:hAnsi="Times New Roman" w:cs="Times New Roman"/>
          <w:sz w:val="28"/>
          <w:szCs w:val="28"/>
        </w:rPr>
        <w:t xml:space="preserve">реализованы три </w:t>
      </w:r>
      <w:r w:rsidR="007C49E1">
        <w:rPr>
          <w:rFonts w:ascii="Times New Roman" w:hAnsi="Times New Roman" w:cs="Times New Roman"/>
          <w:sz w:val="28"/>
          <w:szCs w:val="28"/>
        </w:rPr>
        <w:t>описанных выше</w:t>
      </w:r>
      <w:r w:rsidR="002B66DC">
        <w:rPr>
          <w:rFonts w:ascii="Times New Roman" w:hAnsi="Times New Roman" w:cs="Times New Roman"/>
          <w:sz w:val="28"/>
          <w:szCs w:val="28"/>
        </w:rPr>
        <w:t xml:space="preserve"> алгоритма </w:t>
      </w:r>
      <w:r w:rsidR="00484060">
        <w:rPr>
          <w:rFonts w:ascii="Times New Roman" w:hAnsi="Times New Roman" w:cs="Times New Roman"/>
          <w:sz w:val="28"/>
          <w:szCs w:val="28"/>
        </w:rPr>
        <w:t xml:space="preserve">МНК для </w:t>
      </w:r>
      <w:r w:rsidR="002B66DC">
        <w:rPr>
          <w:rFonts w:ascii="Times New Roman" w:hAnsi="Times New Roman" w:cs="Times New Roman"/>
          <w:sz w:val="28"/>
          <w:szCs w:val="28"/>
        </w:rPr>
        <w:t xml:space="preserve">нахождения коэффициентов </w:t>
      </w:r>
      <w:r w:rsidR="00484060">
        <w:rPr>
          <w:rFonts w:ascii="Times New Roman" w:hAnsi="Times New Roman" w:cs="Times New Roman"/>
          <w:sz w:val="28"/>
          <w:szCs w:val="28"/>
        </w:rPr>
        <w:t xml:space="preserve">аппроксимирующего </w:t>
      </w:r>
      <w:r w:rsidR="002B66DC">
        <w:rPr>
          <w:rFonts w:ascii="Times New Roman" w:hAnsi="Times New Roman" w:cs="Times New Roman"/>
          <w:sz w:val="28"/>
          <w:szCs w:val="28"/>
        </w:rPr>
        <w:t>полинома</w:t>
      </w:r>
      <w:r w:rsidR="002B66DC" w:rsidRPr="002B66DC">
        <w:rPr>
          <w:rFonts w:ascii="Times New Roman" w:hAnsi="Times New Roman" w:cs="Times New Roman"/>
          <w:sz w:val="28"/>
          <w:szCs w:val="28"/>
        </w:rPr>
        <w:t xml:space="preserve">; </w:t>
      </w:r>
      <w:r w:rsidR="002B66DC">
        <w:rPr>
          <w:rFonts w:ascii="Times New Roman" w:hAnsi="Times New Roman" w:cs="Times New Roman"/>
          <w:sz w:val="28"/>
          <w:szCs w:val="28"/>
        </w:rPr>
        <w:t>алгоритмы оформлены отдельными программными модулями</w:t>
      </w:r>
      <w:r>
        <w:rPr>
          <w:rFonts w:ascii="Times New Roman" w:hAnsi="Times New Roman" w:cs="Times New Roman"/>
          <w:sz w:val="28"/>
          <w:szCs w:val="28"/>
        </w:rPr>
        <w:t xml:space="preserve"> в следующих файлах:</w:t>
      </w:r>
    </w:p>
    <w:p w:rsidR="007C49E1" w:rsidRPr="007C49E1" w:rsidRDefault="00484060" w:rsidP="00484060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84060">
        <w:rPr>
          <w:rFonts w:ascii="Times New Roman" w:hAnsi="Times New Roman" w:cs="Times New Roman"/>
          <w:i/>
          <w:sz w:val="28"/>
          <w:szCs w:val="28"/>
        </w:rPr>
        <w:t>coefMNKSolid.m</w:t>
      </w:r>
      <w:proofErr w:type="spellEnd"/>
      <w:r w:rsidRPr="0048406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C49E1" w:rsidRPr="007C49E1">
        <w:rPr>
          <w:rFonts w:ascii="Times New Roman" w:hAnsi="Times New Roman" w:cs="Times New Roman"/>
          <w:sz w:val="28"/>
          <w:szCs w:val="28"/>
        </w:rPr>
        <w:t xml:space="preserve">– модуль, реализующий вычисление коэффициентов </w:t>
      </w:r>
      <w:r>
        <w:rPr>
          <w:rFonts w:ascii="Times New Roman" w:hAnsi="Times New Roman" w:cs="Times New Roman"/>
          <w:sz w:val="28"/>
          <w:szCs w:val="28"/>
        </w:rPr>
        <w:t xml:space="preserve">непрерывным </w:t>
      </w:r>
      <w:r w:rsidRPr="007C49E1">
        <w:rPr>
          <w:rFonts w:ascii="Times New Roman" w:hAnsi="Times New Roman" w:cs="Times New Roman"/>
          <w:sz w:val="28"/>
          <w:szCs w:val="28"/>
        </w:rPr>
        <w:t>способом</w:t>
      </w:r>
      <w:r w:rsidR="007C49E1" w:rsidRPr="007C49E1">
        <w:rPr>
          <w:rFonts w:ascii="Times New Roman" w:hAnsi="Times New Roman" w:cs="Times New Roman"/>
          <w:sz w:val="28"/>
          <w:szCs w:val="28"/>
        </w:rPr>
        <w:t>;</w:t>
      </w:r>
    </w:p>
    <w:p w:rsidR="007C49E1" w:rsidRPr="007C49E1" w:rsidRDefault="00484060" w:rsidP="00484060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84060">
        <w:rPr>
          <w:rFonts w:ascii="Times New Roman" w:hAnsi="Times New Roman" w:cs="Times New Roman"/>
          <w:i/>
          <w:sz w:val="28"/>
          <w:szCs w:val="28"/>
        </w:rPr>
        <w:t>coefMNKDiscrete.m</w:t>
      </w:r>
      <w:proofErr w:type="spellEnd"/>
      <w:r w:rsidRPr="0048406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C49E1" w:rsidRPr="007C49E1">
        <w:rPr>
          <w:rFonts w:ascii="Times New Roman" w:hAnsi="Times New Roman" w:cs="Times New Roman"/>
          <w:sz w:val="28"/>
          <w:szCs w:val="28"/>
        </w:rPr>
        <w:t>– модуль, реализующий вычисление коэффициентов</w:t>
      </w:r>
      <w:r>
        <w:rPr>
          <w:rFonts w:ascii="Times New Roman" w:hAnsi="Times New Roman" w:cs="Times New Roman"/>
          <w:sz w:val="28"/>
          <w:szCs w:val="28"/>
        </w:rPr>
        <w:t xml:space="preserve"> дискретным</w:t>
      </w:r>
      <w:r w:rsidR="007C49E1" w:rsidRPr="007C49E1">
        <w:rPr>
          <w:rFonts w:ascii="Times New Roman" w:hAnsi="Times New Roman" w:cs="Times New Roman"/>
          <w:sz w:val="28"/>
          <w:szCs w:val="28"/>
        </w:rPr>
        <w:t xml:space="preserve"> </w:t>
      </w:r>
      <w:r w:rsidRPr="007C49E1">
        <w:rPr>
          <w:rFonts w:ascii="Times New Roman" w:hAnsi="Times New Roman" w:cs="Times New Roman"/>
          <w:sz w:val="28"/>
          <w:szCs w:val="28"/>
        </w:rPr>
        <w:t>способом</w:t>
      </w:r>
      <w:r w:rsidR="007C49E1" w:rsidRPr="007C49E1">
        <w:rPr>
          <w:rFonts w:ascii="Times New Roman" w:hAnsi="Times New Roman" w:cs="Times New Roman"/>
          <w:sz w:val="28"/>
          <w:szCs w:val="28"/>
        </w:rPr>
        <w:t>;</w:t>
      </w:r>
    </w:p>
    <w:p w:rsidR="002B66DC" w:rsidRPr="007C49E1" w:rsidRDefault="00484060" w:rsidP="00484060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84060">
        <w:rPr>
          <w:rFonts w:ascii="Times New Roman" w:hAnsi="Times New Roman" w:cs="Times New Roman"/>
          <w:i/>
          <w:sz w:val="28"/>
          <w:szCs w:val="28"/>
        </w:rPr>
        <w:t>coefMNKQuasiDiscrete.m</w:t>
      </w:r>
      <w:proofErr w:type="spellEnd"/>
      <w:r w:rsidRPr="0048406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C49E1" w:rsidRPr="007C49E1">
        <w:rPr>
          <w:rFonts w:ascii="Times New Roman" w:hAnsi="Times New Roman" w:cs="Times New Roman"/>
          <w:sz w:val="28"/>
          <w:szCs w:val="28"/>
        </w:rPr>
        <w:t xml:space="preserve">– модуль, реализующий вычисление коэффициентов </w:t>
      </w:r>
      <w:r w:rsidR="002C1B91">
        <w:rPr>
          <w:rFonts w:ascii="Times New Roman" w:hAnsi="Times New Roman" w:cs="Times New Roman"/>
          <w:sz w:val="28"/>
          <w:szCs w:val="28"/>
        </w:rPr>
        <w:t xml:space="preserve">полудискретным </w:t>
      </w:r>
      <w:r w:rsidR="007C49E1" w:rsidRPr="007C49E1">
        <w:rPr>
          <w:rFonts w:ascii="Times New Roman" w:hAnsi="Times New Roman" w:cs="Times New Roman"/>
          <w:sz w:val="28"/>
          <w:szCs w:val="28"/>
        </w:rPr>
        <w:t>способом.</w:t>
      </w:r>
    </w:p>
    <w:p w:rsidR="002B66DC" w:rsidRDefault="007C49E1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ычисления значений </w:t>
      </w:r>
      <w:r w:rsidRPr="00833614">
        <w:rPr>
          <w:rFonts w:ascii="Times New Roman" w:hAnsi="Times New Roman" w:cs="Times New Roman"/>
          <w:sz w:val="28"/>
          <w:szCs w:val="28"/>
        </w:rPr>
        <w:t xml:space="preserve">функции </w:t>
      </w:r>
      <w:r w:rsidRPr="0083361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33614">
        <w:rPr>
          <w:rFonts w:ascii="Times New Roman" w:hAnsi="Times New Roman" w:cs="Times New Roman"/>
          <w:sz w:val="28"/>
          <w:szCs w:val="28"/>
        </w:rPr>
        <w:t>(</w:t>
      </w:r>
      <w:r w:rsidRPr="00833614"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 для</w:t>
      </w:r>
      <w:r w:rsidRPr="00833614">
        <w:rPr>
          <w:rFonts w:ascii="Times New Roman" w:hAnsi="Times New Roman" w:cs="Times New Roman"/>
          <w:sz w:val="28"/>
          <w:szCs w:val="28"/>
        </w:rPr>
        <w:t xml:space="preserve"> узла </w:t>
      </w:r>
      <w:r w:rsidRPr="00833614"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использовался </w:t>
      </w:r>
      <w:r w:rsidR="009A4F4E">
        <w:rPr>
          <w:rFonts w:ascii="Times New Roman" w:hAnsi="Times New Roman" w:cs="Times New Roman"/>
          <w:sz w:val="28"/>
          <w:szCs w:val="28"/>
        </w:rPr>
        <w:t xml:space="preserve">реализованный </w:t>
      </w:r>
      <w:r w:rsidR="00CF37DE">
        <w:rPr>
          <w:rFonts w:ascii="Times New Roman" w:hAnsi="Times New Roman" w:cs="Times New Roman"/>
          <w:sz w:val="28"/>
          <w:szCs w:val="28"/>
        </w:rPr>
        <w:t xml:space="preserve">ранее </w:t>
      </w:r>
      <w:r w:rsidR="009A4F4E">
        <w:rPr>
          <w:rFonts w:ascii="Times New Roman" w:hAnsi="Times New Roman" w:cs="Times New Roman"/>
          <w:sz w:val="28"/>
          <w:szCs w:val="28"/>
        </w:rPr>
        <w:t>в перв</w:t>
      </w:r>
      <w:r w:rsidR="002C1B91">
        <w:rPr>
          <w:rFonts w:ascii="Times New Roman" w:hAnsi="Times New Roman" w:cs="Times New Roman"/>
          <w:sz w:val="28"/>
          <w:szCs w:val="28"/>
        </w:rPr>
        <w:t>ых двух лабораторных работах</w:t>
      </w:r>
      <w:r w:rsidR="009A4F4E">
        <w:rPr>
          <w:rFonts w:ascii="Times New Roman" w:hAnsi="Times New Roman" w:cs="Times New Roman"/>
          <w:sz w:val="28"/>
          <w:szCs w:val="28"/>
        </w:rPr>
        <w:t xml:space="preserve"> модуль </w:t>
      </w:r>
      <w:r w:rsidR="009A4F4E" w:rsidRPr="00833614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9A4F4E" w:rsidRPr="00833614">
        <w:rPr>
          <w:rFonts w:ascii="Times New Roman" w:hAnsi="Times New Roman" w:cs="Times New Roman"/>
          <w:i/>
          <w:sz w:val="28"/>
          <w:szCs w:val="28"/>
        </w:rPr>
        <w:t>.</w:t>
      </w:r>
      <w:r w:rsidR="009A4F4E" w:rsidRPr="0083361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9A4F4E" w:rsidRPr="009A4F4E">
        <w:rPr>
          <w:rFonts w:ascii="Times New Roman" w:hAnsi="Times New Roman" w:cs="Times New Roman"/>
          <w:sz w:val="28"/>
          <w:szCs w:val="28"/>
        </w:rPr>
        <w:t>.</w:t>
      </w:r>
    </w:p>
    <w:p w:rsidR="002C1B91" w:rsidRDefault="002C1B91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роме того, поскольку в модулях непрерывного и полудискретного способов используются символьные вычисления, в отдельный модуль </w:t>
      </w:r>
      <w:r w:rsidRPr="00833614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2C1B91">
        <w:rPr>
          <w:rFonts w:ascii="Times New Roman" w:hAnsi="Times New Roman" w:cs="Times New Roman"/>
          <w:i/>
          <w:sz w:val="28"/>
          <w:szCs w:val="28"/>
        </w:rPr>
        <w:t>_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sym</w:t>
      </w:r>
      <w:proofErr w:type="spellEnd"/>
      <w:r w:rsidRPr="00833614">
        <w:rPr>
          <w:rFonts w:ascii="Times New Roman" w:hAnsi="Times New Roman" w:cs="Times New Roman"/>
          <w:i/>
          <w:sz w:val="28"/>
          <w:szCs w:val="28"/>
        </w:rPr>
        <w:t>.</w:t>
      </w:r>
      <w:r w:rsidRPr="0083361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9A4F4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была вынесена функция, возвращающая своим результатом символьное представление исходной функции </w:t>
      </w:r>
      <w:r>
        <w:rPr>
          <w:rFonts w:ascii="Times New Roman" w:hAnsi="Times New Roman" w:cs="Times New Roman"/>
          <w:sz w:val="28"/>
          <w:szCs w:val="28"/>
          <w:lang w:val="en-GB"/>
        </w:rPr>
        <w:t>f</w:t>
      </w:r>
      <w:r w:rsidRPr="002C1B91">
        <w:rPr>
          <w:rFonts w:ascii="Times New Roman" w:hAnsi="Times New Roman" w:cs="Times New Roman"/>
          <w:sz w:val="28"/>
          <w:szCs w:val="28"/>
        </w:rPr>
        <w:t>.</w:t>
      </w:r>
    </w:p>
    <w:p w:rsidR="002C1B91" w:rsidRPr="002C1B91" w:rsidRDefault="002C1B91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дуль </w:t>
      </w:r>
      <w:proofErr w:type="spellStart"/>
      <w:r w:rsidRPr="00484060">
        <w:rPr>
          <w:rFonts w:ascii="Times New Roman" w:hAnsi="Times New Roman" w:cs="Times New Roman"/>
          <w:i/>
          <w:sz w:val="28"/>
          <w:szCs w:val="28"/>
        </w:rPr>
        <w:t>coefMNKSoli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лучает на вход в качестве параметров концы отрезка </w:t>
      </w:r>
      <w:r w:rsidRPr="002C1B91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GB"/>
        </w:rPr>
        <w:t>a</w:t>
      </w:r>
      <w:r w:rsidRPr="002C1B9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GB"/>
        </w:rPr>
        <w:t>b</w:t>
      </w:r>
      <w:r w:rsidRPr="002C1B91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t xml:space="preserve">и степень аппроксимирующего полинома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возвращая массив коэффициентов полинома </w:t>
      </w:r>
      <w:r w:rsidRPr="002C1B91">
        <w:rPr>
          <w:rFonts w:ascii="Times New Roman" w:hAnsi="Times New Roman" w:cs="Times New Roman"/>
          <w:i/>
          <w:sz w:val="28"/>
          <w:szCs w:val="28"/>
          <w:lang w:val="en-GB"/>
        </w:rPr>
        <w:t>c</w:t>
      </w:r>
      <w:r w:rsidRPr="002C1B91">
        <w:rPr>
          <w:rFonts w:ascii="Times New Roman" w:hAnsi="Times New Roman" w:cs="Times New Roman"/>
          <w:i/>
          <w:sz w:val="28"/>
          <w:szCs w:val="28"/>
          <w:vertAlign w:val="subscript"/>
          <w:lang w:val="en-GB"/>
        </w:rPr>
        <w:t>i</w:t>
      </w:r>
      <w:r w:rsidRPr="002C1B91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нутри модуля задействованы символьные вычисления, которые осуществляют символьное интегрирование и дифференцирование с последующим решением системы алгебраических уравнений.</w:t>
      </w:r>
    </w:p>
    <w:p w:rsidR="009A4F4E" w:rsidRDefault="009A4F4E" w:rsidP="009A4F4E">
      <w:pPr>
        <w:ind w:left="-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Модули </w:t>
      </w:r>
      <w:proofErr w:type="spellStart"/>
      <w:r w:rsidR="002C1B91" w:rsidRPr="00484060">
        <w:rPr>
          <w:rFonts w:ascii="Times New Roman" w:hAnsi="Times New Roman" w:cs="Times New Roman"/>
          <w:i/>
          <w:sz w:val="28"/>
          <w:szCs w:val="28"/>
        </w:rPr>
        <w:t>coefMNKDiscrete</w:t>
      </w:r>
      <w:proofErr w:type="spellEnd"/>
      <w:r w:rsidR="002C1B91" w:rsidRPr="002C1B91">
        <w:rPr>
          <w:rFonts w:ascii="Times New Roman" w:hAnsi="Times New Roman" w:cs="Times New Roman"/>
          <w:sz w:val="28"/>
          <w:szCs w:val="28"/>
        </w:rPr>
        <w:t xml:space="preserve"> и</w:t>
      </w:r>
      <w:r w:rsidR="002C1B9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2C1B91" w:rsidRPr="00484060">
        <w:rPr>
          <w:rFonts w:ascii="Times New Roman" w:hAnsi="Times New Roman" w:cs="Times New Roman"/>
          <w:i/>
          <w:sz w:val="28"/>
          <w:szCs w:val="28"/>
        </w:rPr>
        <w:t>coefMNKQuasiDiscrete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лучают на вход в качестве параметро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ассивы координат узлов, </w:t>
      </w:r>
      <w:r w:rsidRPr="00584EAE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име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следующего вида</w:t>
      </w:r>
      <w:r w:rsidRPr="00584EAE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9A4F4E" w:rsidRPr="009A4F4E" w:rsidRDefault="002C1B91" w:rsidP="009A4F4E">
      <w:pPr>
        <w:ind w:left="-567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 = [1; 2; 3],</w:t>
      </w:r>
    </w:p>
    <w:p w:rsidR="009A4F4E" w:rsidRPr="009A4F4E" w:rsidRDefault="002C1B91" w:rsidP="009A4F4E">
      <w:pPr>
        <w:ind w:left="-567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Y = [-2; 1; 6],</w:t>
      </w:r>
    </w:p>
    <w:p w:rsidR="002C1B91" w:rsidRPr="002C1B91" w:rsidRDefault="002C1B91" w:rsidP="002C1B91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 также степень аппроксимирующего полинома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возвращая массив коэффициентов полинома </w:t>
      </w:r>
      <w:r w:rsidRPr="002C1B91">
        <w:rPr>
          <w:rFonts w:ascii="Times New Roman" w:hAnsi="Times New Roman" w:cs="Times New Roman"/>
          <w:i/>
          <w:sz w:val="28"/>
          <w:szCs w:val="28"/>
          <w:lang w:val="en-GB"/>
        </w:rPr>
        <w:t>c</w:t>
      </w:r>
      <w:r w:rsidRPr="002C1B91">
        <w:rPr>
          <w:rFonts w:ascii="Times New Roman" w:hAnsi="Times New Roman" w:cs="Times New Roman"/>
          <w:i/>
          <w:sz w:val="28"/>
          <w:szCs w:val="28"/>
          <w:vertAlign w:val="subscript"/>
          <w:lang w:val="en-GB"/>
        </w:rPr>
        <w:t>i</w:t>
      </w:r>
      <w:r w:rsidRPr="002C1B91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Кроме того, дополнительным параметром </w:t>
      </w:r>
      <w:proofErr w:type="spellStart"/>
      <w:r w:rsidRPr="00484060">
        <w:rPr>
          <w:rFonts w:ascii="Times New Roman" w:hAnsi="Times New Roman" w:cs="Times New Roman"/>
          <w:i/>
          <w:sz w:val="28"/>
          <w:szCs w:val="28"/>
        </w:rPr>
        <w:t>coefMNKQuasiDiscrete</w:t>
      </w:r>
      <w:proofErr w:type="spellEnd"/>
      <w:r w:rsidRPr="002C1B91">
        <w:rPr>
          <w:rFonts w:ascii="Times New Roman" w:hAnsi="Times New Roman" w:cs="Times New Roman"/>
          <w:sz w:val="28"/>
          <w:szCs w:val="28"/>
        </w:rPr>
        <w:t xml:space="preserve"> принима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D1CD3">
        <w:rPr>
          <w:rFonts w:ascii="Times New Roman" w:hAnsi="Times New Roman" w:cs="Times New Roman"/>
          <w:i/>
          <w:sz w:val="28"/>
          <w:szCs w:val="28"/>
        </w:rPr>
        <w:t>typeQuadr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номер квадратурной формулы, применяемой для приближенного вычисления интегралов в правой части уравнений (1 – </w:t>
      </w:r>
      <w:r w:rsidRPr="002C1B91">
        <w:rPr>
          <w:rFonts w:ascii="Times New Roman" w:hAnsi="Times New Roman" w:cs="Times New Roman"/>
          <w:sz w:val="28"/>
          <w:szCs w:val="28"/>
        </w:rPr>
        <w:t xml:space="preserve"> формул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2C1B91">
        <w:rPr>
          <w:rFonts w:ascii="Times New Roman" w:hAnsi="Times New Roman" w:cs="Times New Roman"/>
          <w:sz w:val="28"/>
          <w:szCs w:val="28"/>
        </w:rPr>
        <w:t xml:space="preserve"> трапеций, </w:t>
      </w:r>
      <w:r>
        <w:rPr>
          <w:rFonts w:ascii="Times New Roman" w:hAnsi="Times New Roman" w:cs="Times New Roman"/>
          <w:sz w:val="28"/>
          <w:szCs w:val="28"/>
        </w:rPr>
        <w:t xml:space="preserve">2 – </w:t>
      </w:r>
      <w:r w:rsidRPr="002C1B91">
        <w:rPr>
          <w:rFonts w:ascii="Times New Roman" w:hAnsi="Times New Roman" w:cs="Times New Roman"/>
          <w:sz w:val="28"/>
          <w:szCs w:val="28"/>
        </w:rPr>
        <w:t xml:space="preserve"> формул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2C1B91">
        <w:rPr>
          <w:rFonts w:ascii="Times New Roman" w:hAnsi="Times New Roman" w:cs="Times New Roman"/>
          <w:sz w:val="28"/>
          <w:szCs w:val="28"/>
        </w:rPr>
        <w:t xml:space="preserve"> Симпсона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9A4F4E" w:rsidRDefault="009A4F4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ызов модулей осуществляется командами:</w:t>
      </w:r>
    </w:p>
    <w:p w:rsidR="00FD1CD3" w:rsidRDefault="00FD1CD3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FD1CD3" w:rsidRPr="004B7E5D" w:rsidRDefault="00FD1CD3" w:rsidP="00C64132">
      <w:pPr>
        <w:ind w:left="1701"/>
        <w:rPr>
          <w:rFonts w:ascii="Times New Roman" w:hAnsi="Times New Roman" w:cs="Times New Roman"/>
          <w:i/>
          <w:sz w:val="28"/>
          <w:szCs w:val="28"/>
          <w:lang w:val="en-GB"/>
        </w:rPr>
      </w:pPr>
      <w:proofErr w:type="spellStart"/>
      <w:proofErr w:type="gramStart"/>
      <w:r w:rsidRPr="00FD1CD3">
        <w:rPr>
          <w:rFonts w:ascii="Times New Roman" w:hAnsi="Times New Roman" w:cs="Times New Roman"/>
          <w:i/>
          <w:sz w:val="28"/>
          <w:szCs w:val="28"/>
          <w:lang w:val="en-US"/>
        </w:rPr>
        <w:t>coefMNKSolid</w:t>
      </w:r>
      <w:proofErr w:type="spellEnd"/>
      <w:r w:rsidRPr="004B7E5D">
        <w:rPr>
          <w:rFonts w:ascii="Times New Roman" w:hAnsi="Times New Roman" w:cs="Times New Roman"/>
          <w:i/>
          <w:sz w:val="28"/>
          <w:szCs w:val="28"/>
          <w:lang w:val="en-GB"/>
        </w:rPr>
        <w:t>(</w:t>
      </w:r>
      <w:proofErr w:type="gramEnd"/>
      <w:r w:rsidRPr="00FD1CD3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B7E5D">
        <w:rPr>
          <w:rFonts w:ascii="Times New Roman" w:hAnsi="Times New Roman" w:cs="Times New Roman"/>
          <w:i/>
          <w:sz w:val="28"/>
          <w:szCs w:val="28"/>
          <w:lang w:val="en-GB"/>
        </w:rPr>
        <w:t xml:space="preserve">, </w:t>
      </w:r>
      <w:r w:rsidRPr="00FD1CD3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B7E5D">
        <w:rPr>
          <w:rFonts w:ascii="Times New Roman" w:hAnsi="Times New Roman" w:cs="Times New Roman"/>
          <w:i/>
          <w:sz w:val="28"/>
          <w:szCs w:val="28"/>
          <w:lang w:val="en-GB"/>
        </w:rPr>
        <w:t xml:space="preserve">, </w:t>
      </w:r>
      <w:r w:rsidRPr="00FD1CD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B7E5D">
        <w:rPr>
          <w:rFonts w:ascii="Times New Roman" w:hAnsi="Times New Roman" w:cs="Times New Roman"/>
          <w:i/>
          <w:sz w:val="28"/>
          <w:szCs w:val="28"/>
          <w:lang w:val="en-GB"/>
        </w:rPr>
        <w:t xml:space="preserve">) </w:t>
      </w:r>
    </w:p>
    <w:p w:rsidR="00FD1CD3" w:rsidRDefault="00FD1CD3" w:rsidP="00C64132">
      <w:pPr>
        <w:ind w:left="1701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proofErr w:type="gramStart"/>
      <w:r w:rsidRPr="00FD1CD3">
        <w:rPr>
          <w:rFonts w:ascii="Times New Roman" w:hAnsi="Times New Roman" w:cs="Times New Roman"/>
          <w:i/>
          <w:sz w:val="28"/>
          <w:szCs w:val="28"/>
          <w:lang w:val="en-US"/>
        </w:rPr>
        <w:t>coefMNKDiscrete</w:t>
      </w:r>
      <w:proofErr w:type="spellEnd"/>
      <w:r w:rsidRPr="00FD1CD3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Pr="00FD1CD3">
        <w:rPr>
          <w:rFonts w:ascii="Times New Roman" w:hAnsi="Times New Roman" w:cs="Times New Roman"/>
          <w:i/>
          <w:sz w:val="28"/>
          <w:szCs w:val="28"/>
          <w:lang w:val="en-US"/>
        </w:rPr>
        <w:t xml:space="preserve">X, Y, n) </w:t>
      </w:r>
    </w:p>
    <w:p w:rsidR="00FD1CD3" w:rsidRDefault="00FD1CD3" w:rsidP="00C64132">
      <w:pPr>
        <w:ind w:left="1701"/>
        <w:rPr>
          <w:rFonts w:ascii="Times New Roman" w:hAnsi="Times New Roman" w:cs="Times New Roman"/>
          <w:i/>
          <w:sz w:val="28"/>
          <w:szCs w:val="28"/>
          <w:lang w:val="en-GB"/>
        </w:rPr>
      </w:pPr>
      <w:proofErr w:type="spellStart"/>
      <w:proofErr w:type="gramStart"/>
      <w:r w:rsidRPr="00FD1CD3">
        <w:rPr>
          <w:rFonts w:ascii="Times New Roman" w:hAnsi="Times New Roman" w:cs="Times New Roman"/>
          <w:i/>
          <w:sz w:val="28"/>
          <w:szCs w:val="28"/>
          <w:lang w:val="en-GB"/>
        </w:rPr>
        <w:t>coefMNKQuasiDiscrete</w:t>
      </w:r>
      <w:proofErr w:type="spellEnd"/>
      <w:r w:rsidRPr="00FD1CD3">
        <w:rPr>
          <w:rFonts w:ascii="Times New Roman" w:hAnsi="Times New Roman" w:cs="Times New Roman"/>
          <w:i/>
          <w:sz w:val="28"/>
          <w:szCs w:val="28"/>
          <w:lang w:val="en-GB"/>
        </w:rPr>
        <w:t>(</w:t>
      </w:r>
      <w:proofErr w:type="gramEnd"/>
      <w:r w:rsidRPr="00FD1CD3">
        <w:rPr>
          <w:rFonts w:ascii="Times New Roman" w:hAnsi="Times New Roman" w:cs="Times New Roman"/>
          <w:i/>
          <w:sz w:val="28"/>
          <w:szCs w:val="28"/>
          <w:lang w:val="en-GB"/>
        </w:rPr>
        <w:t xml:space="preserve">X, Y, n, </w:t>
      </w:r>
      <w:proofErr w:type="spellStart"/>
      <w:r w:rsidRPr="00FD1CD3">
        <w:rPr>
          <w:rFonts w:ascii="Times New Roman" w:hAnsi="Times New Roman" w:cs="Times New Roman"/>
          <w:i/>
          <w:sz w:val="28"/>
          <w:szCs w:val="28"/>
          <w:lang w:val="en-GB"/>
        </w:rPr>
        <w:t>typeQuadra</w:t>
      </w:r>
      <w:proofErr w:type="spellEnd"/>
      <w:r w:rsidRPr="00FD1CD3">
        <w:rPr>
          <w:rFonts w:ascii="Times New Roman" w:hAnsi="Times New Roman" w:cs="Times New Roman"/>
          <w:i/>
          <w:sz w:val="28"/>
          <w:szCs w:val="28"/>
          <w:lang w:val="en-GB"/>
        </w:rPr>
        <w:t>)</w:t>
      </w:r>
    </w:p>
    <w:p w:rsidR="00FD1CD3" w:rsidRDefault="00FD1CD3" w:rsidP="00FD1CD3">
      <w:pPr>
        <w:ind w:left="-567"/>
        <w:jc w:val="center"/>
        <w:rPr>
          <w:rFonts w:ascii="Times New Roman" w:hAnsi="Times New Roman" w:cs="Times New Roman"/>
          <w:i/>
          <w:sz w:val="28"/>
          <w:szCs w:val="28"/>
          <w:lang w:val="en-GB"/>
        </w:rPr>
      </w:pPr>
    </w:p>
    <w:p w:rsidR="002B66DC" w:rsidRDefault="009A4F4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вою очередь</w:t>
      </w:r>
      <w:r w:rsidR="00ED1644">
        <w:rPr>
          <w:rFonts w:ascii="Times New Roman" w:hAnsi="Times New Roman" w:cs="Times New Roman"/>
          <w:sz w:val="28"/>
          <w:szCs w:val="28"/>
        </w:rPr>
        <w:t xml:space="preserve">, чтобы </w:t>
      </w:r>
      <w:r>
        <w:rPr>
          <w:rFonts w:ascii="Times New Roman" w:hAnsi="Times New Roman" w:cs="Times New Roman"/>
          <w:sz w:val="28"/>
          <w:szCs w:val="28"/>
        </w:rPr>
        <w:t>однознач</w:t>
      </w:r>
      <w:r w:rsidR="00AF0780">
        <w:rPr>
          <w:rFonts w:ascii="Times New Roman" w:hAnsi="Times New Roman" w:cs="Times New Roman"/>
          <w:sz w:val="28"/>
          <w:szCs w:val="28"/>
        </w:rPr>
        <w:t>но определить интерфейс, обеспечив</w:t>
      </w:r>
      <w:r>
        <w:rPr>
          <w:rFonts w:ascii="Times New Roman" w:hAnsi="Times New Roman" w:cs="Times New Roman"/>
          <w:sz w:val="28"/>
          <w:szCs w:val="28"/>
        </w:rPr>
        <w:t xml:space="preserve">ающий доступ ко всем трем модулям, реализован промежуточный объединяющий модуль </w:t>
      </w:r>
      <w:proofErr w:type="spellStart"/>
      <w:r w:rsidR="00FD1CD3" w:rsidRPr="00FD1CD3">
        <w:rPr>
          <w:rFonts w:ascii="Times New Roman" w:hAnsi="Times New Roman" w:cs="Times New Roman"/>
          <w:i/>
          <w:sz w:val="28"/>
          <w:szCs w:val="28"/>
        </w:rPr>
        <w:t>coefMNKBase.m</w:t>
      </w:r>
      <w:proofErr w:type="spellEnd"/>
      <w:r w:rsidR="00FD1CD3" w:rsidRPr="00FD1CD3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 командой для его вызова сле</w:t>
      </w:r>
      <w:r w:rsidR="00FD1CD3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ующего вида:</w:t>
      </w:r>
    </w:p>
    <w:p w:rsidR="00FD1CD3" w:rsidRDefault="00FD1CD3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FD1CD3" w:rsidRDefault="00FD1CD3" w:rsidP="00FD1CD3">
      <w:pPr>
        <w:ind w:left="-567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proofErr w:type="gramStart"/>
      <w:r w:rsidRPr="00FD1CD3">
        <w:rPr>
          <w:rFonts w:ascii="Times New Roman" w:hAnsi="Times New Roman" w:cs="Times New Roman"/>
          <w:i/>
          <w:sz w:val="28"/>
          <w:szCs w:val="28"/>
          <w:lang w:val="en-US"/>
        </w:rPr>
        <w:t>coefMNKBase</w:t>
      </w:r>
      <w:proofErr w:type="spellEnd"/>
      <w:r w:rsidRPr="00FD1CD3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Pr="00FD1CD3">
        <w:rPr>
          <w:rFonts w:ascii="Times New Roman" w:hAnsi="Times New Roman" w:cs="Times New Roman"/>
          <w:i/>
          <w:sz w:val="28"/>
          <w:szCs w:val="28"/>
          <w:lang w:val="en-US"/>
        </w:rPr>
        <w:t xml:space="preserve">a, b, n, N, </w:t>
      </w:r>
      <w:proofErr w:type="spellStart"/>
      <w:r w:rsidRPr="00FD1CD3">
        <w:rPr>
          <w:rFonts w:ascii="Times New Roman" w:hAnsi="Times New Roman" w:cs="Times New Roman"/>
          <w:i/>
          <w:sz w:val="28"/>
          <w:szCs w:val="28"/>
          <w:lang w:val="en-US"/>
        </w:rPr>
        <w:t>typeMNK</w:t>
      </w:r>
      <w:proofErr w:type="spellEnd"/>
      <w:r w:rsidRPr="00FD1CD3">
        <w:rPr>
          <w:rFonts w:ascii="Times New Roman" w:hAnsi="Times New Roman" w:cs="Times New Roman"/>
          <w:i/>
          <w:sz w:val="28"/>
          <w:szCs w:val="28"/>
          <w:lang w:val="en-US"/>
        </w:rPr>
        <w:t xml:space="preserve">, </w:t>
      </w:r>
      <w:proofErr w:type="spellStart"/>
      <w:r w:rsidRPr="00FD1CD3">
        <w:rPr>
          <w:rFonts w:ascii="Times New Roman" w:hAnsi="Times New Roman" w:cs="Times New Roman"/>
          <w:i/>
          <w:sz w:val="28"/>
          <w:szCs w:val="28"/>
          <w:lang w:val="en-US"/>
        </w:rPr>
        <w:t>typeQuadra</w:t>
      </w:r>
      <w:proofErr w:type="spellEnd"/>
      <w:r w:rsidRPr="00FD1CD3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</w:p>
    <w:p w:rsidR="00FD1CD3" w:rsidRDefault="00FD1CD3" w:rsidP="00FD1CD3">
      <w:pPr>
        <w:ind w:left="-567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9A4F4E" w:rsidRDefault="009A4F4E" w:rsidP="009A4F4E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передаваемые параметры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A4F4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A4F4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52E84">
        <w:rPr>
          <w:rFonts w:ascii="Times New Roman" w:hAnsi="Times New Roman" w:cs="Times New Roman"/>
          <w:sz w:val="28"/>
          <w:szCs w:val="28"/>
        </w:rPr>
        <w:t xml:space="preserve"> – соотв</w:t>
      </w:r>
      <w:r>
        <w:rPr>
          <w:rFonts w:ascii="Times New Roman" w:hAnsi="Times New Roman" w:cs="Times New Roman"/>
          <w:sz w:val="28"/>
          <w:szCs w:val="28"/>
        </w:rPr>
        <w:t>е</w:t>
      </w:r>
      <w:r w:rsidR="00152E84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ственно границы отрезка </w:t>
      </w:r>
      <w:r w:rsidRPr="009A4F4E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A4F4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A4F4E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и степень интерполяционного полинома, а </w:t>
      </w:r>
      <w:proofErr w:type="spellStart"/>
      <w:r w:rsidR="00FD1CD3" w:rsidRPr="00FD1CD3">
        <w:rPr>
          <w:rFonts w:ascii="Times New Roman" w:hAnsi="Times New Roman" w:cs="Times New Roman"/>
          <w:i/>
          <w:sz w:val="28"/>
          <w:szCs w:val="28"/>
          <w:lang w:val="en-US"/>
        </w:rPr>
        <w:t>typeMNK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номер способа, которым рассчитываются </w:t>
      </w:r>
      <w:r w:rsidR="0021634B">
        <w:rPr>
          <w:rFonts w:ascii="Times New Roman" w:hAnsi="Times New Roman" w:cs="Times New Roman"/>
          <w:sz w:val="28"/>
          <w:szCs w:val="28"/>
        </w:rPr>
        <w:t xml:space="preserve">коэффициенты </w:t>
      </w:r>
      <w:r w:rsidR="00FD1CD3">
        <w:rPr>
          <w:rFonts w:ascii="Times New Roman" w:hAnsi="Times New Roman" w:cs="Times New Roman"/>
          <w:sz w:val="28"/>
          <w:szCs w:val="28"/>
        </w:rPr>
        <w:t xml:space="preserve">аппроксимирующего </w:t>
      </w:r>
      <w:proofErr w:type="gramStart"/>
      <w:r w:rsidR="00FD1CD3">
        <w:rPr>
          <w:rFonts w:ascii="Times New Roman" w:hAnsi="Times New Roman" w:cs="Times New Roman"/>
          <w:sz w:val="28"/>
          <w:szCs w:val="28"/>
        </w:rPr>
        <w:t xml:space="preserve">полинома </w:t>
      </w:r>
      <w:r w:rsidR="0021634B">
        <w:rPr>
          <w:rFonts w:ascii="Times New Roman" w:hAnsi="Times New Roman" w:cs="Times New Roman"/>
          <w:sz w:val="28"/>
          <w:szCs w:val="28"/>
        </w:rPr>
        <w:t xml:space="preserve"> (</w:t>
      </w:r>
      <w:proofErr w:type="gramEnd"/>
      <w:r w:rsidR="00FD1CD3" w:rsidRPr="00FD1CD3">
        <w:rPr>
          <w:rFonts w:ascii="Times New Roman" w:hAnsi="Times New Roman" w:cs="Times New Roman"/>
          <w:sz w:val="28"/>
          <w:szCs w:val="28"/>
        </w:rPr>
        <w:t>1 - непрерывный, 2 - дискретный, 3 - полудискретный</w:t>
      </w:r>
      <w:r w:rsidR="00FD1CD3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="00FD1CD3" w:rsidRPr="00FD1CD3">
        <w:rPr>
          <w:rFonts w:ascii="Times New Roman" w:hAnsi="Times New Roman" w:cs="Times New Roman"/>
          <w:i/>
          <w:sz w:val="28"/>
          <w:szCs w:val="28"/>
        </w:rPr>
        <w:t>typeQuadra</w:t>
      </w:r>
      <w:proofErr w:type="spellEnd"/>
      <w:r w:rsidR="00FD1CD3">
        <w:rPr>
          <w:rFonts w:ascii="Times New Roman" w:hAnsi="Times New Roman" w:cs="Times New Roman"/>
          <w:sz w:val="28"/>
          <w:szCs w:val="28"/>
        </w:rPr>
        <w:t xml:space="preserve"> – номер квадратурной формулы, применяемой для приближенного вычисления интегралов в правой части уравнений (1 – </w:t>
      </w:r>
      <w:r w:rsidR="00FD1CD3" w:rsidRPr="002C1B91">
        <w:rPr>
          <w:rFonts w:ascii="Times New Roman" w:hAnsi="Times New Roman" w:cs="Times New Roman"/>
          <w:sz w:val="28"/>
          <w:szCs w:val="28"/>
        </w:rPr>
        <w:t xml:space="preserve"> формул</w:t>
      </w:r>
      <w:r w:rsidR="00FD1CD3">
        <w:rPr>
          <w:rFonts w:ascii="Times New Roman" w:hAnsi="Times New Roman" w:cs="Times New Roman"/>
          <w:sz w:val="28"/>
          <w:szCs w:val="28"/>
        </w:rPr>
        <w:t>а</w:t>
      </w:r>
      <w:r w:rsidR="00FD1CD3" w:rsidRPr="002C1B91">
        <w:rPr>
          <w:rFonts w:ascii="Times New Roman" w:hAnsi="Times New Roman" w:cs="Times New Roman"/>
          <w:sz w:val="28"/>
          <w:szCs w:val="28"/>
        </w:rPr>
        <w:t xml:space="preserve"> трапеций, </w:t>
      </w:r>
      <w:r w:rsidR="00FD1CD3">
        <w:rPr>
          <w:rFonts w:ascii="Times New Roman" w:hAnsi="Times New Roman" w:cs="Times New Roman"/>
          <w:sz w:val="28"/>
          <w:szCs w:val="28"/>
        </w:rPr>
        <w:t xml:space="preserve">2 – </w:t>
      </w:r>
      <w:r w:rsidR="00FD1CD3" w:rsidRPr="002C1B91">
        <w:rPr>
          <w:rFonts w:ascii="Times New Roman" w:hAnsi="Times New Roman" w:cs="Times New Roman"/>
          <w:sz w:val="28"/>
          <w:szCs w:val="28"/>
        </w:rPr>
        <w:t xml:space="preserve"> формул</w:t>
      </w:r>
      <w:r w:rsidR="00FD1CD3">
        <w:rPr>
          <w:rFonts w:ascii="Times New Roman" w:hAnsi="Times New Roman" w:cs="Times New Roman"/>
          <w:sz w:val="28"/>
          <w:szCs w:val="28"/>
        </w:rPr>
        <w:t>а</w:t>
      </w:r>
      <w:r w:rsidR="00FD1CD3" w:rsidRPr="002C1B91">
        <w:rPr>
          <w:rFonts w:ascii="Times New Roman" w:hAnsi="Times New Roman" w:cs="Times New Roman"/>
          <w:sz w:val="28"/>
          <w:szCs w:val="28"/>
        </w:rPr>
        <w:t xml:space="preserve"> Симпсона</w:t>
      </w:r>
      <w:r w:rsidR="00FD1CD3">
        <w:rPr>
          <w:rFonts w:ascii="Times New Roman" w:hAnsi="Times New Roman" w:cs="Times New Roman"/>
          <w:sz w:val="28"/>
          <w:szCs w:val="28"/>
        </w:rPr>
        <w:t>). Часть параметров опциональна и задействуется только в определенном методе.</w:t>
      </w:r>
    </w:p>
    <w:p w:rsidR="00FF1B1D" w:rsidRDefault="00FF1B1D" w:rsidP="009A4F4E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дуль</w:t>
      </w:r>
      <w:r w:rsidRPr="00FF1B1D">
        <w:rPr>
          <w:rFonts w:ascii="Times New Roman" w:hAnsi="Times New Roman" w:cs="Times New Roman"/>
          <w:sz w:val="28"/>
          <w:szCs w:val="28"/>
        </w:rPr>
        <w:t xml:space="preserve"> возвращает матрицу коэффициентов </w:t>
      </w:r>
      <w:r w:rsidR="00FD1CD3">
        <w:rPr>
          <w:rFonts w:ascii="Times New Roman" w:hAnsi="Times New Roman" w:cs="Times New Roman"/>
          <w:sz w:val="28"/>
          <w:szCs w:val="28"/>
        </w:rPr>
        <w:t>С</w:t>
      </w:r>
      <w:r w:rsidRPr="00FF1B1D">
        <w:rPr>
          <w:rFonts w:ascii="Times New Roman" w:hAnsi="Times New Roman" w:cs="Times New Roman"/>
          <w:sz w:val="28"/>
          <w:szCs w:val="28"/>
        </w:rPr>
        <w:t xml:space="preserve">, чтобы </w:t>
      </w:r>
      <w:r w:rsidR="00162CAF">
        <w:rPr>
          <w:rFonts w:ascii="Times New Roman" w:hAnsi="Times New Roman" w:cs="Times New Roman"/>
          <w:sz w:val="28"/>
          <w:szCs w:val="28"/>
        </w:rPr>
        <w:t xml:space="preserve">затем на </w:t>
      </w:r>
      <w:r w:rsidR="00FD1CD3">
        <w:rPr>
          <w:rFonts w:ascii="Times New Roman" w:hAnsi="Times New Roman" w:cs="Times New Roman"/>
          <w:sz w:val="28"/>
          <w:szCs w:val="28"/>
        </w:rPr>
        <w:t>ее</w:t>
      </w:r>
      <w:r w:rsidR="00162CAF">
        <w:rPr>
          <w:rFonts w:ascii="Times New Roman" w:hAnsi="Times New Roman" w:cs="Times New Roman"/>
          <w:sz w:val="28"/>
          <w:szCs w:val="28"/>
        </w:rPr>
        <w:t xml:space="preserve"> основе</w:t>
      </w:r>
      <w:r w:rsidRPr="00FF1B1D">
        <w:rPr>
          <w:rFonts w:ascii="Times New Roman" w:hAnsi="Times New Roman" w:cs="Times New Roman"/>
          <w:sz w:val="28"/>
          <w:szCs w:val="28"/>
        </w:rPr>
        <w:t xml:space="preserve"> можно было рассчитать значение</w:t>
      </w:r>
      <w:r w:rsidR="00FD1CD3">
        <w:rPr>
          <w:rFonts w:ascii="Times New Roman" w:hAnsi="Times New Roman" w:cs="Times New Roman"/>
          <w:sz w:val="28"/>
          <w:szCs w:val="28"/>
        </w:rPr>
        <w:t xml:space="preserve"> аппроксимирующего</w:t>
      </w:r>
      <w:r w:rsidRPr="00FF1B1D">
        <w:rPr>
          <w:rFonts w:ascii="Times New Roman" w:hAnsi="Times New Roman" w:cs="Times New Roman"/>
          <w:sz w:val="28"/>
          <w:szCs w:val="28"/>
        </w:rPr>
        <w:t xml:space="preserve"> полинома в любой точке.</w:t>
      </w:r>
    </w:p>
    <w:p w:rsidR="00FF1B1D" w:rsidRDefault="00FF1B1D" w:rsidP="009A4F4E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326EDC" w:rsidRDefault="00FF1B1D" w:rsidP="00FF1B1D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 xml:space="preserve">На </w:t>
      </w:r>
      <w:r>
        <w:rPr>
          <w:rFonts w:ascii="Times New Roman" w:hAnsi="Times New Roman" w:cs="Times New Roman"/>
          <w:b/>
          <w:sz w:val="28"/>
          <w:szCs w:val="28"/>
        </w:rPr>
        <w:t>втором</w:t>
      </w:r>
      <w:r w:rsidRPr="00584EAE">
        <w:rPr>
          <w:rFonts w:ascii="Times New Roman" w:hAnsi="Times New Roman" w:cs="Times New Roman"/>
          <w:b/>
          <w:sz w:val="28"/>
          <w:szCs w:val="28"/>
        </w:rPr>
        <w:t xml:space="preserve"> этапе</w:t>
      </w:r>
      <w:r>
        <w:rPr>
          <w:rFonts w:ascii="Times New Roman" w:hAnsi="Times New Roman" w:cs="Times New Roman"/>
          <w:sz w:val="28"/>
          <w:szCs w:val="28"/>
        </w:rPr>
        <w:t xml:space="preserve"> в сред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FF1B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азработан модуль </w:t>
      </w:r>
      <w:r w:rsidRPr="00FF1B1D">
        <w:rPr>
          <w:rFonts w:ascii="Times New Roman" w:hAnsi="Times New Roman" w:cs="Times New Roman"/>
          <w:i/>
          <w:sz w:val="28"/>
          <w:szCs w:val="28"/>
          <w:lang w:val="en-US"/>
        </w:rPr>
        <w:t>point</w:t>
      </w:r>
      <w:r w:rsidR="0006018E">
        <w:rPr>
          <w:rFonts w:ascii="Times New Roman" w:hAnsi="Times New Roman" w:cs="Times New Roman"/>
          <w:i/>
          <w:sz w:val="28"/>
          <w:szCs w:val="28"/>
          <w:lang w:val="en-GB"/>
        </w:rPr>
        <w:t>MNK</w:t>
      </w:r>
      <w:r w:rsidRPr="00FF1B1D">
        <w:rPr>
          <w:rFonts w:ascii="Times New Roman" w:hAnsi="Times New Roman" w:cs="Times New Roman"/>
          <w:i/>
          <w:sz w:val="28"/>
          <w:szCs w:val="28"/>
        </w:rPr>
        <w:t>.</w:t>
      </w:r>
      <w:r w:rsidRPr="00FF1B1D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, реализующий вычисление значения интерполяционного многочлена в точк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326EDC">
        <w:rPr>
          <w:rFonts w:ascii="Times New Roman" w:hAnsi="Times New Roman" w:cs="Times New Roman"/>
          <w:sz w:val="28"/>
          <w:szCs w:val="28"/>
        </w:rPr>
        <w:t xml:space="preserve">, а также </w:t>
      </w:r>
      <w:r w:rsidR="00AF4F9C">
        <w:rPr>
          <w:rFonts w:ascii="Times New Roman" w:hAnsi="Times New Roman" w:cs="Times New Roman"/>
          <w:sz w:val="28"/>
          <w:szCs w:val="28"/>
        </w:rPr>
        <w:t xml:space="preserve">дополнительные </w:t>
      </w:r>
      <w:r w:rsidR="00326EDC">
        <w:rPr>
          <w:rFonts w:ascii="Times New Roman" w:hAnsi="Times New Roman" w:cs="Times New Roman"/>
          <w:sz w:val="28"/>
          <w:szCs w:val="28"/>
        </w:rPr>
        <w:t>модули для формирования графиков</w:t>
      </w:r>
      <w:r w:rsidRPr="00FF1B1D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F1B1D" w:rsidRPr="00FF1B1D" w:rsidRDefault="00326EDC" w:rsidP="00FF1B1D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вый</w:t>
      </w:r>
      <w:r w:rsidR="00FF1B1D">
        <w:rPr>
          <w:rFonts w:ascii="Times New Roman" w:hAnsi="Times New Roman" w:cs="Times New Roman"/>
          <w:sz w:val="28"/>
          <w:szCs w:val="28"/>
        </w:rPr>
        <w:t xml:space="preserve"> модуль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FF1B1D">
        <w:rPr>
          <w:rFonts w:ascii="Times New Roman" w:hAnsi="Times New Roman" w:cs="Times New Roman"/>
          <w:i/>
          <w:sz w:val="28"/>
          <w:szCs w:val="28"/>
          <w:lang w:val="en-US"/>
        </w:rPr>
        <w:t>point</w:t>
      </w:r>
      <w:r w:rsidR="0006018E">
        <w:rPr>
          <w:rFonts w:ascii="Times New Roman" w:hAnsi="Times New Roman" w:cs="Times New Roman"/>
          <w:i/>
          <w:sz w:val="28"/>
          <w:szCs w:val="28"/>
          <w:lang w:val="en-US"/>
        </w:rPr>
        <w:t>MNK</w:t>
      </w:r>
      <w:proofErr w:type="spellEnd"/>
      <w:r w:rsidRPr="00FF1B1D">
        <w:rPr>
          <w:rFonts w:ascii="Times New Roman" w:hAnsi="Times New Roman" w:cs="Times New Roman"/>
          <w:i/>
          <w:sz w:val="28"/>
          <w:szCs w:val="28"/>
        </w:rPr>
        <w:t>.</w:t>
      </w:r>
      <w:r w:rsidRPr="00FF1B1D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>)</w:t>
      </w:r>
      <w:r w:rsidR="00FF1B1D">
        <w:rPr>
          <w:rFonts w:ascii="Times New Roman" w:hAnsi="Times New Roman" w:cs="Times New Roman"/>
          <w:sz w:val="28"/>
          <w:szCs w:val="28"/>
        </w:rPr>
        <w:t xml:space="preserve"> получает в качестве передаваемых параметров</w:t>
      </w:r>
      <w:r w:rsidR="00FF1B1D" w:rsidRPr="00FF1B1D">
        <w:rPr>
          <w:rFonts w:ascii="Times New Roman" w:hAnsi="Times New Roman" w:cs="Times New Roman"/>
          <w:sz w:val="28"/>
          <w:szCs w:val="28"/>
        </w:rPr>
        <w:t xml:space="preserve"> матрицу коэффициентов </w:t>
      </w:r>
      <w:r w:rsidR="0006018E">
        <w:rPr>
          <w:rFonts w:ascii="Times New Roman" w:hAnsi="Times New Roman" w:cs="Times New Roman"/>
          <w:sz w:val="28"/>
          <w:szCs w:val="28"/>
          <w:lang w:val="en-GB"/>
        </w:rPr>
        <w:t>C</w:t>
      </w:r>
      <w:r w:rsidR="00FF1B1D" w:rsidRPr="00FF1B1D">
        <w:rPr>
          <w:rFonts w:ascii="Times New Roman" w:hAnsi="Times New Roman" w:cs="Times New Roman"/>
          <w:sz w:val="28"/>
          <w:szCs w:val="28"/>
        </w:rPr>
        <w:t xml:space="preserve"> и значение x, </w:t>
      </w:r>
      <w:r w:rsidR="00FF1B1D">
        <w:rPr>
          <w:rFonts w:ascii="Times New Roman" w:hAnsi="Times New Roman" w:cs="Times New Roman"/>
          <w:sz w:val="28"/>
          <w:szCs w:val="28"/>
        </w:rPr>
        <w:t>для которого надо посчитать P(x</w:t>
      </w:r>
      <w:r w:rsidR="00FF1B1D" w:rsidRPr="00FF1B1D">
        <w:rPr>
          <w:rFonts w:ascii="Times New Roman" w:hAnsi="Times New Roman" w:cs="Times New Roman"/>
          <w:sz w:val="28"/>
          <w:szCs w:val="28"/>
        </w:rPr>
        <w:t>):</w:t>
      </w:r>
    </w:p>
    <w:p w:rsidR="00FF1B1D" w:rsidRPr="004B7E5D" w:rsidRDefault="00FF1B1D" w:rsidP="00FF1B1D">
      <w:pPr>
        <w:spacing w:before="100" w:beforeAutospacing="1" w:after="100" w:afterAutospacing="1" w:line="240" w:lineRule="auto"/>
        <w:ind w:left="-567"/>
        <w:jc w:val="center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proofErr w:type="spellStart"/>
      <w:r w:rsidRPr="00FF1B1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Px</w:t>
      </w:r>
      <w:proofErr w:type="spellEnd"/>
      <w:r w:rsidRPr="004B7E5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= </w:t>
      </w:r>
      <w:proofErr w:type="spellStart"/>
      <w:proofErr w:type="gramStart"/>
      <w:r w:rsidRPr="00FF1B1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point</w:t>
      </w:r>
      <w:r w:rsidR="0006018E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NK</w:t>
      </w:r>
      <w:proofErr w:type="spellEnd"/>
      <w:r w:rsidRPr="004B7E5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(</w:t>
      </w:r>
      <w:proofErr w:type="gramEnd"/>
      <w:r w:rsidR="0006018E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="0006018E" w:rsidRPr="004B7E5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, </w:t>
      </w:r>
      <w:r w:rsidRPr="00FF1B1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x</w:t>
      </w:r>
      <w:r w:rsidRPr="004B7E5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)</w:t>
      </w:r>
    </w:p>
    <w:p w:rsidR="00326EDC" w:rsidRDefault="00326EDC" w:rsidP="00FF1B1D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остроение графиков выполняют следующие модули:</w:t>
      </w:r>
    </w:p>
    <w:p w:rsidR="00326EDC" w:rsidRPr="00326EDC" w:rsidRDefault="00326EDC" w:rsidP="00326EDC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proofErr w:type="spellStart"/>
      <w:r w:rsidRPr="00326ED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plot</w:t>
      </w:r>
      <w:proofErr w:type="spellEnd"/>
      <w:r w:rsidR="0006018E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GB"/>
        </w:rPr>
        <w:t>MNK</w:t>
      </w:r>
      <w:r w:rsidRPr="00326ED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.m</w:t>
      </w:r>
      <w:r w:rsidR="0006018E" w:rsidRPr="0048406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6018E" w:rsidRPr="007C49E1">
        <w:rPr>
          <w:rFonts w:ascii="Times New Roman" w:hAnsi="Times New Roman" w:cs="Times New Roman"/>
          <w:sz w:val="28"/>
          <w:szCs w:val="28"/>
        </w:rPr>
        <w:t xml:space="preserve">–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ыводит одиночный график полинома, совмещенный с графиком функции и узловыми точками;</w:t>
      </w:r>
    </w:p>
    <w:p w:rsidR="00326EDC" w:rsidRDefault="00326EDC" w:rsidP="00326EDC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proofErr w:type="spellStart"/>
      <w:r w:rsidRPr="00326ED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plot</w:t>
      </w:r>
      <w:proofErr w:type="spellEnd"/>
      <w:r w:rsidR="0006018E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GB"/>
        </w:rPr>
        <w:t>MNK</w:t>
      </w:r>
      <w:proofErr w:type="spellStart"/>
      <w:r w:rsidRPr="00326ED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Full.m</w:t>
      </w:r>
      <w:proofErr w:type="spellEnd"/>
      <w:r w:rsidR="0006018E" w:rsidRPr="0048406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6018E" w:rsidRPr="007C49E1">
        <w:rPr>
          <w:rFonts w:ascii="Times New Roman" w:hAnsi="Times New Roman" w:cs="Times New Roman"/>
          <w:sz w:val="28"/>
          <w:szCs w:val="28"/>
        </w:rPr>
        <w:t xml:space="preserve">–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ыводит совмещенные графики полиномов, коэффициенты которых посчитаны всеми тремя спо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обами (для сравнения)</w:t>
      </w:r>
      <w:r w:rsidR="002B0C59"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;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06018E" w:rsidRDefault="0006018E" w:rsidP="0006018E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proofErr w:type="spellStart"/>
      <w:r w:rsidRPr="0006018E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lastRenderedPageBreak/>
        <w:t>plotDeltaMNK.m</w:t>
      </w:r>
      <w:proofErr w:type="spellEnd"/>
      <w:r w:rsidRPr="0048406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C49E1">
        <w:rPr>
          <w:rFonts w:ascii="Times New Roman" w:hAnsi="Times New Roman" w:cs="Times New Roman"/>
          <w:sz w:val="28"/>
          <w:szCs w:val="28"/>
        </w:rPr>
        <w:t xml:space="preserve">–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ыводит совмещенные графики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зависимости средней а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бсолютной ошибки аппроксимации от степени аппроксимирующего полинома</w:t>
      </w:r>
      <w:r w:rsidR="002B0C59"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GB"/>
        </w:rPr>
        <w:t>n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(для всех трех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спо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обов для сравнения);</w:t>
      </w:r>
    </w:p>
    <w:p w:rsidR="0006018E" w:rsidRDefault="002B0C59" w:rsidP="002B0C59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plotDelta2MNK.m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="0006018E" w:rsidRPr="007C49E1">
        <w:rPr>
          <w:rFonts w:ascii="Times New Roman" w:hAnsi="Times New Roman" w:cs="Times New Roman"/>
          <w:sz w:val="28"/>
          <w:szCs w:val="28"/>
        </w:rPr>
        <w:t xml:space="preserve">–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ыводит совмещенные графики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зависимости средней абсолютной ошибки аппроксимации от количества узловых точек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GB"/>
        </w:rPr>
        <w:t>N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(для всех трех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спо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обов для сравнения);</w:t>
      </w:r>
    </w:p>
    <w:p w:rsidR="0006018E" w:rsidRDefault="002B0C59" w:rsidP="002B0C59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plot3DeltaMNK.m</w:t>
      </w:r>
      <w:r w:rsidR="0006018E" w:rsidRPr="0048406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6018E" w:rsidRPr="007C49E1">
        <w:rPr>
          <w:rFonts w:ascii="Times New Roman" w:hAnsi="Times New Roman" w:cs="Times New Roman"/>
          <w:sz w:val="28"/>
          <w:szCs w:val="28"/>
        </w:rPr>
        <w:t xml:space="preserve">– </w:t>
      </w:r>
      <w:r w:rsidR="0006018E"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ыводит 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3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D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рафики з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ависимость точности аппроксимации МНК от n и N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;</w:t>
      </w:r>
      <w:r w:rsidR="0006018E"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06018E" w:rsidRPr="002B0C59" w:rsidRDefault="002B0C59" w:rsidP="002B0C59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proofErr w:type="spell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deltaMNK.m</w:t>
      </w:r>
      <w:proofErr w:type="spellEnd"/>
      <w:r w:rsidRPr="0048406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C49E1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омогательный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модуль для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расчета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редней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абсолютной ошибки аппроксимации.</w:t>
      </w:r>
    </w:p>
    <w:p w:rsidR="00326EDC" w:rsidRDefault="00326EDC" w:rsidP="00326EDC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ызываются эти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одули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следующим образом:</w:t>
      </w:r>
    </w:p>
    <w:p w:rsidR="002B0C59" w:rsidRDefault="002B0C59" w:rsidP="002B0C59">
      <w:pPr>
        <w:spacing w:before="100" w:beforeAutospacing="1" w:after="100" w:afterAutospacing="1" w:line="240" w:lineRule="auto"/>
        <w:ind w:left="567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</w:pPr>
      <w:proofErr w:type="spellStart"/>
      <w:proofErr w:type="gram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plotMNK</w:t>
      </w:r>
      <w:proofErr w:type="spell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(</w:t>
      </w:r>
      <w:proofErr w:type="gram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a, b, n, N, </w:t>
      </w:r>
      <w:proofErr w:type="spell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typeMNK</w:t>
      </w:r>
      <w:proofErr w:type="spell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, </w:t>
      </w:r>
      <w:proofErr w:type="spell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typeQuadra</w:t>
      </w:r>
      <w:proofErr w:type="spell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) </w:t>
      </w:r>
    </w:p>
    <w:p w:rsidR="002B0C59" w:rsidRDefault="002B0C59" w:rsidP="002B0C59">
      <w:pPr>
        <w:spacing w:before="100" w:beforeAutospacing="1" w:after="100" w:afterAutospacing="1" w:line="240" w:lineRule="auto"/>
        <w:ind w:left="567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</w:pPr>
      <w:proofErr w:type="spellStart"/>
      <w:proofErr w:type="gram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plotMNKFull</w:t>
      </w:r>
      <w:proofErr w:type="spell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(</w:t>
      </w:r>
      <w:proofErr w:type="gram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a, b, n, N, </w:t>
      </w:r>
      <w:proofErr w:type="spell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typeQuadra</w:t>
      </w:r>
      <w:proofErr w:type="spell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)</w:t>
      </w:r>
    </w:p>
    <w:p w:rsidR="002B0C59" w:rsidRDefault="002B0C59" w:rsidP="002B0C59">
      <w:pPr>
        <w:spacing w:before="100" w:beforeAutospacing="1" w:after="100" w:afterAutospacing="1" w:line="240" w:lineRule="auto"/>
        <w:ind w:left="567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plotDeltaMNK</w:t>
      </w:r>
      <w:proofErr w:type="spellEnd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a, b, N,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GB"/>
        </w:rPr>
        <w:t>n</w:t>
      </w:r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_start, </w:t>
      </w: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n</w:t>
      </w:r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_end</w:t>
      </w:r>
      <w:proofErr w:type="spell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, </w:t>
      </w:r>
      <w:proofErr w:type="spell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typeQuadra</w:t>
      </w:r>
      <w:proofErr w:type="spell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)</w:t>
      </w:r>
    </w:p>
    <w:p w:rsidR="002B0C59" w:rsidRDefault="002B0C59" w:rsidP="002B0C59">
      <w:pPr>
        <w:spacing w:before="100" w:beforeAutospacing="1" w:after="100" w:afterAutospacing="1" w:line="240" w:lineRule="auto"/>
        <w:ind w:left="567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</w:pPr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plotDelta2</w:t>
      </w:r>
      <w:proofErr w:type="gram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NK(</w:t>
      </w:r>
      <w:proofErr w:type="gram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a, b, n, </w:t>
      </w:r>
      <w:proofErr w:type="spell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N_start</w:t>
      </w:r>
      <w:proofErr w:type="spell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, </w:t>
      </w:r>
      <w:proofErr w:type="spell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N_end</w:t>
      </w:r>
      <w:proofErr w:type="spell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, </w:t>
      </w:r>
      <w:proofErr w:type="spell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typeQuadra</w:t>
      </w:r>
      <w:proofErr w:type="spell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)</w:t>
      </w:r>
    </w:p>
    <w:p w:rsidR="002B0C59" w:rsidRDefault="002B0C59" w:rsidP="002B0C59">
      <w:pPr>
        <w:spacing w:before="100" w:beforeAutospacing="1" w:after="100" w:afterAutospacing="1" w:line="240" w:lineRule="auto"/>
        <w:ind w:left="567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</w:pPr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plot3</w:t>
      </w:r>
      <w:proofErr w:type="gram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DeltaMNK(</w:t>
      </w:r>
      <w:proofErr w:type="gram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a, b, </w:t>
      </w:r>
      <w:proofErr w:type="spell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n_start</w:t>
      </w:r>
      <w:proofErr w:type="spell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, </w:t>
      </w:r>
      <w:proofErr w:type="spell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n_end</w:t>
      </w:r>
      <w:proofErr w:type="spell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 , </w:t>
      </w:r>
      <w:proofErr w:type="spell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N_start</w:t>
      </w:r>
      <w:proofErr w:type="spell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, </w:t>
      </w:r>
      <w:proofErr w:type="spell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N_end</w:t>
      </w:r>
      <w:proofErr w:type="spell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, </w:t>
      </w:r>
      <w:proofErr w:type="spell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typeMNK</w:t>
      </w:r>
      <w:proofErr w:type="spell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, </w:t>
      </w:r>
      <w:proofErr w:type="spell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typeQuadra</w:t>
      </w:r>
      <w:proofErr w:type="spell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)</w:t>
      </w:r>
    </w:p>
    <w:p w:rsidR="00326EDC" w:rsidRPr="004B7E5D" w:rsidRDefault="002B0C59" w:rsidP="002B0C59">
      <w:pPr>
        <w:spacing w:before="100" w:beforeAutospacing="1" w:after="100" w:afterAutospacing="1" w:line="240" w:lineRule="auto"/>
        <w:ind w:left="567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proofErr w:type="spellStart"/>
      <w:proofErr w:type="gramStart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deltaMNK</w:t>
      </w:r>
      <w:proofErr w:type="spellEnd"/>
      <w:r w:rsidRPr="004B7E5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(</w:t>
      </w:r>
      <w:proofErr w:type="gramEnd"/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Y</w:t>
      </w:r>
      <w:r w:rsidRPr="004B7E5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1, </w:t>
      </w:r>
      <w:r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Y</w:t>
      </w:r>
      <w:r w:rsidRPr="004B7E5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2)</w:t>
      </w:r>
    </w:p>
    <w:p w:rsidR="002B0C59" w:rsidRPr="002B0C59" w:rsidRDefault="00326EDC" w:rsidP="002B0C59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де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a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b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-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раницы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отрезка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n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-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тепень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олинома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</w:t>
      </w:r>
      <w:proofErr w:type="spellStart"/>
      <w:r w:rsidR="002B0C59" w:rsidRPr="00FD1CD3">
        <w:rPr>
          <w:rFonts w:ascii="Times New Roman" w:hAnsi="Times New Roman" w:cs="Times New Roman"/>
          <w:i/>
          <w:sz w:val="28"/>
          <w:szCs w:val="28"/>
          <w:lang w:val="en-US"/>
        </w:rPr>
        <w:t>typeMNK</w:t>
      </w:r>
      <w:proofErr w:type="spellEnd"/>
      <w:r w:rsidR="002B0C59">
        <w:rPr>
          <w:rFonts w:ascii="Times New Roman" w:hAnsi="Times New Roman" w:cs="Times New Roman"/>
          <w:sz w:val="28"/>
          <w:szCs w:val="28"/>
        </w:rPr>
        <w:t xml:space="preserve"> – номер способа, которым рассчитываются коэффициенты аппроксимирующего полинома  (</w:t>
      </w:r>
      <w:r w:rsidR="002B0C59" w:rsidRPr="00FD1CD3">
        <w:rPr>
          <w:rFonts w:ascii="Times New Roman" w:hAnsi="Times New Roman" w:cs="Times New Roman"/>
          <w:sz w:val="28"/>
          <w:szCs w:val="28"/>
        </w:rPr>
        <w:t>1 - непрерывный, 2 - дискретный, 3 - полудискретный</w:t>
      </w:r>
      <w:r w:rsidR="002B0C59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="002B0C59" w:rsidRPr="00FD1CD3">
        <w:rPr>
          <w:rFonts w:ascii="Times New Roman" w:hAnsi="Times New Roman" w:cs="Times New Roman"/>
          <w:i/>
          <w:sz w:val="28"/>
          <w:szCs w:val="28"/>
        </w:rPr>
        <w:t>typeQuadra</w:t>
      </w:r>
      <w:proofErr w:type="spellEnd"/>
      <w:r w:rsidR="002B0C59">
        <w:rPr>
          <w:rFonts w:ascii="Times New Roman" w:hAnsi="Times New Roman" w:cs="Times New Roman"/>
          <w:sz w:val="28"/>
          <w:szCs w:val="28"/>
        </w:rPr>
        <w:t xml:space="preserve"> – номер квадратурной формулы, применяемой для приближенного вычисления интегралов в правой части уравнений (1 – </w:t>
      </w:r>
      <w:r w:rsidR="002B0C59" w:rsidRPr="002C1B91">
        <w:rPr>
          <w:rFonts w:ascii="Times New Roman" w:hAnsi="Times New Roman" w:cs="Times New Roman"/>
          <w:sz w:val="28"/>
          <w:szCs w:val="28"/>
        </w:rPr>
        <w:t xml:space="preserve"> формул</w:t>
      </w:r>
      <w:r w:rsidR="002B0C59">
        <w:rPr>
          <w:rFonts w:ascii="Times New Roman" w:hAnsi="Times New Roman" w:cs="Times New Roman"/>
          <w:sz w:val="28"/>
          <w:szCs w:val="28"/>
        </w:rPr>
        <w:t>а</w:t>
      </w:r>
      <w:r w:rsidR="002B0C59" w:rsidRPr="002C1B91">
        <w:rPr>
          <w:rFonts w:ascii="Times New Roman" w:hAnsi="Times New Roman" w:cs="Times New Roman"/>
          <w:sz w:val="28"/>
          <w:szCs w:val="28"/>
        </w:rPr>
        <w:t xml:space="preserve"> трапеций, </w:t>
      </w:r>
      <w:r w:rsidR="002B0C59">
        <w:rPr>
          <w:rFonts w:ascii="Times New Roman" w:hAnsi="Times New Roman" w:cs="Times New Roman"/>
          <w:sz w:val="28"/>
          <w:szCs w:val="28"/>
        </w:rPr>
        <w:t xml:space="preserve">2 – </w:t>
      </w:r>
      <w:r w:rsidR="002B0C59" w:rsidRPr="002C1B91">
        <w:rPr>
          <w:rFonts w:ascii="Times New Roman" w:hAnsi="Times New Roman" w:cs="Times New Roman"/>
          <w:sz w:val="28"/>
          <w:szCs w:val="28"/>
        </w:rPr>
        <w:t xml:space="preserve"> формул</w:t>
      </w:r>
      <w:r w:rsidR="002B0C59">
        <w:rPr>
          <w:rFonts w:ascii="Times New Roman" w:hAnsi="Times New Roman" w:cs="Times New Roman"/>
          <w:sz w:val="28"/>
          <w:szCs w:val="28"/>
        </w:rPr>
        <w:t>а</w:t>
      </w:r>
      <w:r w:rsidR="002B0C59" w:rsidRPr="002C1B91">
        <w:rPr>
          <w:rFonts w:ascii="Times New Roman" w:hAnsi="Times New Roman" w:cs="Times New Roman"/>
          <w:sz w:val="28"/>
          <w:szCs w:val="28"/>
        </w:rPr>
        <w:t xml:space="preserve"> Симпсона</w:t>
      </w:r>
      <w:r w:rsidR="002B0C59">
        <w:rPr>
          <w:rFonts w:ascii="Times New Roman" w:hAnsi="Times New Roman" w:cs="Times New Roman"/>
          <w:sz w:val="28"/>
          <w:szCs w:val="28"/>
        </w:rPr>
        <w:t xml:space="preserve">), 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br/>
      </w:r>
      <w:r w:rsid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GB"/>
        </w:rPr>
        <w:t>n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_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art</w:t>
      </w:r>
      <w:r w:rsidR="002B0C59"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и </w:t>
      </w:r>
      <w:r w:rsid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n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_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end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– начальное и конечное значение диапазона перебора степени </w:t>
      </w:r>
      <w:proofErr w:type="spellStart"/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аппрокисмирующего</w:t>
      </w:r>
      <w:proofErr w:type="spellEnd"/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олинома, 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N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_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art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, 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N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_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end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– начальное и конечное значение диапазона перебора числа узловых точек. </w:t>
      </w:r>
    </w:p>
    <w:p w:rsidR="00A9302B" w:rsidRPr="00EE6986" w:rsidRDefault="00A9302B" w:rsidP="00A9302B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E6986">
        <w:rPr>
          <w:rFonts w:ascii="Times New Roman" w:hAnsi="Times New Roman" w:cs="Times New Roman"/>
          <w:sz w:val="28"/>
          <w:szCs w:val="28"/>
        </w:rPr>
        <w:t xml:space="preserve">При построении графиков равноотстоящие узлы интерполяции дополняются промежуточными точками, поскольку узловых точек недостаточно для демонстрации расхождения графиков (в узловых точках они совпадают). </w:t>
      </w:r>
    </w:p>
    <w:p w:rsidR="00B0378F" w:rsidRDefault="00B0378F" w:rsidP="00C413D5">
      <w:pPr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0378F" w:rsidRDefault="00C413D5" w:rsidP="00C413D5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 xml:space="preserve">На </w:t>
      </w:r>
      <w:r w:rsidR="00B0378F">
        <w:rPr>
          <w:rFonts w:ascii="Times New Roman" w:hAnsi="Times New Roman" w:cs="Times New Roman"/>
          <w:b/>
          <w:sz w:val="28"/>
          <w:szCs w:val="28"/>
        </w:rPr>
        <w:t>третьем</w:t>
      </w:r>
      <w:r w:rsidRPr="00584EAE">
        <w:rPr>
          <w:rFonts w:ascii="Times New Roman" w:hAnsi="Times New Roman" w:cs="Times New Roman"/>
          <w:b/>
          <w:sz w:val="28"/>
          <w:szCs w:val="28"/>
        </w:rPr>
        <w:t xml:space="preserve"> этапе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Pr="000C0F53">
        <w:rPr>
          <w:rFonts w:ascii="Times New Roman" w:hAnsi="Times New Roman" w:cs="Times New Roman"/>
          <w:sz w:val="28"/>
          <w:szCs w:val="28"/>
        </w:rPr>
        <w:t>выяснени</w:t>
      </w:r>
      <w:r w:rsidR="00A9629F">
        <w:rPr>
          <w:rFonts w:ascii="Times New Roman" w:hAnsi="Times New Roman" w:cs="Times New Roman"/>
          <w:sz w:val="28"/>
          <w:szCs w:val="28"/>
        </w:rPr>
        <w:t>я</w:t>
      </w:r>
      <w:r w:rsidRPr="000C0F53">
        <w:rPr>
          <w:rFonts w:ascii="Times New Roman" w:hAnsi="Times New Roman" w:cs="Times New Roman"/>
          <w:sz w:val="28"/>
          <w:szCs w:val="28"/>
        </w:rPr>
        <w:t xml:space="preserve"> вопроса о сходимости графика </w:t>
      </w:r>
      <w:r w:rsidR="00B0378F">
        <w:rPr>
          <w:rFonts w:ascii="Times New Roman" w:hAnsi="Times New Roman" w:cs="Times New Roman"/>
          <w:sz w:val="28"/>
          <w:szCs w:val="28"/>
        </w:rPr>
        <w:t>аппроксимирующего полинома</w:t>
      </w:r>
      <w:r w:rsidRPr="000C0F53">
        <w:rPr>
          <w:rFonts w:ascii="Times New Roman" w:hAnsi="Times New Roman" w:cs="Times New Roman"/>
          <w:sz w:val="28"/>
          <w:szCs w:val="28"/>
        </w:rPr>
        <w:t xml:space="preserve"> к графику исходной функции</w:t>
      </w:r>
      <w:r w:rsidR="008B2C20">
        <w:rPr>
          <w:rFonts w:ascii="Times New Roman" w:hAnsi="Times New Roman" w:cs="Times New Roman"/>
          <w:sz w:val="28"/>
          <w:szCs w:val="28"/>
        </w:rPr>
        <w:t>,</w:t>
      </w:r>
      <w:r w:rsidR="00A9629F">
        <w:rPr>
          <w:rFonts w:ascii="Times New Roman" w:hAnsi="Times New Roman" w:cs="Times New Roman"/>
          <w:sz w:val="28"/>
          <w:szCs w:val="28"/>
        </w:rPr>
        <w:t xml:space="preserve"> </w:t>
      </w:r>
      <w:r w:rsidR="00B0378F">
        <w:rPr>
          <w:rFonts w:ascii="Times New Roman" w:hAnsi="Times New Roman" w:cs="Times New Roman"/>
          <w:sz w:val="28"/>
          <w:szCs w:val="28"/>
        </w:rPr>
        <w:t>вл</w:t>
      </w:r>
      <w:r>
        <w:rPr>
          <w:rFonts w:ascii="Times New Roman" w:hAnsi="Times New Roman" w:cs="Times New Roman"/>
          <w:sz w:val="28"/>
          <w:szCs w:val="28"/>
        </w:rPr>
        <w:t>и</w:t>
      </w:r>
      <w:r w:rsidR="00B0378F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>ни</w:t>
      </w:r>
      <w:r w:rsidR="00A9629F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степени </w:t>
      </w:r>
      <w:r w:rsidR="00B0378F">
        <w:rPr>
          <w:rFonts w:ascii="Times New Roman" w:hAnsi="Times New Roman" w:cs="Times New Roman"/>
          <w:sz w:val="28"/>
          <w:szCs w:val="28"/>
        </w:rPr>
        <w:t xml:space="preserve">аппроксимирующего </w:t>
      </w:r>
      <w:r>
        <w:rPr>
          <w:rFonts w:ascii="Times New Roman" w:hAnsi="Times New Roman" w:cs="Times New Roman"/>
          <w:sz w:val="28"/>
          <w:szCs w:val="28"/>
        </w:rPr>
        <w:t>полинома</w:t>
      </w:r>
      <w:r w:rsidR="008B2C20">
        <w:rPr>
          <w:rFonts w:ascii="Times New Roman" w:hAnsi="Times New Roman" w:cs="Times New Roman"/>
          <w:sz w:val="28"/>
          <w:szCs w:val="28"/>
        </w:rPr>
        <w:t xml:space="preserve"> и способа ра</w:t>
      </w:r>
      <w:r w:rsidR="00ED1644">
        <w:rPr>
          <w:rFonts w:ascii="Times New Roman" w:hAnsi="Times New Roman" w:cs="Times New Roman"/>
          <w:sz w:val="28"/>
          <w:szCs w:val="28"/>
        </w:rPr>
        <w:t>с</w:t>
      </w:r>
      <w:r w:rsidR="008B2C20">
        <w:rPr>
          <w:rFonts w:ascii="Times New Roman" w:hAnsi="Times New Roman" w:cs="Times New Roman"/>
          <w:sz w:val="28"/>
          <w:szCs w:val="28"/>
        </w:rPr>
        <w:t xml:space="preserve">чета </w:t>
      </w:r>
      <w:r w:rsidR="00B0378F">
        <w:rPr>
          <w:rFonts w:ascii="Times New Roman" w:hAnsi="Times New Roman" w:cs="Times New Roman"/>
          <w:sz w:val="28"/>
          <w:szCs w:val="28"/>
        </w:rPr>
        <w:t xml:space="preserve">его </w:t>
      </w:r>
      <w:r w:rsidR="008B2C20">
        <w:rPr>
          <w:rFonts w:ascii="Times New Roman" w:hAnsi="Times New Roman" w:cs="Times New Roman"/>
          <w:sz w:val="28"/>
          <w:szCs w:val="28"/>
        </w:rPr>
        <w:t>коэффициентов</w:t>
      </w:r>
      <w:r w:rsidR="00B0378F">
        <w:rPr>
          <w:rFonts w:ascii="Times New Roman" w:hAnsi="Times New Roman" w:cs="Times New Roman"/>
          <w:sz w:val="28"/>
          <w:szCs w:val="28"/>
        </w:rPr>
        <w:t>, а также количества узловых точек</w:t>
      </w:r>
      <w:r w:rsidR="008B2C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 точность интерполяции выполнен численный эксперимент.</w:t>
      </w:r>
      <w:r w:rsidR="00B0378F">
        <w:rPr>
          <w:rFonts w:ascii="Times New Roman" w:hAnsi="Times New Roman" w:cs="Times New Roman"/>
          <w:sz w:val="28"/>
          <w:szCs w:val="28"/>
        </w:rPr>
        <w:t xml:space="preserve"> Результаты представл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0378F">
        <w:rPr>
          <w:rFonts w:ascii="Times New Roman" w:hAnsi="Times New Roman" w:cs="Times New Roman"/>
          <w:sz w:val="28"/>
          <w:szCs w:val="28"/>
        </w:rPr>
        <w:t>на рис. 1 – 10.</w:t>
      </w:r>
    </w:p>
    <w:p w:rsidR="00B0378F" w:rsidRDefault="00B037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2"/>
        <w:gridCol w:w="4752"/>
      </w:tblGrid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0378F" w:rsidTr="00F575E9">
        <w:tc>
          <w:tcPr>
            <w:tcW w:w="4752" w:type="dxa"/>
          </w:tcPr>
          <w:p w:rsidR="00B0378F" w:rsidRDefault="00E40C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2" type="#_x0000_t75" style="width:226.5pt;height:170.25pt">
                  <v:imagedata r:id="rId21" o:title="n2_N3_Tr"/>
                </v:shape>
              </w:pict>
            </w:r>
          </w:p>
        </w:tc>
        <w:tc>
          <w:tcPr>
            <w:tcW w:w="4752" w:type="dxa"/>
          </w:tcPr>
          <w:p w:rsidR="00B0378F" w:rsidRDefault="00E40C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3" type="#_x0000_t75" style="width:226.5pt;height:170.25pt">
                  <v:imagedata r:id="rId22" o:title="n3_N3_Tr"/>
                </v:shape>
              </w:pict>
            </w:r>
          </w:p>
        </w:tc>
      </w:tr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 w:rsidR="004E39D9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n = 2, </w:t>
            </w:r>
            <w:r w:rsidR="004E39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 w:rsidR="004E39D9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n = 3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3;</w:t>
            </w:r>
          </w:p>
        </w:tc>
      </w:tr>
      <w:tr w:rsidR="00B0378F" w:rsidTr="00F575E9"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0378F" w:rsidTr="00F575E9">
        <w:tc>
          <w:tcPr>
            <w:tcW w:w="4752" w:type="dxa"/>
          </w:tcPr>
          <w:p w:rsidR="00B0378F" w:rsidRDefault="00E40C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4" type="#_x0000_t75" style="width:226.5pt;height:170.25pt">
                  <v:imagedata r:id="rId23" o:title="n4_N3_Tr"/>
                </v:shape>
              </w:pict>
            </w:r>
          </w:p>
        </w:tc>
        <w:tc>
          <w:tcPr>
            <w:tcW w:w="4752" w:type="dxa"/>
          </w:tcPr>
          <w:p w:rsidR="00B0378F" w:rsidRDefault="00E40C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5" type="#_x0000_t75" style="width:226.5pt;height:170.25pt">
                  <v:imagedata r:id="rId24" o:title="n5_N3_Tr"/>
                </v:shape>
              </w:pict>
            </w:r>
          </w:p>
        </w:tc>
      </w:tr>
      <w:tr w:rsidR="00B0378F" w:rsidTr="00F575E9">
        <w:tc>
          <w:tcPr>
            <w:tcW w:w="4752" w:type="dxa"/>
          </w:tcPr>
          <w:p w:rsidR="00B0378F" w:rsidRPr="0081761E" w:rsidRDefault="004E39D9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n = 4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3;</w:t>
            </w:r>
          </w:p>
        </w:tc>
        <w:tc>
          <w:tcPr>
            <w:tcW w:w="4752" w:type="dxa"/>
          </w:tcPr>
          <w:p w:rsidR="00B0378F" w:rsidRDefault="004E39D9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n = 5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3;</w:t>
            </w:r>
          </w:p>
        </w:tc>
      </w:tr>
      <w:tr w:rsidR="00B0378F" w:rsidTr="00F575E9"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0378F" w:rsidTr="00F575E9">
        <w:tc>
          <w:tcPr>
            <w:tcW w:w="4752" w:type="dxa"/>
          </w:tcPr>
          <w:p w:rsidR="00B0378F" w:rsidRDefault="00E40C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6" type="#_x0000_t75" style="width:226.5pt;height:170.25pt">
                  <v:imagedata r:id="rId25" o:title="n6_N3_Tr"/>
                </v:shape>
              </w:pict>
            </w:r>
          </w:p>
        </w:tc>
        <w:tc>
          <w:tcPr>
            <w:tcW w:w="4752" w:type="dxa"/>
          </w:tcPr>
          <w:p w:rsidR="00B0378F" w:rsidRDefault="00E40C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7" type="#_x0000_t75" style="width:226.5pt;height:170.25pt">
                  <v:imagedata r:id="rId26" o:title="n7_N3_Tr"/>
                </v:shape>
              </w:pict>
            </w:r>
          </w:p>
        </w:tc>
      </w:tr>
      <w:tr w:rsidR="00B0378F" w:rsidTr="00F575E9">
        <w:tc>
          <w:tcPr>
            <w:tcW w:w="4752" w:type="dxa"/>
          </w:tcPr>
          <w:p w:rsidR="00B0378F" w:rsidRPr="0081761E" w:rsidRDefault="004E39D9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n = 6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3;</w:t>
            </w:r>
          </w:p>
        </w:tc>
        <w:tc>
          <w:tcPr>
            <w:tcW w:w="4752" w:type="dxa"/>
          </w:tcPr>
          <w:p w:rsidR="00B0378F" w:rsidRDefault="004E39D9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n = 7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3.</w:t>
            </w:r>
          </w:p>
        </w:tc>
      </w:tr>
    </w:tbl>
    <w:p w:rsidR="00B0378F" w:rsidRDefault="00B0378F" w:rsidP="00B0378F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0378F" w:rsidRDefault="00B0378F" w:rsidP="00B0378F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 – Сравнение точности приближения при различных значениях степени аппроксимирующего полинома для всех трех способов</w:t>
      </w:r>
    </w:p>
    <w:p w:rsidR="00B0378F" w:rsidRDefault="00B0378F" w:rsidP="00B037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2"/>
        <w:gridCol w:w="4752"/>
      </w:tblGrid>
      <w:tr w:rsidR="00B1398E" w:rsidTr="00F575E9"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1398E" w:rsidTr="00F575E9"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876550" cy="2162175"/>
                  <wp:effectExtent l="0" t="0" r="0" b="9525"/>
                  <wp:docPr id="14" name="Рисунок 14" descr="C:\Users\hroniko\AppData\Local\Microsoft\Windows\INetCache\Content.Word\n8_N3_T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 descr="C:\Users\hroniko\AppData\Local\Microsoft\Windows\INetCache\Content.Word\n8_N3_T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216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2" w:type="dxa"/>
          </w:tcPr>
          <w:p w:rsidR="00B1398E" w:rsidRDefault="00E40C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8" type="#_x0000_t75" style="width:226.5pt;height:170.25pt">
                  <v:imagedata r:id="rId28" o:title="n9_N3_Tr"/>
                </v:shape>
              </w:pict>
            </w: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n = 8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3;</w:t>
            </w:r>
          </w:p>
        </w:tc>
        <w:tc>
          <w:tcPr>
            <w:tcW w:w="4752" w:type="dxa"/>
          </w:tcPr>
          <w:p w:rsidR="00B1398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n = 9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3;</w:t>
            </w:r>
          </w:p>
        </w:tc>
      </w:tr>
      <w:tr w:rsidR="00B1398E" w:rsidTr="00F575E9"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1398E" w:rsidTr="00F575E9">
        <w:tc>
          <w:tcPr>
            <w:tcW w:w="4752" w:type="dxa"/>
          </w:tcPr>
          <w:p w:rsidR="00B1398E" w:rsidRDefault="00E40C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9" type="#_x0000_t75" style="width:226.5pt;height:169.5pt">
                  <v:imagedata r:id="rId29" o:title="n10_N3_Tr"/>
                </v:shape>
              </w:pict>
            </w:r>
          </w:p>
        </w:tc>
        <w:tc>
          <w:tcPr>
            <w:tcW w:w="4752" w:type="dxa"/>
          </w:tcPr>
          <w:p w:rsidR="00B1398E" w:rsidRDefault="00E40C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40" type="#_x0000_t75" style="width:226.5pt;height:170.25pt">
                  <v:imagedata r:id="rId30" o:title="n4_N5_Tr"/>
                </v:shape>
              </w:pict>
            </w: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n = 10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3;</w:t>
            </w:r>
          </w:p>
        </w:tc>
        <w:tc>
          <w:tcPr>
            <w:tcW w:w="4752" w:type="dxa"/>
          </w:tcPr>
          <w:p w:rsidR="00B1398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n = 4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5;</w:t>
            </w:r>
          </w:p>
        </w:tc>
      </w:tr>
      <w:tr w:rsidR="00B1398E" w:rsidTr="00F575E9"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1398E" w:rsidTr="00F575E9">
        <w:tc>
          <w:tcPr>
            <w:tcW w:w="4752" w:type="dxa"/>
          </w:tcPr>
          <w:p w:rsidR="00B1398E" w:rsidRDefault="00E40C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41" type="#_x0000_t75" style="width:226.5pt;height:170.25pt">
                  <v:imagedata r:id="rId31" o:title="n4_N10_Tr"/>
                </v:shape>
              </w:pict>
            </w:r>
          </w:p>
        </w:tc>
        <w:tc>
          <w:tcPr>
            <w:tcW w:w="4752" w:type="dxa"/>
          </w:tcPr>
          <w:p w:rsidR="00B1398E" w:rsidRDefault="00E40C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42" type="#_x0000_t75" style="width:226.5pt;height:170.25pt">
                  <v:imagedata r:id="rId32" o:title="n4_N20_Tr"/>
                </v:shape>
              </w:pict>
            </w: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n = 4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10;</w:t>
            </w:r>
          </w:p>
        </w:tc>
        <w:tc>
          <w:tcPr>
            <w:tcW w:w="4752" w:type="dxa"/>
          </w:tcPr>
          <w:p w:rsidR="00B1398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 xml:space="preserve">n = 4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20.</w:t>
            </w:r>
          </w:p>
        </w:tc>
      </w:tr>
    </w:tbl>
    <w:p w:rsidR="00B1398E" w:rsidRDefault="00B1398E" w:rsidP="00B1398E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1398E" w:rsidRDefault="00B1398E" w:rsidP="00B1398E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2 – Сравнение точности приближения при различных значениях степени аппроксимирующего полинома для всех трех способов</w:t>
      </w:r>
    </w:p>
    <w:p w:rsidR="00C413D5" w:rsidRPr="00A9302B" w:rsidRDefault="00C413D5" w:rsidP="00C413D5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0378F" w:rsidRDefault="00B037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542CD3" w:rsidRDefault="0081761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Изменяя степень </w:t>
      </w:r>
      <w:r w:rsidR="00B1398E">
        <w:rPr>
          <w:rFonts w:ascii="Times New Roman" w:hAnsi="Times New Roman" w:cs="Times New Roman"/>
          <w:sz w:val="28"/>
          <w:szCs w:val="28"/>
        </w:rPr>
        <w:t xml:space="preserve">аппроксимирующего </w:t>
      </w:r>
      <w:r>
        <w:rPr>
          <w:rFonts w:ascii="Times New Roman" w:hAnsi="Times New Roman" w:cs="Times New Roman"/>
          <w:sz w:val="28"/>
          <w:szCs w:val="28"/>
        </w:rPr>
        <w:t xml:space="preserve">полинома от 2 до </w:t>
      </w:r>
      <w:r w:rsidR="00B1398E">
        <w:rPr>
          <w:rFonts w:ascii="Times New Roman" w:hAnsi="Times New Roman" w:cs="Times New Roman"/>
          <w:sz w:val="28"/>
          <w:szCs w:val="28"/>
        </w:rPr>
        <w:t>10 и количество узловых точек от 3 до 20</w:t>
      </w:r>
      <w:r>
        <w:rPr>
          <w:rFonts w:ascii="Times New Roman" w:hAnsi="Times New Roman" w:cs="Times New Roman"/>
          <w:sz w:val="28"/>
          <w:szCs w:val="28"/>
        </w:rPr>
        <w:t xml:space="preserve">, были получены сравнительные графики (рис. </w:t>
      </w:r>
      <w:r w:rsidR="00B1398E">
        <w:rPr>
          <w:rFonts w:ascii="Times New Roman" w:hAnsi="Times New Roman" w:cs="Times New Roman"/>
          <w:sz w:val="28"/>
          <w:szCs w:val="28"/>
        </w:rPr>
        <w:t>1 и 2</w:t>
      </w:r>
      <w:r>
        <w:rPr>
          <w:rFonts w:ascii="Times New Roman" w:hAnsi="Times New Roman" w:cs="Times New Roman"/>
          <w:sz w:val="28"/>
          <w:szCs w:val="28"/>
        </w:rPr>
        <w:t>). Их анализ показал,</w:t>
      </w:r>
      <w:r w:rsidR="008B2C20">
        <w:rPr>
          <w:rFonts w:ascii="Times New Roman" w:hAnsi="Times New Roman" w:cs="Times New Roman"/>
          <w:sz w:val="28"/>
          <w:szCs w:val="28"/>
        </w:rPr>
        <w:t xml:space="preserve"> прежде всего,</w:t>
      </w:r>
      <w:r>
        <w:rPr>
          <w:rFonts w:ascii="Times New Roman" w:hAnsi="Times New Roman" w:cs="Times New Roman"/>
          <w:sz w:val="28"/>
          <w:szCs w:val="28"/>
        </w:rPr>
        <w:t xml:space="preserve"> что </w:t>
      </w:r>
      <w:r w:rsidR="00B1398E">
        <w:rPr>
          <w:rFonts w:ascii="Times New Roman" w:hAnsi="Times New Roman" w:cs="Times New Roman"/>
          <w:b/>
          <w:i/>
          <w:sz w:val="28"/>
          <w:szCs w:val="28"/>
        </w:rPr>
        <w:t>аппроксимирующий</w:t>
      </w:r>
      <w:r w:rsidR="00AA222A" w:rsidRPr="00F00333">
        <w:rPr>
          <w:rFonts w:ascii="Times New Roman" w:hAnsi="Times New Roman" w:cs="Times New Roman"/>
          <w:b/>
          <w:i/>
          <w:sz w:val="28"/>
          <w:szCs w:val="28"/>
        </w:rPr>
        <w:t xml:space="preserve"> многочлен для нашей функции обладает сходимостью</w:t>
      </w:r>
      <w:r w:rsidR="000A08F3">
        <w:rPr>
          <w:rFonts w:ascii="Times New Roman" w:hAnsi="Times New Roman" w:cs="Times New Roman"/>
          <w:b/>
          <w:i/>
          <w:sz w:val="28"/>
          <w:szCs w:val="28"/>
        </w:rPr>
        <w:t xml:space="preserve"> с точностью до некоторой постоянной ошибки</w:t>
      </w:r>
      <w:r w:rsidR="00AA222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527E9" w:rsidRDefault="00B07D15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отношении зависимости от степени аппроксимирующего полинома дискретный и полудискретный способы</w:t>
      </w:r>
      <w:r w:rsidR="00ED1644">
        <w:rPr>
          <w:rFonts w:ascii="Times New Roman" w:hAnsi="Times New Roman" w:cs="Times New Roman"/>
          <w:sz w:val="28"/>
          <w:szCs w:val="28"/>
        </w:rPr>
        <w:t xml:space="preserve"> рас</w:t>
      </w:r>
      <w:r w:rsidR="002527E9">
        <w:rPr>
          <w:rFonts w:ascii="Times New Roman" w:hAnsi="Times New Roman" w:cs="Times New Roman"/>
          <w:sz w:val="28"/>
          <w:szCs w:val="28"/>
        </w:rPr>
        <w:t>чета коэффициентов полинома</w:t>
      </w:r>
      <w:r w:rsidR="00B1398E">
        <w:rPr>
          <w:rFonts w:ascii="Times New Roman" w:hAnsi="Times New Roman" w:cs="Times New Roman"/>
          <w:sz w:val="28"/>
          <w:szCs w:val="28"/>
        </w:rPr>
        <w:t xml:space="preserve"> МНК</w:t>
      </w:r>
      <w:r w:rsidR="002527E9">
        <w:rPr>
          <w:rFonts w:ascii="Times New Roman" w:hAnsi="Times New Roman" w:cs="Times New Roman"/>
          <w:sz w:val="28"/>
          <w:szCs w:val="28"/>
        </w:rPr>
        <w:t xml:space="preserve"> проявляют </w:t>
      </w:r>
      <w:r w:rsidR="002527E9" w:rsidRPr="002527E9">
        <w:rPr>
          <w:rFonts w:ascii="Times New Roman" w:hAnsi="Times New Roman" w:cs="Times New Roman"/>
          <w:b/>
          <w:i/>
          <w:sz w:val="28"/>
          <w:szCs w:val="28"/>
        </w:rPr>
        <w:t>схожие свойства</w:t>
      </w:r>
      <w:r w:rsidR="002527E9">
        <w:rPr>
          <w:rFonts w:ascii="Times New Roman" w:hAnsi="Times New Roman" w:cs="Times New Roman"/>
          <w:sz w:val="28"/>
          <w:szCs w:val="28"/>
        </w:rPr>
        <w:t xml:space="preserve">: при небольших значениях степени полинома с увеличением степени наблюдается постепенное улучшение приближения к функции. Затем этот рост сходимости замедляется, и, начиная с некоторого номера, увеличение степени полинома уже </w:t>
      </w:r>
      <w:r w:rsidR="00B1398E">
        <w:rPr>
          <w:rFonts w:ascii="Times New Roman" w:hAnsi="Times New Roman" w:cs="Times New Roman"/>
          <w:sz w:val="28"/>
          <w:szCs w:val="28"/>
        </w:rPr>
        <w:t xml:space="preserve">не </w:t>
      </w:r>
      <w:r w:rsidR="002527E9">
        <w:rPr>
          <w:rFonts w:ascii="Times New Roman" w:hAnsi="Times New Roman" w:cs="Times New Roman"/>
          <w:sz w:val="28"/>
          <w:szCs w:val="28"/>
        </w:rPr>
        <w:t xml:space="preserve">приводит к </w:t>
      </w:r>
      <w:r w:rsidR="00B1398E">
        <w:rPr>
          <w:rFonts w:ascii="Times New Roman" w:hAnsi="Times New Roman" w:cs="Times New Roman"/>
          <w:sz w:val="28"/>
          <w:szCs w:val="28"/>
        </w:rPr>
        <w:t xml:space="preserve">существенному росту приближения, достигая </w:t>
      </w:r>
      <w:r w:rsidR="00C64132">
        <w:rPr>
          <w:rFonts w:ascii="Times New Roman" w:hAnsi="Times New Roman" w:cs="Times New Roman"/>
          <w:sz w:val="28"/>
          <w:szCs w:val="28"/>
        </w:rPr>
        <w:t>устойчивой</w:t>
      </w:r>
      <w:r w:rsidR="00B1398E">
        <w:rPr>
          <w:rFonts w:ascii="Times New Roman" w:hAnsi="Times New Roman" w:cs="Times New Roman"/>
          <w:sz w:val="28"/>
          <w:szCs w:val="28"/>
        </w:rPr>
        <w:t xml:space="preserve"> ошибки аппроксимации (см. рис. 3).</w:t>
      </w:r>
    </w:p>
    <w:p w:rsidR="000A08F3" w:rsidRDefault="00E40C13" w:rsidP="000A08F3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i1043" type="#_x0000_t75" style="width:340.5pt;height:255pt">
            <v:imagedata r:id="rId33" o:title="error_n4_N3-N30"/>
          </v:shape>
        </w:pict>
      </w:r>
    </w:p>
    <w:p w:rsidR="000A08F3" w:rsidRPr="003931F3" w:rsidRDefault="000A08F3" w:rsidP="000A08F3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3 – Зависимость средней ошибки аппроксимации от степени аппроксимирующего полинома: из-за различий в алгоритмах расчета влияние ошибки округления начинает сказываться при разных значениях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</w:p>
    <w:p w:rsidR="00B1398E" w:rsidRDefault="00B1398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07D15" w:rsidRDefault="00B07D15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то же время для </w:t>
      </w:r>
      <w:r w:rsidRPr="00002F10">
        <w:rPr>
          <w:rFonts w:ascii="Times New Roman" w:hAnsi="Times New Roman" w:cs="Times New Roman"/>
          <w:b/>
          <w:i/>
          <w:sz w:val="28"/>
          <w:szCs w:val="28"/>
        </w:rPr>
        <w:t>непрерывного способа</w:t>
      </w:r>
      <w:r>
        <w:rPr>
          <w:rFonts w:ascii="Times New Roman" w:hAnsi="Times New Roman" w:cs="Times New Roman"/>
          <w:sz w:val="28"/>
          <w:szCs w:val="28"/>
        </w:rPr>
        <w:t xml:space="preserve"> уже после достижения значения степени полинома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4 дальнейшее ее увеличение не дает никаких положительных результатов; это связано с особенностями непрерывного метода (следует заметить, однако, что при вычислении ошибки аппроксимации использовались дискретные методы, что </w:t>
      </w:r>
      <w:r w:rsidR="00002F10">
        <w:rPr>
          <w:rFonts w:ascii="Times New Roman" w:hAnsi="Times New Roman" w:cs="Times New Roman"/>
          <w:sz w:val="28"/>
          <w:szCs w:val="28"/>
        </w:rPr>
        <w:t>явилось причиной накопления ошибок округления и в итоге установления некоторого значения ошибки аппроксимации на рис. 3 на отметке 0.05).</w:t>
      </w:r>
    </w:p>
    <w:p w:rsidR="00002F10" w:rsidRDefault="00002F10" w:rsidP="00002F10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FD364C">
        <w:rPr>
          <w:rFonts w:ascii="Times New Roman" w:hAnsi="Times New Roman" w:cs="Times New Roman"/>
          <w:b/>
          <w:i/>
          <w:sz w:val="28"/>
          <w:szCs w:val="28"/>
        </w:rPr>
        <w:t xml:space="preserve">Для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дискретного </w:t>
      </w:r>
      <w:r w:rsidRPr="00FD364C">
        <w:rPr>
          <w:rFonts w:ascii="Times New Roman" w:hAnsi="Times New Roman" w:cs="Times New Roman"/>
          <w:b/>
          <w:i/>
          <w:sz w:val="28"/>
          <w:szCs w:val="28"/>
        </w:rPr>
        <w:t>метода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характерно более быстрое достижение точности приближения, чем для полудискретного метода. Это связано, очевидно, с большими ошибками округления у полудискретного метода, наличие которых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объясняет использование приближенных формул вычисления интеграла </w:t>
      </w:r>
      <w:proofErr w:type="gramStart"/>
      <w:r>
        <w:rPr>
          <w:rFonts w:ascii="Times New Roman" w:hAnsi="Times New Roman" w:cs="Times New Roman"/>
          <w:sz w:val="28"/>
          <w:szCs w:val="28"/>
        </w:rPr>
        <w:t>( квадратурны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формулы).</w:t>
      </w:r>
    </w:p>
    <w:p w:rsidR="00002F10" w:rsidRDefault="00002F10" w:rsidP="00002F10">
      <w:pPr>
        <w:ind w:left="-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0D1F60">
        <w:rPr>
          <w:rFonts w:ascii="Times New Roman" w:hAnsi="Times New Roman" w:cs="Times New Roman"/>
          <w:sz w:val="28"/>
          <w:szCs w:val="28"/>
        </w:rPr>
        <w:t>Следует отметить также,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что применение формул трапеций оказалось предпочтительнее для нашей функции, чем формулы Симпсона, поскольку для полудискретного способа</w:t>
      </w:r>
      <w:r w:rsidR="000D1F60">
        <w:rPr>
          <w:rFonts w:ascii="Times New Roman" w:hAnsi="Times New Roman" w:cs="Times New Roman"/>
          <w:b/>
          <w:i/>
          <w:sz w:val="28"/>
          <w:szCs w:val="28"/>
        </w:rPr>
        <w:t xml:space="preserve"> это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позволяет</w:t>
      </w:r>
      <w:r w:rsidR="000D1F6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gramStart"/>
      <w:r w:rsidR="000D1F60">
        <w:rPr>
          <w:rFonts w:ascii="Times New Roman" w:hAnsi="Times New Roman" w:cs="Times New Roman"/>
          <w:b/>
          <w:i/>
          <w:sz w:val="28"/>
          <w:szCs w:val="28"/>
        </w:rPr>
        <w:t xml:space="preserve">существенно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увеличить</w:t>
      </w:r>
      <w:proofErr w:type="gramEnd"/>
      <w:r>
        <w:rPr>
          <w:rFonts w:ascii="Times New Roman" w:hAnsi="Times New Roman" w:cs="Times New Roman"/>
          <w:b/>
          <w:i/>
          <w:sz w:val="28"/>
          <w:szCs w:val="28"/>
        </w:rPr>
        <w:t xml:space="preserve"> сходимость </w:t>
      </w:r>
      <w:r w:rsidRPr="00002F10">
        <w:rPr>
          <w:rFonts w:ascii="Times New Roman" w:hAnsi="Times New Roman" w:cs="Times New Roman"/>
          <w:sz w:val="28"/>
          <w:szCs w:val="28"/>
        </w:rPr>
        <w:t>(рис. 4)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002F10" w:rsidRDefault="00E40C13" w:rsidP="007F41A7">
      <w:pPr>
        <w:ind w:left="-709" w:right="-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pict>
          <v:shape id="_x0000_i1044" type="#_x0000_t75" style="width:255pt;height:192pt">
            <v:imagedata r:id="rId23" o:title="n4_N3_Tr"/>
          </v:shape>
        </w:pict>
      </w:r>
      <w:r>
        <w:rPr>
          <w:rFonts w:ascii="Times New Roman" w:hAnsi="Times New Roman" w:cs="Times New Roman"/>
          <w:i/>
          <w:sz w:val="28"/>
          <w:szCs w:val="28"/>
        </w:rPr>
        <w:pict>
          <v:shape id="_x0000_i1045" type="#_x0000_t75" style="width:255pt;height:192pt">
            <v:imagedata r:id="rId34" o:title="n4_N3_Simpson"/>
          </v:shape>
        </w:pict>
      </w:r>
    </w:p>
    <w:p w:rsidR="00002F10" w:rsidRDefault="00002F10" w:rsidP="00002F10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4 – Сравнение точности </w:t>
      </w:r>
      <w:r w:rsidR="003918BA">
        <w:rPr>
          <w:rFonts w:ascii="Times New Roman" w:hAnsi="Times New Roman" w:cs="Times New Roman"/>
          <w:sz w:val="28"/>
          <w:szCs w:val="28"/>
        </w:rPr>
        <w:t>аппроксимации</w:t>
      </w:r>
      <w:r>
        <w:rPr>
          <w:rFonts w:ascii="Times New Roman" w:hAnsi="Times New Roman" w:cs="Times New Roman"/>
          <w:sz w:val="28"/>
          <w:szCs w:val="28"/>
        </w:rPr>
        <w:t xml:space="preserve"> при различных значениях степени аппроксимирующего полинома для всех трех способов (желтой линией нарисован график аппроксимирующего полинома): метод трапеций в полудискретном способе (слева) дает меньшую ошибку по сравнению с методом Симпсона (справа)</w:t>
      </w:r>
    </w:p>
    <w:p w:rsidR="003918BA" w:rsidRDefault="003918BA" w:rsidP="00002F10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3918BA" w:rsidRDefault="003918BA" w:rsidP="003918BA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обо интересно поведение аппроксимирующего полинома на пространстве переменных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3918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. Для непрерывного метода зависимость ошибки аппроксимации от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3918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представляет собой линии уровня, неизменные вдоль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18BA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рис. 5).</w:t>
      </w:r>
      <w:r w:rsidRPr="003918B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18BA" w:rsidRDefault="003918BA" w:rsidP="00002F10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3D0C98" w:rsidRDefault="00E40C13" w:rsidP="003D0C98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i1046" type="#_x0000_t75" style="width:283.5pt;height:212.25pt">
            <v:imagedata r:id="rId35" o:title="3D_Непрерывный_n3n15_N3_N15"/>
          </v:shape>
        </w:pict>
      </w:r>
    </w:p>
    <w:p w:rsidR="003D0C98" w:rsidRPr="003918BA" w:rsidRDefault="003918BA" w:rsidP="003D0C98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5</w:t>
      </w:r>
      <w:r w:rsidR="003D0C98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Зависимость </w:t>
      </w:r>
      <w:r w:rsidR="006122D5">
        <w:rPr>
          <w:rFonts w:ascii="Times New Roman" w:hAnsi="Times New Roman" w:cs="Times New Roman"/>
          <w:sz w:val="28"/>
          <w:szCs w:val="28"/>
        </w:rPr>
        <w:t>ошибки</w:t>
      </w:r>
      <w:r>
        <w:rPr>
          <w:rFonts w:ascii="Times New Roman" w:hAnsi="Times New Roman" w:cs="Times New Roman"/>
          <w:sz w:val="28"/>
          <w:szCs w:val="28"/>
        </w:rPr>
        <w:t xml:space="preserve"> аппроксимации от степени полинома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3918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количества узловых точек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6122D5">
        <w:rPr>
          <w:rFonts w:ascii="Times New Roman" w:hAnsi="Times New Roman" w:cs="Times New Roman"/>
          <w:sz w:val="28"/>
          <w:szCs w:val="28"/>
        </w:rPr>
        <w:t xml:space="preserve">: </w:t>
      </w:r>
      <w:r w:rsidR="006122D5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6122D5" w:rsidRPr="006122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122D5" w:rsidRPr="006122D5">
        <w:rPr>
          <w:rFonts w:ascii="Times New Roman" w:hAnsi="Times New Roman" w:cs="Times New Roman"/>
          <w:sz w:val="28"/>
          <w:szCs w:val="28"/>
        </w:rPr>
        <w:t>=[</w:t>
      </w:r>
      <w:proofErr w:type="gramEnd"/>
      <w:r w:rsidR="006122D5" w:rsidRPr="006122D5">
        <w:rPr>
          <w:rFonts w:ascii="Times New Roman" w:hAnsi="Times New Roman" w:cs="Times New Roman"/>
          <w:sz w:val="28"/>
          <w:szCs w:val="28"/>
        </w:rPr>
        <w:t xml:space="preserve">3…15]; </w:t>
      </w:r>
      <w:r w:rsidR="006122D5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6122D5" w:rsidRPr="006122D5">
        <w:rPr>
          <w:rFonts w:ascii="Times New Roman" w:hAnsi="Times New Roman" w:cs="Times New Roman"/>
          <w:sz w:val="28"/>
          <w:szCs w:val="28"/>
        </w:rPr>
        <w:t xml:space="preserve"> =[3…15]</w:t>
      </w:r>
    </w:p>
    <w:p w:rsidR="003918BA" w:rsidRDefault="003918BA" w:rsidP="003D0C98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3918BA" w:rsidRPr="003918BA" w:rsidRDefault="003918BA" w:rsidP="003D0C98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3918BA" w:rsidRDefault="003918BA" w:rsidP="003918BA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3918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вершенно точно не влияет на точность аппроксимации</w:t>
      </w:r>
      <w:r w:rsidRPr="003918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епрерывного метода (хотя это и ожидаемо, поскольку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3918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е участвует в расчете коэффициентов полинома!).</w:t>
      </w:r>
    </w:p>
    <w:p w:rsidR="003918BA" w:rsidRDefault="003918BA" w:rsidP="003918BA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3918BA" w:rsidRPr="00F575E9" w:rsidRDefault="003918BA" w:rsidP="003918BA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то касается дискретного и полудискретного методов, то для них зависимости точности аппроксимации от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3918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3918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осят более сложный характер. В частности, установлено, что </w:t>
      </w:r>
      <w:r w:rsidR="00F575E9">
        <w:rPr>
          <w:rFonts w:ascii="Times New Roman" w:hAnsi="Times New Roman" w:cs="Times New Roman"/>
          <w:sz w:val="28"/>
          <w:szCs w:val="28"/>
        </w:rPr>
        <w:t xml:space="preserve">увеличение </w:t>
      </w:r>
      <w:r w:rsidR="00F575E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575E9">
        <w:rPr>
          <w:rFonts w:ascii="Times New Roman" w:hAnsi="Times New Roman" w:cs="Times New Roman"/>
          <w:sz w:val="28"/>
          <w:szCs w:val="28"/>
        </w:rPr>
        <w:t xml:space="preserve"> и </w:t>
      </w:r>
      <w:r w:rsidR="00F575E9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F575E9" w:rsidRPr="00F575E9">
        <w:rPr>
          <w:rFonts w:ascii="Times New Roman" w:hAnsi="Times New Roman" w:cs="Times New Roman"/>
          <w:sz w:val="28"/>
          <w:szCs w:val="28"/>
        </w:rPr>
        <w:t xml:space="preserve"> </w:t>
      </w:r>
      <w:r w:rsidR="00F575E9">
        <w:rPr>
          <w:rFonts w:ascii="Times New Roman" w:hAnsi="Times New Roman" w:cs="Times New Roman"/>
          <w:sz w:val="28"/>
          <w:szCs w:val="28"/>
        </w:rPr>
        <w:t xml:space="preserve">способствуют увеличению точности аппроксимации, но для участков, где </w:t>
      </w:r>
      <w:r w:rsidR="00F575E9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F575E9" w:rsidRPr="00F575E9">
        <w:rPr>
          <w:rFonts w:ascii="Times New Roman" w:hAnsi="Times New Roman" w:cs="Times New Roman"/>
          <w:sz w:val="28"/>
          <w:szCs w:val="28"/>
        </w:rPr>
        <w:t xml:space="preserve"> </w:t>
      </w:r>
      <w:r w:rsidR="00F575E9">
        <w:rPr>
          <w:rFonts w:ascii="Times New Roman" w:hAnsi="Times New Roman" w:cs="Times New Roman"/>
          <w:sz w:val="28"/>
          <w:szCs w:val="28"/>
        </w:rPr>
        <w:t xml:space="preserve">изменяется от 4 до 7, а </w:t>
      </w:r>
      <w:r w:rsidR="00F575E9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F575E9" w:rsidRPr="00F575E9">
        <w:rPr>
          <w:rFonts w:ascii="Times New Roman" w:hAnsi="Times New Roman" w:cs="Times New Roman"/>
          <w:sz w:val="28"/>
          <w:szCs w:val="28"/>
        </w:rPr>
        <w:t xml:space="preserve"> </w:t>
      </w:r>
      <w:r w:rsidR="00F575E9">
        <w:rPr>
          <w:rFonts w:ascii="Times New Roman" w:hAnsi="Times New Roman" w:cs="Times New Roman"/>
          <w:sz w:val="28"/>
          <w:szCs w:val="28"/>
        </w:rPr>
        <w:t>–</w:t>
      </w:r>
      <w:r w:rsidR="00F575E9" w:rsidRPr="00F575E9">
        <w:rPr>
          <w:rFonts w:ascii="Times New Roman" w:hAnsi="Times New Roman" w:cs="Times New Roman"/>
          <w:sz w:val="28"/>
          <w:szCs w:val="28"/>
        </w:rPr>
        <w:t xml:space="preserve"> </w:t>
      </w:r>
      <w:r w:rsidR="00F575E9">
        <w:rPr>
          <w:rFonts w:ascii="Times New Roman" w:hAnsi="Times New Roman" w:cs="Times New Roman"/>
          <w:sz w:val="28"/>
          <w:szCs w:val="28"/>
        </w:rPr>
        <w:t xml:space="preserve">от 10 и выше, наблюдаются резкие скачки с резким увеличение ошибки аппроксимации. Данную особенность хорошо иллюстрирует рис. 6. </w:t>
      </w:r>
    </w:p>
    <w:p w:rsidR="003D0C98" w:rsidRDefault="003D0C98" w:rsidP="00FD364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3D0C98" w:rsidRDefault="00E40C13" w:rsidP="00F575E9">
      <w:pPr>
        <w:spacing w:after="0"/>
        <w:ind w:left="-993" w:right="-71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i1047" type="#_x0000_t75" style="width:270.75pt;height:212.25pt">
            <v:imagedata r:id="rId36" o:title="Всплеск_при_больших_n_и_малых_N_n2_n7_N3_N10_Дискретный" cropright="2947f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i1048" type="#_x0000_t75" style="width:275.25pt;height:212.25pt">
            <v:imagedata r:id="rId37" o:title="Всплеск_при_больших_n_и_малых_N_n7_N5_Дискретный" cropleft="1907f"/>
          </v:shape>
        </w:pict>
      </w:r>
    </w:p>
    <w:p w:rsidR="003D0C98" w:rsidRPr="003D0C98" w:rsidRDefault="00F575E9" w:rsidP="003D0C98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6</w:t>
      </w:r>
      <w:r w:rsidR="003D0C98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Характерные «всплески» роста ошибки </w:t>
      </w:r>
      <w:r w:rsidR="006122D5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 xml:space="preserve">аппроксимации (слева) при больших значениях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F575E9">
        <w:rPr>
          <w:rFonts w:ascii="Times New Roman" w:hAnsi="Times New Roman" w:cs="Times New Roman"/>
          <w:sz w:val="28"/>
          <w:szCs w:val="28"/>
        </w:rPr>
        <w:t xml:space="preserve"> </w:t>
      </w:r>
      <w:r w:rsidR="006122D5">
        <w:rPr>
          <w:rFonts w:ascii="Times New Roman" w:hAnsi="Times New Roman" w:cs="Times New Roman"/>
          <w:sz w:val="28"/>
          <w:szCs w:val="28"/>
        </w:rPr>
        <w:br/>
      </w:r>
      <w:r w:rsidRPr="00F575E9">
        <w:rPr>
          <w:rFonts w:ascii="Times New Roman" w:hAnsi="Times New Roman" w:cs="Times New Roman"/>
          <w:sz w:val="28"/>
          <w:szCs w:val="28"/>
        </w:rPr>
        <w:t xml:space="preserve">и малых значениях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и объясняющее их поведение</w:t>
      </w:r>
      <w:r w:rsidR="006122D5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 xml:space="preserve"> графика аппроксимирующего полинома (справа) </w:t>
      </w:r>
    </w:p>
    <w:p w:rsidR="003D0C98" w:rsidRDefault="003D0C98" w:rsidP="00FD364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F575E9" w:rsidRDefault="00F575E9" w:rsidP="00FD364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рис. 6 видно, что «всплески» обусловлены колебательным поведением аппроксимирующего полинома, который начинает вести себя как интерполяционный полином Лагранжа (пересекает все узловые точки) при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F575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евышающих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575E9">
        <w:rPr>
          <w:rFonts w:ascii="Times New Roman" w:hAnsi="Times New Roman" w:cs="Times New Roman"/>
          <w:sz w:val="28"/>
          <w:szCs w:val="28"/>
        </w:rPr>
        <w:t>.</w:t>
      </w:r>
    </w:p>
    <w:p w:rsidR="00F575E9" w:rsidRDefault="00F575E9" w:rsidP="00FD364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F575E9" w:rsidRPr="006122D5" w:rsidRDefault="006122D5" w:rsidP="00FD364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. 7 и 8 показаны зависимости ошибки аппроксимации от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6122D5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6122D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дискретного и полудискретного методов расчета коэффициентов.</w:t>
      </w:r>
    </w:p>
    <w:p w:rsidR="00214E64" w:rsidRDefault="00214E6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14E64" w:rsidRDefault="00E40C13" w:rsidP="00214E64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pict>
          <v:shape id="_x0000_i1049" type="#_x0000_t75" style="width:283.5pt;height:212.25pt">
            <v:imagedata r:id="rId38" o:title="3D_Дискретный_n2n15_N7_N15"/>
          </v:shape>
        </w:pict>
      </w:r>
    </w:p>
    <w:p w:rsidR="00214E64" w:rsidRPr="006122D5" w:rsidRDefault="00214E64" w:rsidP="00214E64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6122D5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6122D5">
        <w:rPr>
          <w:rFonts w:ascii="Times New Roman" w:hAnsi="Times New Roman" w:cs="Times New Roman"/>
          <w:sz w:val="28"/>
          <w:szCs w:val="28"/>
        </w:rPr>
        <w:t xml:space="preserve">Зависимость ошибки аппроксимации от </w:t>
      </w:r>
      <w:r w:rsidR="006122D5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6122D5" w:rsidRPr="006122D5">
        <w:rPr>
          <w:rFonts w:ascii="Times New Roman" w:hAnsi="Times New Roman" w:cs="Times New Roman"/>
          <w:sz w:val="28"/>
          <w:szCs w:val="28"/>
        </w:rPr>
        <w:t xml:space="preserve"> и </w:t>
      </w:r>
      <w:r w:rsidR="006122D5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6122D5" w:rsidRPr="006122D5">
        <w:rPr>
          <w:rFonts w:ascii="Times New Roman" w:hAnsi="Times New Roman" w:cs="Times New Roman"/>
          <w:sz w:val="28"/>
          <w:szCs w:val="28"/>
        </w:rPr>
        <w:t xml:space="preserve"> </w:t>
      </w:r>
      <w:r w:rsidR="006122D5">
        <w:rPr>
          <w:rFonts w:ascii="Times New Roman" w:hAnsi="Times New Roman" w:cs="Times New Roman"/>
          <w:sz w:val="28"/>
          <w:szCs w:val="28"/>
        </w:rPr>
        <w:br/>
        <w:t xml:space="preserve">для дискретного метода расчета коэффициентов </w:t>
      </w:r>
      <w:r w:rsidR="006122D5">
        <w:rPr>
          <w:rFonts w:ascii="Times New Roman" w:hAnsi="Times New Roman" w:cs="Times New Roman"/>
          <w:sz w:val="28"/>
          <w:szCs w:val="28"/>
        </w:rPr>
        <w:br/>
        <w:t xml:space="preserve">полинома: </w:t>
      </w:r>
      <w:r w:rsidR="006122D5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6122D5" w:rsidRPr="006122D5">
        <w:rPr>
          <w:rFonts w:ascii="Times New Roman" w:hAnsi="Times New Roman" w:cs="Times New Roman"/>
          <w:sz w:val="28"/>
          <w:szCs w:val="28"/>
        </w:rPr>
        <w:t xml:space="preserve"> =[2…15]; </w:t>
      </w:r>
      <w:r w:rsidR="006122D5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6122D5" w:rsidRPr="006122D5">
        <w:rPr>
          <w:rFonts w:ascii="Times New Roman" w:hAnsi="Times New Roman" w:cs="Times New Roman"/>
          <w:sz w:val="28"/>
          <w:szCs w:val="28"/>
        </w:rPr>
        <w:t xml:space="preserve"> =[7…15]</w:t>
      </w:r>
    </w:p>
    <w:p w:rsidR="003D0C98" w:rsidRDefault="003D0C98" w:rsidP="00FD364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76774" w:rsidRDefault="00E40C13" w:rsidP="00B76774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i1050" type="#_x0000_t75" style="width:283.5pt;height:212.25pt">
            <v:imagedata r:id="rId39" o:title="3D_Полудискретный_n2n15_N7_N15"/>
          </v:shape>
        </w:pict>
      </w:r>
    </w:p>
    <w:p w:rsidR="006122D5" w:rsidRPr="003D0C98" w:rsidRDefault="006122D5" w:rsidP="006122D5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8 – Зависимость ошибки аппроксимации от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6122D5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6122D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br/>
        <w:t xml:space="preserve">для полудискретного метода расчета коэффициентов </w:t>
      </w:r>
      <w:r>
        <w:rPr>
          <w:rFonts w:ascii="Times New Roman" w:hAnsi="Times New Roman" w:cs="Times New Roman"/>
          <w:sz w:val="28"/>
          <w:szCs w:val="28"/>
        </w:rPr>
        <w:br/>
        <w:t xml:space="preserve">полинома: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6122D5">
        <w:rPr>
          <w:rFonts w:ascii="Times New Roman" w:hAnsi="Times New Roman" w:cs="Times New Roman"/>
          <w:sz w:val="28"/>
          <w:szCs w:val="28"/>
        </w:rPr>
        <w:t xml:space="preserve"> =[2…15];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6122D5">
        <w:rPr>
          <w:rFonts w:ascii="Times New Roman" w:hAnsi="Times New Roman" w:cs="Times New Roman"/>
          <w:sz w:val="28"/>
          <w:szCs w:val="28"/>
        </w:rPr>
        <w:t xml:space="preserve"> =[7…15]</w:t>
      </w:r>
    </w:p>
    <w:p w:rsidR="00B76774" w:rsidRDefault="00B76774" w:rsidP="00FD364C">
      <w:pPr>
        <w:ind w:left="-567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C64132" w:rsidRPr="008144B0" w:rsidRDefault="00B36B98" w:rsidP="008144B0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для непрерывного метода в качестве достаточной степени можно рекомендовать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B36B98">
        <w:rPr>
          <w:rFonts w:ascii="Times New Roman" w:hAnsi="Times New Roman" w:cs="Times New Roman"/>
          <w:sz w:val="28"/>
          <w:szCs w:val="28"/>
        </w:rPr>
        <w:t xml:space="preserve"> = </w:t>
      </w:r>
      <w:r w:rsidR="008144B0">
        <w:rPr>
          <w:rFonts w:ascii="Times New Roman" w:hAnsi="Times New Roman" w:cs="Times New Roman"/>
          <w:sz w:val="28"/>
          <w:szCs w:val="28"/>
        </w:rPr>
        <w:t>4</w:t>
      </w:r>
      <w:r w:rsidRPr="00B36B98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 xml:space="preserve">в отношении полудискретного и дискретного способов, где влияние также оказывает количество узловых точек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достаточно ограничится значениями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B36B98">
        <w:rPr>
          <w:rFonts w:ascii="Times New Roman" w:hAnsi="Times New Roman" w:cs="Times New Roman"/>
          <w:sz w:val="28"/>
          <w:szCs w:val="28"/>
        </w:rPr>
        <w:t xml:space="preserve"> = </w:t>
      </w:r>
      <w:r w:rsidR="008144B0" w:rsidRPr="008144B0">
        <w:rPr>
          <w:rFonts w:ascii="Times New Roman" w:hAnsi="Times New Roman" w:cs="Times New Roman"/>
          <w:sz w:val="28"/>
          <w:szCs w:val="28"/>
        </w:rPr>
        <w:t xml:space="preserve">8 </w:t>
      </w:r>
      <w:r w:rsidR="008144B0">
        <w:rPr>
          <w:rFonts w:ascii="Times New Roman" w:hAnsi="Times New Roman" w:cs="Times New Roman"/>
          <w:sz w:val="28"/>
          <w:szCs w:val="28"/>
        </w:rPr>
        <w:t xml:space="preserve">и </w:t>
      </w:r>
      <w:r w:rsidR="008144B0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8144B0" w:rsidRPr="008144B0">
        <w:rPr>
          <w:rFonts w:ascii="Times New Roman" w:hAnsi="Times New Roman" w:cs="Times New Roman"/>
          <w:sz w:val="28"/>
          <w:szCs w:val="28"/>
        </w:rPr>
        <w:t xml:space="preserve"> = 12 (</w:t>
      </w:r>
      <w:r w:rsidR="008144B0">
        <w:rPr>
          <w:rFonts w:ascii="Times New Roman" w:hAnsi="Times New Roman" w:cs="Times New Roman"/>
          <w:sz w:val="28"/>
          <w:szCs w:val="28"/>
        </w:rPr>
        <w:t xml:space="preserve">для дискретного метода) и </w:t>
      </w:r>
      <w:r w:rsidR="008144B0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8144B0" w:rsidRPr="00B36B98">
        <w:rPr>
          <w:rFonts w:ascii="Times New Roman" w:hAnsi="Times New Roman" w:cs="Times New Roman"/>
          <w:sz w:val="28"/>
          <w:szCs w:val="28"/>
        </w:rPr>
        <w:t xml:space="preserve"> = </w:t>
      </w:r>
      <w:r w:rsidR="008144B0">
        <w:rPr>
          <w:rFonts w:ascii="Times New Roman" w:hAnsi="Times New Roman" w:cs="Times New Roman"/>
          <w:sz w:val="28"/>
          <w:szCs w:val="28"/>
        </w:rPr>
        <w:t>12</w:t>
      </w:r>
      <w:r w:rsidR="008144B0" w:rsidRPr="008144B0">
        <w:rPr>
          <w:rFonts w:ascii="Times New Roman" w:hAnsi="Times New Roman" w:cs="Times New Roman"/>
          <w:sz w:val="28"/>
          <w:szCs w:val="28"/>
        </w:rPr>
        <w:t xml:space="preserve"> </w:t>
      </w:r>
      <w:r w:rsidR="008144B0">
        <w:rPr>
          <w:rFonts w:ascii="Times New Roman" w:hAnsi="Times New Roman" w:cs="Times New Roman"/>
          <w:sz w:val="28"/>
          <w:szCs w:val="28"/>
        </w:rPr>
        <w:t xml:space="preserve">и </w:t>
      </w:r>
      <w:r w:rsidR="008144B0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8144B0" w:rsidRPr="008144B0">
        <w:rPr>
          <w:rFonts w:ascii="Times New Roman" w:hAnsi="Times New Roman" w:cs="Times New Roman"/>
          <w:sz w:val="28"/>
          <w:szCs w:val="28"/>
        </w:rPr>
        <w:t xml:space="preserve"> = </w:t>
      </w:r>
      <w:r w:rsidR="008144B0">
        <w:rPr>
          <w:rFonts w:ascii="Times New Roman" w:hAnsi="Times New Roman" w:cs="Times New Roman"/>
          <w:sz w:val="28"/>
          <w:szCs w:val="28"/>
        </w:rPr>
        <w:t>16</w:t>
      </w:r>
      <w:r w:rsidR="008144B0" w:rsidRPr="008144B0">
        <w:rPr>
          <w:rFonts w:ascii="Times New Roman" w:hAnsi="Times New Roman" w:cs="Times New Roman"/>
          <w:sz w:val="28"/>
          <w:szCs w:val="28"/>
        </w:rPr>
        <w:t xml:space="preserve"> (</w:t>
      </w:r>
      <w:r w:rsidR="008144B0">
        <w:rPr>
          <w:rFonts w:ascii="Times New Roman" w:hAnsi="Times New Roman" w:cs="Times New Roman"/>
          <w:sz w:val="28"/>
          <w:szCs w:val="28"/>
        </w:rPr>
        <w:t>для полудискретного метода).</w:t>
      </w:r>
    </w:p>
    <w:p w:rsidR="00FA7BB1" w:rsidRDefault="00FA7B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A7BB1" w:rsidRPr="00E72449" w:rsidRDefault="00FA7BB1" w:rsidP="009C22BC">
      <w:pPr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72449">
        <w:rPr>
          <w:rFonts w:ascii="Times New Roman" w:hAnsi="Times New Roman" w:cs="Times New Roman"/>
          <w:b/>
          <w:sz w:val="28"/>
          <w:szCs w:val="28"/>
        </w:rPr>
        <w:lastRenderedPageBreak/>
        <w:t>Выводы по работе</w:t>
      </w:r>
    </w:p>
    <w:p w:rsid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 xml:space="preserve">1. В ходе лабораторной работе рассмотрен способ </w:t>
      </w:r>
      <w:r w:rsidR="008144B0">
        <w:rPr>
          <w:rFonts w:ascii="Times New Roman" w:hAnsi="Times New Roman" w:cs="Times New Roman"/>
          <w:sz w:val="28"/>
          <w:szCs w:val="28"/>
        </w:rPr>
        <w:t>нахождения значения функции с использованием полинома, рассчитанного методом наименьших квадратов</w:t>
      </w:r>
      <w:r w:rsidRPr="0019355C">
        <w:rPr>
          <w:rFonts w:ascii="Times New Roman" w:hAnsi="Times New Roman" w:cs="Times New Roman"/>
          <w:sz w:val="28"/>
          <w:szCs w:val="28"/>
        </w:rPr>
        <w:t>,</w:t>
      </w:r>
      <w:r w:rsidR="008144B0">
        <w:rPr>
          <w:rFonts w:ascii="Times New Roman" w:hAnsi="Times New Roman" w:cs="Times New Roman"/>
          <w:sz w:val="28"/>
          <w:szCs w:val="28"/>
        </w:rPr>
        <w:t xml:space="preserve"> </w:t>
      </w:r>
      <w:r w:rsidR="00660F52">
        <w:rPr>
          <w:rFonts w:ascii="Times New Roman" w:hAnsi="Times New Roman" w:cs="Times New Roman"/>
          <w:sz w:val="28"/>
          <w:szCs w:val="28"/>
        </w:rPr>
        <w:t>а также</w:t>
      </w:r>
      <w:r w:rsidRPr="0019355C">
        <w:rPr>
          <w:rFonts w:ascii="Times New Roman" w:hAnsi="Times New Roman" w:cs="Times New Roman"/>
          <w:sz w:val="28"/>
          <w:szCs w:val="28"/>
        </w:rPr>
        <w:t xml:space="preserve"> разработаны функциональные модули для </w:t>
      </w:r>
      <w:r w:rsidR="00660F52">
        <w:rPr>
          <w:rFonts w:ascii="Times New Roman" w:hAnsi="Times New Roman" w:cs="Times New Roman"/>
          <w:sz w:val="28"/>
          <w:szCs w:val="28"/>
        </w:rPr>
        <w:t xml:space="preserve">системы </w:t>
      </w:r>
      <w:proofErr w:type="spellStart"/>
      <w:r w:rsidRPr="0019355C">
        <w:rPr>
          <w:rFonts w:ascii="Times New Roman" w:hAnsi="Times New Roman" w:cs="Times New Roman"/>
          <w:sz w:val="28"/>
          <w:szCs w:val="28"/>
        </w:rPr>
        <w:t>MatLab</w:t>
      </w:r>
      <w:proofErr w:type="spellEnd"/>
      <w:r w:rsidRPr="0019355C">
        <w:rPr>
          <w:rFonts w:ascii="Times New Roman" w:hAnsi="Times New Roman" w:cs="Times New Roman"/>
          <w:sz w:val="28"/>
          <w:szCs w:val="28"/>
        </w:rPr>
        <w:t xml:space="preserve">, с помощью которых можно </w:t>
      </w:r>
      <w:r w:rsidR="00660F52">
        <w:rPr>
          <w:rFonts w:ascii="Times New Roman" w:hAnsi="Times New Roman" w:cs="Times New Roman"/>
          <w:sz w:val="28"/>
          <w:szCs w:val="28"/>
        </w:rPr>
        <w:t>проводить</w:t>
      </w:r>
      <w:r w:rsidRPr="0019355C">
        <w:rPr>
          <w:rFonts w:ascii="Times New Roman" w:hAnsi="Times New Roman" w:cs="Times New Roman"/>
          <w:sz w:val="28"/>
          <w:szCs w:val="28"/>
        </w:rPr>
        <w:t xml:space="preserve"> </w:t>
      </w:r>
      <w:r w:rsidR="008144B0">
        <w:rPr>
          <w:rFonts w:ascii="Times New Roman" w:hAnsi="Times New Roman" w:cs="Times New Roman"/>
          <w:sz w:val="28"/>
          <w:szCs w:val="28"/>
        </w:rPr>
        <w:t>аппроксимацию</w:t>
      </w:r>
      <w:r w:rsidRPr="0019355C">
        <w:rPr>
          <w:rFonts w:ascii="Times New Roman" w:hAnsi="Times New Roman" w:cs="Times New Roman"/>
          <w:sz w:val="28"/>
          <w:szCs w:val="28"/>
        </w:rPr>
        <w:t xml:space="preserve"> функций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 xml:space="preserve">2. В результате численного эксперимента установлено, что </w:t>
      </w:r>
      <w:r w:rsidR="008144B0">
        <w:rPr>
          <w:rFonts w:ascii="Times New Roman" w:hAnsi="Times New Roman" w:cs="Times New Roman"/>
          <w:sz w:val="28"/>
          <w:szCs w:val="28"/>
        </w:rPr>
        <w:t xml:space="preserve">аппроксимирующий полином </w:t>
      </w:r>
      <w:r w:rsidRPr="0019355C">
        <w:rPr>
          <w:rFonts w:ascii="Times New Roman" w:hAnsi="Times New Roman" w:cs="Times New Roman"/>
          <w:sz w:val="28"/>
          <w:szCs w:val="28"/>
        </w:rPr>
        <w:t>для заданной функции обладает сходимостью</w:t>
      </w:r>
      <w:r w:rsidR="008144B0">
        <w:rPr>
          <w:rFonts w:ascii="Times New Roman" w:hAnsi="Times New Roman" w:cs="Times New Roman"/>
          <w:sz w:val="28"/>
          <w:szCs w:val="28"/>
        </w:rPr>
        <w:t xml:space="preserve"> с точностью до некоторой постоянной ошибки, при этом она тем меньше, чем выше степень полинома – для непрерывного метода, и чем выше степень полинома и количество узловых </w:t>
      </w:r>
      <w:r w:rsidR="008144B0">
        <w:rPr>
          <w:rFonts w:ascii="Times New Roman" w:hAnsi="Times New Roman" w:cs="Times New Roman"/>
          <w:sz w:val="28"/>
          <w:szCs w:val="28"/>
        </w:rPr>
        <w:br/>
        <w:t>точек – для дискретного и полудискретного способов.</w:t>
      </w:r>
      <w:r w:rsidR="00660F52">
        <w:rPr>
          <w:rFonts w:ascii="Times New Roman" w:hAnsi="Times New Roman" w:cs="Times New Roman"/>
          <w:sz w:val="28"/>
          <w:szCs w:val="28"/>
        </w:rPr>
        <w:t xml:space="preserve"> Ошибка аппроксимации обусловлена как использованием приближенным методов расчета, так и ошибками округления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8144B0" w:rsidRPr="008144B0" w:rsidRDefault="00ED1644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8144B0">
        <w:rPr>
          <w:rFonts w:ascii="Times New Roman" w:hAnsi="Times New Roman" w:cs="Times New Roman"/>
          <w:sz w:val="28"/>
          <w:szCs w:val="28"/>
        </w:rPr>
        <w:t xml:space="preserve">Наилучшим в плане сходимости способом расчета является непрерывный; в силу особенностей расчета он не зависит от количества узловых точек </w:t>
      </w:r>
      <w:r w:rsidR="008144B0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8144B0" w:rsidRPr="008144B0">
        <w:rPr>
          <w:rFonts w:ascii="Times New Roman" w:hAnsi="Times New Roman" w:cs="Times New Roman"/>
          <w:sz w:val="28"/>
          <w:szCs w:val="28"/>
        </w:rPr>
        <w:t xml:space="preserve"> </w:t>
      </w:r>
      <w:r w:rsidR="008144B0">
        <w:rPr>
          <w:rFonts w:ascii="Times New Roman" w:hAnsi="Times New Roman" w:cs="Times New Roman"/>
          <w:sz w:val="28"/>
          <w:szCs w:val="28"/>
        </w:rPr>
        <w:t xml:space="preserve">и дает хорошую сходимость при меньших значениях </w:t>
      </w:r>
      <w:r w:rsidR="008144B0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8144B0">
        <w:rPr>
          <w:rFonts w:ascii="Times New Roman" w:hAnsi="Times New Roman" w:cs="Times New Roman"/>
          <w:sz w:val="28"/>
          <w:szCs w:val="28"/>
        </w:rPr>
        <w:t xml:space="preserve">, чем его дискретный и полудискретный аналоги. </w:t>
      </w:r>
      <w:r w:rsidR="00660F52">
        <w:rPr>
          <w:rFonts w:ascii="Times New Roman" w:hAnsi="Times New Roman" w:cs="Times New Roman"/>
          <w:sz w:val="28"/>
          <w:szCs w:val="28"/>
        </w:rPr>
        <w:t>Однако непрерывный способ требует реализации на ЭВМ символьных вычислений, что в ряде случаев затруднено, т.к. налагает дополнительные требования к системе и используемым ресурсам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 xml:space="preserve">4. </w:t>
      </w:r>
      <w:r w:rsidR="008144B0">
        <w:rPr>
          <w:rFonts w:ascii="Times New Roman" w:hAnsi="Times New Roman" w:cs="Times New Roman"/>
          <w:sz w:val="28"/>
          <w:szCs w:val="28"/>
        </w:rPr>
        <w:t>Полудискретный метод расчета уступает по точности дискретному в силу использования приближенных методов вычисления интегралов; из-за этой особенности полудискретный метод сильнее зависит от количества узловых точек и ему требуется большее их количество для эффективного приближения полинома к исходной функции</w:t>
      </w:r>
      <w:r w:rsidRPr="0019355C">
        <w:rPr>
          <w:rFonts w:ascii="Times New Roman" w:hAnsi="Times New Roman" w:cs="Times New Roman"/>
          <w:sz w:val="28"/>
          <w:szCs w:val="28"/>
        </w:rPr>
        <w:t>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660F52" w:rsidRPr="007B1F4A" w:rsidRDefault="00ED1644" w:rsidP="00660F52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="00660F52">
        <w:rPr>
          <w:rFonts w:ascii="Times New Roman" w:hAnsi="Times New Roman" w:cs="Times New Roman"/>
          <w:sz w:val="28"/>
          <w:szCs w:val="28"/>
        </w:rPr>
        <w:t>В полудискретном и дискретном способах существует особое соотношение количества узловых точек и степени полинома, для которого есть риск возникновения колебательного поведения аппроксимирующего полинома. В этом случае последний начинает вести себя как интерполяционный полином Лагранжа (пересекает все узловые точки)</w:t>
      </w:r>
      <w:r w:rsidR="00660F52" w:rsidRPr="00F575E9">
        <w:rPr>
          <w:rFonts w:ascii="Times New Roman" w:hAnsi="Times New Roman" w:cs="Times New Roman"/>
          <w:sz w:val="28"/>
          <w:szCs w:val="28"/>
        </w:rPr>
        <w:t>.</w:t>
      </w:r>
      <w:r w:rsidR="007B1F4A">
        <w:rPr>
          <w:rFonts w:ascii="Times New Roman" w:hAnsi="Times New Roman" w:cs="Times New Roman"/>
          <w:sz w:val="28"/>
          <w:szCs w:val="28"/>
        </w:rPr>
        <w:t xml:space="preserve"> Поэтому при назначении </w:t>
      </w:r>
      <w:r w:rsidR="007B1F4A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7B1F4A" w:rsidRPr="007B1F4A">
        <w:rPr>
          <w:rFonts w:ascii="Times New Roman" w:hAnsi="Times New Roman" w:cs="Times New Roman"/>
          <w:sz w:val="28"/>
          <w:szCs w:val="28"/>
        </w:rPr>
        <w:t xml:space="preserve"> </w:t>
      </w:r>
      <w:r w:rsidR="007B1F4A">
        <w:rPr>
          <w:rFonts w:ascii="Times New Roman" w:hAnsi="Times New Roman" w:cs="Times New Roman"/>
          <w:sz w:val="28"/>
          <w:szCs w:val="28"/>
        </w:rPr>
        <w:t xml:space="preserve">и </w:t>
      </w:r>
      <w:r w:rsidR="007B1F4A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7B1F4A" w:rsidRPr="007B1F4A">
        <w:rPr>
          <w:rFonts w:ascii="Times New Roman" w:hAnsi="Times New Roman" w:cs="Times New Roman"/>
          <w:sz w:val="28"/>
          <w:szCs w:val="28"/>
        </w:rPr>
        <w:t xml:space="preserve"> </w:t>
      </w:r>
      <w:r w:rsidR="007B1F4A">
        <w:rPr>
          <w:rFonts w:ascii="Times New Roman" w:hAnsi="Times New Roman" w:cs="Times New Roman"/>
          <w:sz w:val="28"/>
          <w:szCs w:val="28"/>
        </w:rPr>
        <w:t>требуется тщательный анализ поведения аппроксимирующего полинома.</w:t>
      </w:r>
    </w:p>
    <w:p w:rsidR="0019355C" w:rsidRPr="00660F52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2B7951" w:rsidRDefault="002B7951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413D5" w:rsidRDefault="00C413D5" w:rsidP="00C413D5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3D5">
        <w:rPr>
          <w:rFonts w:ascii="Times New Roman" w:hAnsi="Times New Roman" w:cs="Times New Roman"/>
          <w:b/>
          <w:sz w:val="28"/>
          <w:szCs w:val="28"/>
        </w:rPr>
        <w:lastRenderedPageBreak/>
        <w:t>Список литературы</w:t>
      </w:r>
    </w:p>
    <w:p w:rsidR="00C413D5" w:rsidRDefault="00C413D5" w:rsidP="00C413D5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413D5" w:rsidRPr="00C413D5" w:rsidRDefault="007B1F4A" w:rsidP="00C413D5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i/>
          <w:sz w:val="28"/>
          <w:szCs w:val="28"/>
        </w:rPr>
        <w:t>Гудович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А</w:t>
      </w:r>
      <w:r w:rsidR="00C413D5" w:rsidRPr="00C413D5">
        <w:rPr>
          <w:rFonts w:ascii="Times New Roman" w:hAnsi="Times New Roman" w:cs="Times New Roman"/>
          <w:i/>
          <w:sz w:val="28"/>
          <w:szCs w:val="28"/>
        </w:rPr>
        <w:t>.Н.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C413D5">
        <w:rPr>
          <w:rFonts w:ascii="Times New Roman" w:hAnsi="Times New Roman" w:cs="Times New Roman"/>
          <w:i/>
          <w:sz w:val="28"/>
          <w:szCs w:val="28"/>
        </w:rPr>
        <w:t>Гудович</w:t>
      </w:r>
      <w:proofErr w:type="spellEnd"/>
      <w:r w:rsidRPr="00C413D5">
        <w:rPr>
          <w:rFonts w:ascii="Times New Roman" w:hAnsi="Times New Roman" w:cs="Times New Roman"/>
          <w:i/>
          <w:sz w:val="28"/>
          <w:szCs w:val="28"/>
        </w:rPr>
        <w:t xml:space="preserve"> Н.Н.</w:t>
      </w:r>
      <w:r w:rsidR="00C413D5" w:rsidRPr="00C413D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лементы численных методов</w:t>
      </w:r>
      <w:r w:rsidR="00C413D5" w:rsidRPr="00C413D5">
        <w:rPr>
          <w:rFonts w:ascii="Times New Roman" w:hAnsi="Times New Roman" w:cs="Times New Roman"/>
          <w:sz w:val="28"/>
          <w:szCs w:val="28"/>
        </w:rPr>
        <w:t>: учебно</w:t>
      </w:r>
      <w:r>
        <w:rPr>
          <w:rFonts w:ascii="Times New Roman" w:hAnsi="Times New Roman" w:cs="Times New Roman"/>
          <w:sz w:val="28"/>
          <w:szCs w:val="28"/>
        </w:rPr>
        <w:t xml:space="preserve">е пособие. </w:t>
      </w:r>
      <w:proofErr w:type="spellStart"/>
      <w:r>
        <w:rPr>
          <w:rFonts w:ascii="Times New Roman" w:hAnsi="Times New Roman" w:cs="Times New Roman"/>
          <w:sz w:val="28"/>
          <w:szCs w:val="28"/>
        </w:rPr>
        <w:t>Вы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3</w:t>
      </w:r>
      <w:r w:rsidR="00D428B0">
        <w:rPr>
          <w:rFonts w:ascii="Times New Roman" w:hAnsi="Times New Roman" w:cs="Times New Roman"/>
          <w:sz w:val="28"/>
          <w:szCs w:val="28"/>
        </w:rPr>
        <w:t>.</w:t>
      </w:r>
      <w:r w:rsidR="00C413D5" w:rsidRPr="00C413D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етод наименьших квадратов. </w:t>
      </w:r>
      <w:r w:rsidR="00C413D5" w:rsidRPr="00C413D5">
        <w:rPr>
          <w:rFonts w:ascii="Times New Roman" w:hAnsi="Times New Roman" w:cs="Times New Roman"/>
          <w:sz w:val="28"/>
          <w:szCs w:val="28"/>
        </w:rPr>
        <w:t>Воронеж: Издательско-полиграфический центр Воронежского го</w:t>
      </w:r>
      <w:r>
        <w:rPr>
          <w:rFonts w:ascii="Times New Roman" w:hAnsi="Times New Roman" w:cs="Times New Roman"/>
          <w:sz w:val="28"/>
          <w:szCs w:val="28"/>
        </w:rPr>
        <w:t>сударственного университета, 2016 г. – 32</w:t>
      </w:r>
      <w:r w:rsidR="00C413D5" w:rsidRPr="00C413D5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C413D5" w:rsidRPr="00C413D5" w:rsidRDefault="00C413D5" w:rsidP="00C413D5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C413D5">
        <w:rPr>
          <w:rFonts w:ascii="Times New Roman" w:hAnsi="Times New Roman" w:cs="Times New Roman"/>
          <w:i/>
          <w:sz w:val="28"/>
          <w:szCs w:val="28"/>
        </w:rPr>
        <w:t>Кетков</w:t>
      </w:r>
      <w:proofErr w:type="spellEnd"/>
      <w:r w:rsidRPr="00C413D5">
        <w:rPr>
          <w:rFonts w:ascii="Times New Roman" w:hAnsi="Times New Roman" w:cs="Times New Roman"/>
          <w:i/>
          <w:sz w:val="28"/>
          <w:szCs w:val="28"/>
        </w:rPr>
        <w:t>, Ю.Л. и др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C413D5">
        <w:rPr>
          <w:rFonts w:ascii="Times New Roman" w:hAnsi="Times New Roman" w:cs="Times New Roman"/>
          <w:sz w:val="28"/>
          <w:szCs w:val="28"/>
        </w:rPr>
        <w:t xml:space="preserve"> 7: </w:t>
      </w:r>
      <w:r>
        <w:rPr>
          <w:rFonts w:ascii="Times New Roman" w:hAnsi="Times New Roman" w:cs="Times New Roman"/>
          <w:sz w:val="28"/>
          <w:szCs w:val="28"/>
        </w:rPr>
        <w:t xml:space="preserve">программирование, численные методы / Ю.Л. </w:t>
      </w:r>
      <w:proofErr w:type="spellStart"/>
      <w:r>
        <w:rPr>
          <w:rFonts w:ascii="Times New Roman" w:hAnsi="Times New Roman" w:cs="Times New Roman"/>
          <w:sz w:val="28"/>
          <w:szCs w:val="28"/>
        </w:rPr>
        <w:t>Кетк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А.Ю. </w:t>
      </w:r>
      <w:proofErr w:type="spellStart"/>
      <w:r>
        <w:rPr>
          <w:rFonts w:ascii="Times New Roman" w:hAnsi="Times New Roman" w:cs="Times New Roman"/>
          <w:sz w:val="28"/>
          <w:szCs w:val="28"/>
        </w:rPr>
        <w:t>Кетк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М.М. Шульц, -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Б</w:t>
      </w:r>
      <w:proofErr w:type="spellEnd"/>
      <w:r>
        <w:rPr>
          <w:rFonts w:ascii="Times New Roman" w:hAnsi="Times New Roman" w:cs="Times New Roman"/>
          <w:sz w:val="28"/>
          <w:szCs w:val="28"/>
        </w:rPr>
        <w:t>.: БХВ-Петербург, 2005 г. – 752 с.</w:t>
      </w:r>
    </w:p>
    <w:p w:rsidR="00E37C00" w:rsidRDefault="00E37C0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F1816" w:rsidRDefault="001F1816" w:rsidP="001F1816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ложение (листинг)</w:t>
      </w:r>
    </w:p>
    <w:p w:rsidR="00440C8E" w:rsidRDefault="00440C8E" w:rsidP="00440C8E">
      <w:pPr>
        <w:spacing w:after="0" w:line="24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440C8E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1F1816" w:rsidRPr="00216234">
              <w:rPr>
                <w:rFonts w:ascii="Times New Roman" w:hAnsi="Times New Roman" w:cs="Times New Roman"/>
                <w:b/>
                <w:sz w:val="28"/>
                <w:szCs w:val="28"/>
              </w:rPr>
              <w:t>f.m</w:t>
            </w:r>
            <w:proofErr w:type="spellEnd"/>
          </w:p>
        </w:tc>
      </w:tr>
    </w:tbl>
    <w:p w:rsidR="00440C8E" w:rsidRDefault="00440C8E" w:rsidP="00440C8E">
      <w:pPr>
        <w:pStyle w:val="af6"/>
        <w:spacing w:line="240" w:lineRule="auto"/>
        <w:rPr>
          <w:rFonts w:ascii="Oxygen Mono" w:hAnsi="Oxygen Mono"/>
          <w:color w:val="D73A49"/>
          <w:sz w:val="18"/>
          <w:lang w:val="en-US"/>
        </w:rPr>
      </w:pPr>
    </w:p>
    <w:p w:rsidR="00440C8E" w:rsidRPr="00BD7058" w:rsidRDefault="00440C8E" w:rsidP="00440C8E">
      <w:pPr>
        <w:pStyle w:val="af6"/>
        <w:spacing w:line="240" w:lineRule="auto"/>
        <w:rPr>
          <w:rFonts w:ascii="Oxygen Mono" w:hAnsi="Oxygen Mono"/>
          <w:color w:val="24292E"/>
          <w:sz w:val="18"/>
          <w:lang w:val="en-US"/>
        </w:rPr>
      </w:pPr>
      <w:r w:rsidRPr="00BD7058">
        <w:rPr>
          <w:rFonts w:ascii="Oxygen Mono" w:hAnsi="Oxygen Mono"/>
          <w:color w:val="D73A49"/>
          <w:sz w:val="18"/>
          <w:lang w:val="en-US"/>
        </w:rPr>
        <w:t>function</w:t>
      </w:r>
      <w:r w:rsidRPr="00BD7058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BD7058">
        <w:rPr>
          <w:rFonts w:ascii="Oxygen Mono" w:hAnsi="Oxygen Mono"/>
          <w:color w:val="E36209"/>
          <w:sz w:val="18"/>
          <w:lang w:val="en-US"/>
        </w:rPr>
        <w:t>Y</w:t>
      </w:r>
      <w:r w:rsidRPr="00BD7058">
        <w:rPr>
          <w:rFonts w:ascii="Oxygen Mono" w:hAnsi="Oxygen Mono"/>
          <w:color w:val="24292E"/>
          <w:sz w:val="18"/>
          <w:lang w:val="en-US"/>
        </w:rPr>
        <w:t>=</w:t>
      </w:r>
      <w:r w:rsidRPr="00BD7058">
        <w:rPr>
          <w:rFonts w:ascii="Oxygen Mono" w:hAnsi="Oxygen Mono"/>
          <w:color w:val="6F42C1"/>
          <w:sz w:val="18"/>
          <w:lang w:val="en-US"/>
        </w:rPr>
        <w:t>f</w:t>
      </w:r>
      <w:r w:rsidRPr="00BD7058">
        <w:rPr>
          <w:rFonts w:ascii="Oxygen Mono" w:hAnsi="Oxygen Mono"/>
          <w:color w:val="24292E"/>
          <w:sz w:val="18"/>
          <w:lang w:val="en-US"/>
        </w:rPr>
        <w:t>(</w:t>
      </w:r>
      <w:r w:rsidRPr="00BD7058">
        <w:rPr>
          <w:rFonts w:ascii="Oxygen Mono" w:hAnsi="Oxygen Mono"/>
          <w:color w:val="E36209"/>
          <w:sz w:val="18"/>
          <w:lang w:val="en-US"/>
        </w:rPr>
        <w:t>X</w:t>
      </w:r>
      <w:bookmarkStart w:id="1" w:name="L21"/>
      <w:bookmarkEnd w:id="1"/>
      <w:r w:rsidRPr="00BD7058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BD7058" w:rsidRDefault="00440C8E" w:rsidP="00440C8E">
      <w:pPr>
        <w:pStyle w:val="af6"/>
        <w:spacing w:line="240" w:lineRule="auto"/>
        <w:rPr>
          <w:rFonts w:ascii="Oxygen Mono" w:hAnsi="Oxygen Mono"/>
          <w:color w:val="24292E"/>
          <w:sz w:val="18"/>
          <w:lang w:val="en-US"/>
        </w:rPr>
      </w:pPr>
      <w:r w:rsidRPr="00BD7058">
        <w:rPr>
          <w:rFonts w:ascii="Oxygen Mono" w:hAnsi="Oxygen Mono"/>
          <w:color w:val="24292E"/>
          <w:sz w:val="18"/>
          <w:lang w:val="en-US"/>
        </w:rPr>
        <w:t xml:space="preserve">Y = </w:t>
      </w:r>
      <w:r w:rsidR="004B7E5D" w:rsidRPr="00BD7058">
        <w:rPr>
          <w:rFonts w:ascii="Oxygen Mono" w:hAnsi="Oxygen Mono"/>
          <w:color w:val="24292E"/>
          <w:sz w:val="18"/>
          <w:lang w:val="en-US"/>
        </w:rPr>
        <w:t>(1-X.)/(1+X</w:t>
      </w:r>
      <w:r w:rsidRPr="00BD7058">
        <w:rPr>
          <w:rFonts w:ascii="Oxygen Mono" w:hAnsi="Oxygen Mono"/>
          <w:color w:val="24292E"/>
          <w:sz w:val="18"/>
          <w:lang w:val="en-US"/>
        </w:rPr>
        <w:t>.^2</w:t>
      </w:r>
      <w:bookmarkStart w:id="2" w:name="L31"/>
      <w:bookmarkEnd w:id="2"/>
      <w:r w:rsidR="004B7E5D" w:rsidRPr="00BD7058">
        <w:rPr>
          <w:rFonts w:ascii="Oxygen Mono" w:hAnsi="Oxygen Mono"/>
          <w:color w:val="24292E"/>
          <w:sz w:val="18"/>
          <w:lang w:val="en-US"/>
        </w:rPr>
        <w:t>)</w:t>
      </w:r>
      <w:r w:rsidRPr="00BD7058">
        <w:rPr>
          <w:rFonts w:ascii="Oxygen Mono" w:hAnsi="Oxygen Mono"/>
          <w:color w:val="24292E"/>
          <w:sz w:val="18"/>
          <w:lang w:val="en-US"/>
        </w:rPr>
        <w:t>;</w:t>
      </w:r>
    </w:p>
    <w:p w:rsidR="00440C8E" w:rsidRPr="00BD7058" w:rsidRDefault="00440C8E" w:rsidP="00440C8E">
      <w:pPr>
        <w:spacing w:after="0" w:line="240" w:lineRule="auto"/>
        <w:jc w:val="both"/>
        <w:rPr>
          <w:rFonts w:ascii="Oxygen Mono" w:hAnsi="Oxygen Mono"/>
          <w:lang w:val="en-US"/>
        </w:rPr>
      </w:pPr>
      <w:r w:rsidRPr="00BD7058">
        <w:rPr>
          <w:rFonts w:ascii="Oxygen Mono" w:hAnsi="Oxygen Mono"/>
          <w:color w:val="D73A49"/>
          <w:sz w:val="18"/>
          <w:lang w:val="en-US"/>
        </w:rPr>
        <w:t>end</w:t>
      </w:r>
    </w:p>
    <w:p w:rsidR="001F1816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p w:rsidR="004B7E5D" w:rsidRDefault="004B7E5D" w:rsidP="004B7E5D">
      <w:pPr>
        <w:spacing w:after="0" w:line="24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4B7E5D" w:rsidTr="007A24B5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4B7E5D" w:rsidRPr="00216234" w:rsidRDefault="004B7E5D" w:rsidP="007A24B5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16234">
              <w:rPr>
                <w:rFonts w:ascii="Times New Roman" w:hAnsi="Times New Roman" w:cs="Times New Roman"/>
                <w:b/>
                <w:sz w:val="28"/>
                <w:szCs w:val="28"/>
              </w:rPr>
              <w:t>f</w:t>
            </w:r>
            <w:r w:rsidRPr="004B7E5D">
              <w:rPr>
                <w:rFonts w:ascii="Times New Roman" w:hAnsi="Times New Roman" w:cs="Times New Roman"/>
                <w:b/>
                <w:sz w:val="28"/>
                <w:szCs w:val="28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  <w:lang w:val="en-GB"/>
              </w:rPr>
              <w:t>sym</w:t>
            </w:r>
            <w:proofErr w:type="spellEnd"/>
            <w:r w:rsidRPr="00216234">
              <w:rPr>
                <w:rFonts w:ascii="Times New Roman" w:hAnsi="Times New Roman" w:cs="Times New Roman"/>
                <w:b/>
                <w:sz w:val="28"/>
                <w:szCs w:val="28"/>
              </w:rPr>
              <w:t>.m</w:t>
            </w:r>
          </w:p>
        </w:tc>
      </w:tr>
    </w:tbl>
    <w:p w:rsidR="004B7E5D" w:rsidRPr="004B7E5D" w:rsidRDefault="004B7E5D" w:rsidP="004B7E5D">
      <w:pPr>
        <w:pStyle w:val="af6"/>
        <w:spacing w:line="240" w:lineRule="auto"/>
        <w:rPr>
          <w:rFonts w:ascii="Oxygen Mono" w:hAnsi="Oxygen Mono"/>
          <w:color w:val="D73A49"/>
          <w:sz w:val="18"/>
        </w:rPr>
      </w:pPr>
    </w:p>
    <w:p w:rsidR="004B7E5D" w:rsidRPr="00857745" w:rsidRDefault="004B7E5D" w:rsidP="004B7E5D">
      <w:pPr>
        <w:pStyle w:val="af6"/>
        <w:spacing w:line="240" w:lineRule="auto"/>
        <w:rPr>
          <w:rFonts w:ascii="Oxygen Mono" w:hAnsi="Oxygen Mono"/>
          <w:color w:val="24292E"/>
          <w:sz w:val="18"/>
        </w:rPr>
      </w:pPr>
      <w:r w:rsidRPr="00BD7058">
        <w:rPr>
          <w:rFonts w:ascii="Oxygen Mono" w:hAnsi="Oxygen Mono"/>
          <w:color w:val="D73A49"/>
          <w:sz w:val="18"/>
          <w:lang w:val="en-US"/>
        </w:rPr>
        <w:t>function</w:t>
      </w:r>
      <w:r w:rsidRPr="00857745">
        <w:rPr>
          <w:rFonts w:ascii="Oxygen Mono" w:hAnsi="Oxygen Mono"/>
          <w:color w:val="24292E"/>
          <w:sz w:val="18"/>
        </w:rPr>
        <w:t xml:space="preserve"> </w:t>
      </w:r>
      <w:r w:rsidRPr="00BD7058">
        <w:rPr>
          <w:rFonts w:ascii="Oxygen Mono" w:hAnsi="Oxygen Mono"/>
          <w:color w:val="E36209"/>
          <w:sz w:val="18"/>
          <w:lang w:val="en-US"/>
        </w:rPr>
        <w:t>y</w:t>
      </w:r>
      <w:r w:rsidRPr="00857745">
        <w:rPr>
          <w:rFonts w:ascii="Oxygen Mono" w:hAnsi="Oxygen Mono"/>
          <w:color w:val="24292E"/>
          <w:sz w:val="18"/>
        </w:rPr>
        <w:t>=</w:t>
      </w:r>
      <w:r w:rsidRPr="00BD7058">
        <w:rPr>
          <w:rFonts w:ascii="Oxygen Mono" w:hAnsi="Oxygen Mono"/>
          <w:color w:val="6F42C1"/>
          <w:sz w:val="18"/>
          <w:lang w:val="en-US"/>
        </w:rPr>
        <w:t>f</w:t>
      </w:r>
      <w:r w:rsidRPr="00857745">
        <w:rPr>
          <w:rFonts w:ascii="Oxygen Mono" w:hAnsi="Oxygen Mono"/>
          <w:color w:val="24292E"/>
          <w:sz w:val="18"/>
        </w:rPr>
        <w:t>(</w:t>
      </w:r>
      <w:r w:rsidRPr="00BD7058">
        <w:rPr>
          <w:rFonts w:ascii="Oxygen Mono" w:hAnsi="Oxygen Mono"/>
          <w:color w:val="E36209"/>
          <w:sz w:val="18"/>
          <w:lang w:val="en-US"/>
        </w:rPr>
        <w:t>X</w:t>
      </w:r>
      <w:r w:rsidRPr="00857745">
        <w:rPr>
          <w:rFonts w:ascii="Oxygen Mono" w:hAnsi="Oxygen Mono"/>
          <w:color w:val="24292E"/>
          <w:sz w:val="18"/>
        </w:rPr>
        <w:t>)</w:t>
      </w:r>
    </w:p>
    <w:p w:rsidR="00BD7058" w:rsidRPr="00BD7058" w:rsidRDefault="00BD7058" w:rsidP="004B7E5D">
      <w:pPr>
        <w:pStyle w:val="af6"/>
        <w:spacing w:line="240" w:lineRule="auto"/>
        <w:rPr>
          <w:rFonts w:ascii="Oxygen Mono" w:hAnsi="Oxygen Mono"/>
          <w:color w:val="24292E"/>
          <w:sz w:val="18"/>
        </w:rPr>
      </w:pPr>
      <w:proofErr w:type="spellStart"/>
      <w:r w:rsidRPr="00BD7058">
        <w:rPr>
          <w:rFonts w:ascii="Oxygen Mono" w:hAnsi="Oxygen Mono"/>
          <w:color w:val="005CC5"/>
          <w:sz w:val="18"/>
        </w:rPr>
        <w:t>syms</w:t>
      </w:r>
      <w:proofErr w:type="spellEnd"/>
      <w:r w:rsidRPr="00BD7058">
        <w:rPr>
          <w:rFonts w:ascii="Oxygen Mono" w:hAnsi="Oxygen Mono"/>
          <w:color w:val="24292E"/>
          <w:sz w:val="18"/>
        </w:rPr>
        <w:t xml:space="preserve"> x; </w:t>
      </w:r>
      <w:bookmarkStart w:id="3" w:name="L417"/>
      <w:bookmarkStart w:id="4" w:name="L416"/>
      <w:bookmarkEnd w:id="3"/>
      <w:bookmarkEnd w:id="4"/>
      <w:r w:rsidRPr="00BD7058">
        <w:rPr>
          <w:rFonts w:ascii="Oxygen Mono" w:hAnsi="Oxygen Mono"/>
          <w:color w:val="6A737D"/>
          <w:sz w:val="18"/>
        </w:rPr>
        <w:t>%Определение символьной переменной</w:t>
      </w:r>
      <w:r w:rsidRPr="00BD7058">
        <w:rPr>
          <w:rFonts w:ascii="Oxygen Mono" w:hAnsi="Oxygen Mono"/>
          <w:color w:val="24292E"/>
          <w:sz w:val="18"/>
        </w:rPr>
        <w:t xml:space="preserve"> </w:t>
      </w:r>
    </w:p>
    <w:p w:rsidR="004B7E5D" w:rsidRPr="00BD7058" w:rsidRDefault="004B7E5D" w:rsidP="004B7E5D">
      <w:pPr>
        <w:pStyle w:val="af6"/>
        <w:spacing w:line="240" w:lineRule="auto"/>
        <w:rPr>
          <w:rFonts w:ascii="Oxygen Mono" w:hAnsi="Oxygen Mono"/>
          <w:color w:val="24292E"/>
          <w:sz w:val="18"/>
        </w:rPr>
      </w:pPr>
      <w:r w:rsidRPr="00BD7058">
        <w:rPr>
          <w:rFonts w:ascii="Oxygen Mono" w:hAnsi="Oxygen Mono"/>
          <w:color w:val="24292E"/>
          <w:sz w:val="18"/>
          <w:lang w:val="en-US"/>
        </w:rPr>
        <w:t>y</w:t>
      </w:r>
      <w:r w:rsidRPr="00BD7058">
        <w:rPr>
          <w:rFonts w:ascii="Oxygen Mono" w:hAnsi="Oxygen Mono"/>
          <w:color w:val="24292E"/>
          <w:sz w:val="18"/>
        </w:rPr>
        <w:t xml:space="preserve"> = </w:t>
      </w:r>
      <w:proofErr w:type="spellStart"/>
      <w:r w:rsidR="00BD7058" w:rsidRPr="00BD7058">
        <w:rPr>
          <w:rFonts w:ascii="Oxygen Mono" w:hAnsi="Oxygen Mono"/>
          <w:color w:val="005CC5"/>
          <w:sz w:val="18"/>
        </w:rPr>
        <w:t>sym</w:t>
      </w:r>
      <w:proofErr w:type="spellEnd"/>
      <w:r w:rsidR="00BD7058" w:rsidRPr="00BD7058">
        <w:rPr>
          <w:rFonts w:ascii="Oxygen Mono" w:hAnsi="Oxygen Mono"/>
          <w:color w:val="24292E"/>
          <w:sz w:val="18"/>
        </w:rPr>
        <w:t xml:space="preserve"> </w:t>
      </w:r>
      <w:r w:rsidRPr="00BD7058">
        <w:rPr>
          <w:rFonts w:ascii="Oxygen Mono" w:hAnsi="Oxygen Mono"/>
          <w:color w:val="24292E"/>
          <w:sz w:val="18"/>
        </w:rPr>
        <w:t>((1-</w:t>
      </w:r>
      <w:r w:rsidRPr="00BD7058">
        <w:rPr>
          <w:rFonts w:ascii="Oxygen Mono" w:hAnsi="Oxygen Mono"/>
          <w:color w:val="24292E"/>
          <w:sz w:val="18"/>
          <w:lang w:val="en-US"/>
        </w:rPr>
        <w:t>x</w:t>
      </w:r>
      <w:r w:rsidRPr="00BD7058">
        <w:rPr>
          <w:rFonts w:ascii="Oxygen Mono" w:hAnsi="Oxygen Mono"/>
          <w:color w:val="24292E"/>
          <w:sz w:val="18"/>
        </w:rPr>
        <w:t>)/(1+</w:t>
      </w:r>
      <w:r w:rsidRPr="00BD7058">
        <w:rPr>
          <w:rFonts w:ascii="Oxygen Mono" w:hAnsi="Oxygen Mono"/>
          <w:color w:val="24292E"/>
          <w:sz w:val="18"/>
          <w:lang w:val="en-US"/>
        </w:rPr>
        <w:t>x</w:t>
      </w:r>
      <w:r w:rsidRPr="00BD7058">
        <w:rPr>
          <w:rFonts w:ascii="Oxygen Mono" w:hAnsi="Oxygen Mono"/>
          <w:color w:val="24292E"/>
          <w:sz w:val="18"/>
        </w:rPr>
        <w:t>^2));</w:t>
      </w:r>
    </w:p>
    <w:p w:rsidR="004B7E5D" w:rsidRPr="00BD7058" w:rsidRDefault="004B7E5D" w:rsidP="004B7E5D">
      <w:pPr>
        <w:spacing w:after="0" w:line="240" w:lineRule="auto"/>
        <w:jc w:val="both"/>
        <w:rPr>
          <w:rFonts w:ascii="Oxygen Mono" w:hAnsi="Oxygen Mono"/>
        </w:rPr>
      </w:pPr>
      <w:r w:rsidRPr="00BD7058">
        <w:rPr>
          <w:rFonts w:ascii="Oxygen Mono" w:hAnsi="Oxygen Mono"/>
          <w:color w:val="D73A49"/>
          <w:sz w:val="18"/>
          <w:lang w:val="en-US"/>
        </w:rPr>
        <w:t>end</w:t>
      </w:r>
    </w:p>
    <w:p w:rsidR="004B7E5D" w:rsidRPr="00BD7058" w:rsidRDefault="004B7E5D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4B7E5D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4B7E5D" w:rsidRDefault="00216234" w:rsidP="00440C8E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>Модуль</w:t>
            </w:r>
            <w:r w:rsidRPr="004B7E5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4B7E5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BD7058" w:rsidRPr="00BD7058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coefMNKSolid.m</w:t>
            </w:r>
            <w:proofErr w:type="spellEnd"/>
          </w:p>
        </w:tc>
      </w:tr>
    </w:tbl>
    <w:p w:rsidR="001F1816" w:rsidRPr="00440C8E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D7058">
        <w:rPr>
          <w:rFonts w:ascii="Oxygen Mono" w:hAnsi="Oxygen Mono"/>
          <w:color w:val="D73A49"/>
          <w:sz w:val="18"/>
          <w:lang w:val="en-GB"/>
        </w:rPr>
        <w:t>function</w:t>
      </w:r>
      <w:r w:rsidRPr="00BD7058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D7058">
        <w:rPr>
          <w:rFonts w:ascii="Oxygen Mono" w:hAnsi="Oxygen Mono"/>
          <w:color w:val="E36209"/>
          <w:sz w:val="18"/>
          <w:lang w:val="en-GB"/>
        </w:rPr>
        <w:t>cc</w:t>
      </w:r>
      <w:r w:rsidRPr="00BD7058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proofErr w:type="gramStart"/>
      <w:r w:rsidRPr="00BD7058">
        <w:rPr>
          <w:rFonts w:ascii="Oxygen Mono" w:hAnsi="Oxygen Mono"/>
          <w:color w:val="6F42C1"/>
          <w:sz w:val="18"/>
          <w:lang w:val="en-GB"/>
        </w:rPr>
        <w:t>coefMNKSolid</w:t>
      </w:r>
      <w:proofErr w:type="spellEnd"/>
      <w:r w:rsidRPr="00BD7058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D7058">
        <w:rPr>
          <w:rFonts w:ascii="Oxygen Mono" w:hAnsi="Oxygen Mono"/>
          <w:color w:val="E36209"/>
          <w:sz w:val="18"/>
          <w:lang w:val="en-GB"/>
        </w:rPr>
        <w:t>a</w:t>
      </w:r>
      <w:r w:rsidRPr="00BD7058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BD7058">
        <w:rPr>
          <w:rFonts w:ascii="Oxygen Mono" w:hAnsi="Oxygen Mono"/>
          <w:color w:val="E36209"/>
          <w:sz w:val="18"/>
          <w:lang w:val="en-GB"/>
        </w:rPr>
        <w:t>b</w:t>
      </w:r>
      <w:r w:rsidRPr="00BD7058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BD7058">
        <w:rPr>
          <w:rFonts w:ascii="Oxygen Mono" w:hAnsi="Oxygen Mono"/>
          <w:color w:val="E36209"/>
          <w:sz w:val="18"/>
          <w:lang w:val="en-GB"/>
        </w:rPr>
        <w:t>n</w:t>
      </w:r>
      <w:bookmarkStart w:id="5" w:name="L219"/>
      <w:bookmarkStart w:id="6" w:name="L218"/>
      <w:bookmarkEnd w:id="5"/>
      <w:bookmarkEnd w:id="6"/>
      <w:r w:rsidRPr="00BD7058">
        <w:rPr>
          <w:rFonts w:ascii="Oxygen Mono" w:hAnsi="Oxygen Mono"/>
          <w:color w:val="24292E"/>
          <w:sz w:val="18"/>
          <w:lang w:val="en-GB"/>
        </w:rPr>
        <w:t>)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D7058">
        <w:rPr>
          <w:rFonts w:ascii="Oxygen Mono" w:hAnsi="Oxygen Mono"/>
          <w:color w:val="005CC5"/>
          <w:sz w:val="18"/>
        </w:rPr>
        <w:t>syms</w:t>
      </w:r>
      <w:proofErr w:type="spellEnd"/>
      <w:r w:rsidRPr="00BD7058">
        <w:rPr>
          <w:rFonts w:ascii="Oxygen Mono" w:hAnsi="Oxygen Mono"/>
          <w:color w:val="24292E"/>
          <w:sz w:val="18"/>
        </w:rPr>
        <w:t xml:space="preserve"> x; </w:t>
      </w:r>
      <w:r w:rsidRPr="00BD7058">
        <w:rPr>
          <w:rFonts w:ascii="Oxygen Mono" w:hAnsi="Oxygen Mono"/>
          <w:color w:val="6A737D"/>
          <w:sz w:val="18"/>
        </w:rPr>
        <w:t>%Определение символьной переменной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D7058">
        <w:rPr>
          <w:rFonts w:ascii="Oxygen Mono" w:hAnsi="Oxygen Mono"/>
          <w:color w:val="24292E"/>
          <w:sz w:val="18"/>
        </w:rPr>
        <w:t xml:space="preserve">c = </w:t>
      </w:r>
      <w:proofErr w:type="spellStart"/>
      <w:proofErr w:type="gramStart"/>
      <w:r w:rsidRPr="00BD7058">
        <w:rPr>
          <w:rFonts w:ascii="Oxygen Mono" w:hAnsi="Oxygen Mono"/>
          <w:color w:val="005CC5"/>
          <w:sz w:val="18"/>
        </w:rPr>
        <w:t>sym</w:t>
      </w:r>
      <w:proofErr w:type="spellEnd"/>
      <w:r w:rsidRPr="00BD7058">
        <w:rPr>
          <w:rFonts w:ascii="Oxygen Mono" w:hAnsi="Oxygen Mono"/>
          <w:color w:val="24292E"/>
          <w:sz w:val="18"/>
        </w:rPr>
        <w:t>(</w:t>
      </w:r>
      <w:proofErr w:type="gramEnd"/>
      <w:r w:rsidRPr="00BD7058">
        <w:rPr>
          <w:rFonts w:ascii="Oxygen Mono" w:hAnsi="Oxygen Mono"/>
          <w:color w:val="032F62"/>
          <w:sz w:val="18"/>
        </w:rPr>
        <w:t>'c'</w:t>
      </w:r>
      <w:r w:rsidRPr="00BD7058">
        <w:rPr>
          <w:rFonts w:ascii="Oxygen Mono" w:hAnsi="Oxygen Mono"/>
          <w:color w:val="24292E"/>
          <w:sz w:val="18"/>
        </w:rPr>
        <w:t>, [</w:t>
      </w:r>
      <w:r w:rsidRPr="00BD7058">
        <w:rPr>
          <w:rFonts w:ascii="Oxygen Mono" w:hAnsi="Oxygen Mono"/>
          <w:color w:val="005CC5"/>
          <w:sz w:val="18"/>
        </w:rPr>
        <w:t>1</w:t>
      </w:r>
      <w:r w:rsidRPr="00BD7058">
        <w:rPr>
          <w:rFonts w:ascii="Oxygen Mono" w:hAnsi="Oxygen Mono"/>
          <w:color w:val="24292E"/>
          <w:sz w:val="18"/>
        </w:rPr>
        <w:t xml:space="preserve"> n]); </w:t>
      </w:r>
      <w:bookmarkStart w:id="7" w:name="L515"/>
      <w:bookmarkStart w:id="8" w:name="L510"/>
      <w:bookmarkEnd w:id="7"/>
      <w:bookmarkEnd w:id="8"/>
      <w:r w:rsidRPr="00BD7058">
        <w:rPr>
          <w:rFonts w:ascii="Oxygen Mono" w:hAnsi="Oxygen Mono"/>
          <w:color w:val="6A737D"/>
          <w:sz w:val="18"/>
        </w:rPr>
        <w:t xml:space="preserve">% Определяем массив символьных переменных с1, ..., </w:t>
      </w:r>
      <w:proofErr w:type="spellStart"/>
      <w:r w:rsidRPr="00BD7058">
        <w:rPr>
          <w:rFonts w:ascii="Oxygen Mono" w:hAnsi="Oxygen Mono"/>
          <w:color w:val="6A737D"/>
          <w:sz w:val="18"/>
        </w:rPr>
        <w:t>сn</w:t>
      </w:r>
      <w:proofErr w:type="spellEnd"/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D7058">
        <w:rPr>
          <w:rFonts w:ascii="Oxygen Mono" w:hAnsi="Oxygen Mono"/>
          <w:color w:val="6A737D"/>
          <w:sz w:val="18"/>
        </w:rPr>
        <w:t>% 1 Собираем символьный многочлен p: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D7058">
        <w:rPr>
          <w:rFonts w:ascii="Oxygen Mono" w:hAnsi="Oxygen Mono"/>
          <w:color w:val="24292E"/>
          <w:sz w:val="18"/>
        </w:rPr>
        <w:t>tmp</w:t>
      </w:r>
      <w:proofErr w:type="spellEnd"/>
      <w:r w:rsidRPr="00BD7058">
        <w:rPr>
          <w:rFonts w:ascii="Oxygen Mono" w:hAnsi="Oxygen Mono"/>
          <w:color w:val="24292E"/>
          <w:sz w:val="18"/>
        </w:rPr>
        <w:t xml:space="preserve"> = </w:t>
      </w:r>
      <w:r w:rsidRPr="00BD7058">
        <w:rPr>
          <w:rFonts w:ascii="Oxygen Mono" w:hAnsi="Oxygen Mono"/>
          <w:color w:val="005CC5"/>
          <w:sz w:val="18"/>
        </w:rPr>
        <w:t>0</w:t>
      </w:r>
      <w:bookmarkStart w:id="9" w:name="L86"/>
      <w:bookmarkStart w:id="10" w:name="L85"/>
      <w:bookmarkEnd w:id="9"/>
      <w:bookmarkEnd w:id="10"/>
      <w:r w:rsidRPr="00BD7058">
        <w:rPr>
          <w:rFonts w:ascii="Oxygen Mono" w:hAnsi="Oxygen Mono"/>
          <w:color w:val="24292E"/>
          <w:sz w:val="18"/>
        </w:rPr>
        <w:t>;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D7058">
        <w:rPr>
          <w:rFonts w:ascii="Oxygen Mono" w:hAnsi="Oxygen Mono"/>
          <w:color w:val="D73A49"/>
          <w:sz w:val="18"/>
          <w:lang w:val="en-GB"/>
        </w:rPr>
        <w:t>for</w:t>
      </w:r>
      <w:r w:rsidRPr="00BD7058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BD7058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BD7058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BD7058">
        <w:rPr>
          <w:rFonts w:ascii="Oxygen Mono" w:hAnsi="Oxygen Mono"/>
          <w:color w:val="005CC5"/>
          <w:sz w:val="18"/>
          <w:lang w:val="en-GB"/>
        </w:rPr>
        <w:t>1</w:t>
      </w:r>
      <w:r w:rsidRPr="00BD7058">
        <w:rPr>
          <w:rFonts w:ascii="Oxygen Mono" w:hAnsi="Oxygen Mono"/>
          <w:color w:val="24292E"/>
          <w:sz w:val="18"/>
          <w:lang w:val="en-GB"/>
        </w:rPr>
        <w:t>:n</w:t>
      </w:r>
      <w:proofErr w:type="gramEnd"/>
      <w:r w:rsidRPr="00BD7058">
        <w:rPr>
          <w:rFonts w:ascii="Oxygen Mono" w:hAnsi="Oxygen Mono"/>
          <w:color w:val="24292E"/>
          <w:sz w:val="18"/>
          <w:lang w:val="en-GB"/>
        </w:rPr>
        <w:t xml:space="preserve"> </w:t>
      </w:r>
      <w:bookmarkStart w:id="11" w:name="L96"/>
      <w:bookmarkStart w:id="12" w:name="L95"/>
      <w:bookmarkEnd w:id="11"/>
      <w:bookmarkEnd w:id="12"/>
      <w:r w:rsidRPr="00BD7058">
        <w:rPr>
          <w:rFonts w:ascii="Oxygen Mono" w:hAnsi="Oxygen Mono"/>
          <w:color w:val="6A737D"/>
          <w:sz w:val="18"/>
          <w:lang w:val="en-GB"/>
        </w:rPr>
        <w:t xml:space="preserve">% </w:t>
      </w:r>
      <w:r w:rsidRPr="00BD7058">
        <w:rPr>
          <w:rFonts w:ascii="Oxygen Mono" w:hAnsi="Oxygen Mono"/>
          <w:color w:val="6A737D"/>
          <w:sz w:val="18"/>
        </w:rPr>
        <w:t>от</w:t>
      </w:r>
      <w:r w:rsidRPr="00BD7058">
        <w:rPr>
          <w:rFonts w:ascii="Oxygen Mono" w:hAnsi="Oxygen Mono"/>
          <w:color w:val="6A737D"/>
          <w:sz w:val="18"/>
          <w:lang w:val="en-GB"/>
        </w:rPr>
        <w:t xml:space="preserve"> c1 </w:t>
      </w:r>
      <w:r w:rsidRPr="00BD7058">
        <w:rPr>
          <w:rFonts w:ascii="Oxygen Mono" w:hAnsi="Oxygen Mono"/>
          <w:color w:val="6A737D"/>
          <w:sz w:val="18"/>
        </w:rPr>
        <w:t>до</w:t>
      </w:r>
      <w:r w:rsidRPr="00BD7058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BD7058">
        <w:rPr>
          <w:rFonts w:ascii="Oxygen Mono" w:hAnsi="Oxygen Mono"/>
          <w:color w:val="6A737D"/>
          <w:sz w:val="18"/>
        </w:rPr>
        <w:t>с</w:t>
      </w:r>
      <w:r w:rsidRPr="00BD7058">
        <w:rPr>
          <w:rFonts w:ascii="Oxygen Mono" w:hAnsi="Oxygen Mono"/>
          <w:color w:val="6A737D"/>
          <w:sz w:val="18"/>
          <w:lang w:val="en-GB"/>
        </w:rPr>
        <w:t>n-1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BD7058">
        <w:rPr>
          <w:rFonts w:ascii="Oxygen Mono" w:hAnsi="Oxygen Mono"/>
          <w:color w:val="24292E"/>
          <w:sz w:val="18"/>
          <w:lang w:val="en-GB"/>
        </w:rPr>
        <w:t>tmp</w:t>
      </w:r>
      <w:proofErr w:type="spellEnd"/>
      <w:r w:rsidRPr="00BD7058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r w:rsidRPr="00BD7058">
        <w:rPr>
          <w:rFonts w:ascii="Oxygen Mono" w:hAnsi="Oxygen Mono"/>
          <w:color w:val="24292E"/>
          <w:sz w:val="18"/>
          <w:lang w:val="en-GB"/>
        </w:rPr>
        <w:t>tmp</w:t>
      </w:r>
      <w:proofErr w:type="spellEnd"/>
      <w:r w:rsidRPr="00BD7058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D7058">
        <w:rPr>
          <w:rFonts w:ascii="Oxygen Mono" w:hAnsi="Oxygen Mono"/>
          <w:color w:val="D73A49"/>
          <w:sz w:val="18"/>
          <w:lang w:val="en-GB"/>
        </w:rPr>
        <w:t>+</w:t>
      </w:r>
      <w:r w:rsidRPr="00BD7058">
        <w:rPr>
          <w:rFonts w:ascii="Oxygen Mono" w:hAnsi="Oxygen Mono"/>
          <w:color w:val="24292E"/>
          <w:sz w:val="18"/>
          <w:lang w:val="en-GB"/>
        </w:rPr>
        <w:t xml:space="preserve"> c(</w:t>
      </w:r>
      <w:proofErr w:type="spellStart"/>
      <w:r w:rsidRPr="00BD7058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BD7058">
        <w:rPr>
          <w:rFonts w:ascii="Oxygen Mono" w:hAnsi="Oxygen Mono"/>
          <w:color w:val="24292E"/>
          <w:sz w:val="18"/>
          <w:lang w:val="en-GB"/>
        </w:rPr>
        <w:t>)*x^(</w:t>
      </w:r>
      <w:r w:rsidRPr="00BD7058">
        <w:rPr>
          <w:rFonts w:ascii="Oxygen Mono" w:hAnsi="Oxygen Mono"/>
          <w:color w:val="D73A49"/>
          <w:sz w:val="18"/>
          <w:lang w:val="en-GB"/>
        </w:rPr>
        <w:t>i</w:t>
      </w:r>
      <w:r w:rsidRPr="00BD7058">
        <w:rPr>
          <w:rFonts w:ascii="Oxygen Mono" w:hAnsi="Oxygen Mono"/>
          <w:color w:val="24292E"/>
          <w:sz w:val="18"/>
          <w:lang w:val="en-GB"/>
        </w:rPr>
        <w:t>-</w:t>
      </w:r>
      <w:r w:rsidRPr="00BD7058">
        <w:rPr>
          <w:rFonts w:ascii="Oxygen Mono" w:hAnsi="Oxygen Mono"/>
          <w:color w:val="005CC5"/>
          <w:sz w:val="18"/>
          <w:lang w:val="en-GB"/>
        </w:rPr>
        <w:t>1</w:t>
      </w:r>
      <w:r w:rsidRPr="00BD7058">
        <w:rPr>
          <w:rFonts w:ascii="Oxygen Mono" w:hAnsi="Oxygen Mono"/>
          <w:color w:val="24292E"/>
          <w:sz w:val="18"/>
          <w:lang w:val="en-GB"/>
        </w:rPr>
        <w:t xml:space="preserve">); </w:t>
      </w:r>
      <w:bookmarkStart w:id="13" w:name="L106"/>
      <w:bookmarkStart w:id="14" w:name="L105"/>
      <w:bookmarkEnd w:id="13"/>
      <w:bookmarkEnd w:id="14"/>
      <w:r w:rsidRPr="00BD7058">
        <w:rPr>
          <w:rFonts w:ascii="Oxygen Mono" w:hAnsi="Oxygen Mono"/>
          <w:color w:val="6A737D"/>
          <w:sz w:val="18"/>
          <w:lang w:val="en-GB"/>
        </w:rPr>
        <w:t>%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BD7058">
        <w:rPr>
          <w:rFonts w:ascii="Oxygen Mono" w:hAnsi="Oxygen Mono"/>
          <w:color w:val="D73A49"/>
          <w:sz w:val="18"/>
        </w:rPr>
        <w:t>end</w:t>
      </w:r>
      <w:proofErr w:type="spellEnd"/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D7058">
        <w:rPr>
          <w:rFonts w:ascii="Oxygen Mono" w:hAnsi="Oxygen Mono"/>
          <w:color w:val="24292E"/>
          <w:sz w:val="18"/>
        </w:rPr>
        <w:t xml:space="preserve">p = </w:t>
      </w:r>
      <w:proofErr w:type="spellStart"/>
      <w:r w:rsidRPr="00BD7058">
        <w:rPr>
          <w:rFonts w:ascii="Oxygen Mono" w:hAnsi="Oxygen Mono"/>
          <w:color w:val="005CC5"/>
          <w:sz w:val="18"/>
        </w:rPr>
        <w:t>sym</w:t>
      </w:r>
      <w:bookmarkStart w:id="15" w:name="L126"/>
      <w:bookmarkStart w:id="16" w:name="L125"/>
      <w:bookmarkEnd w:id="15"/>
      <w:bookmarkEnd w:id="16"/>
      <w:proofErr w:type="spellEnd"/>
      <w:r w:rsidRPr="00BD7058">
        <w:rPr>
          <w:rFonts w:ascii="Oxygen Mono" w:hAnsi="Oxygen Mono"/>
          <w:color w:val="24292E"/>
          <w:sz w:val="18"/>
        </w:rPr>
        <w:t>(</w:t>
      </w:r>
      <w:proofErr w:type="spellStart"/>
      <w:r w:rsidRPr="00BD7058">
        <w:rPr>
          <w:rFonts w:ascii="Oxygen Mono" w:hAnsi="Oxygen Mono"/>
          <w:color w:val="24292E"/>
          <w:sz w:val="18"/>
        </w:rPr>
        <w:t>tmp</w:t>
      </w:r>
      <w:proofErr w:type="spellEnd"/>
      <w:r w:rsidRPr="00BD7058">
        <w:rPr>
          <w:rFonts w:ascii="Oxygen Mono" w:hAnsi="Oxygen Mono"/>
          <w:color w:val="24292E"/>
          <w:sz w:val="18"/>
        </w:rPr>
        <w:t>);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D7058">
        <w:rPr>
          <w:rFonts w:ascii="Oxygen Mono" w:hAnsi="Oxygen Mono"/>
          <w:color w:val="6A737D"/>
          <w:sz w:val="18"/>
        </w:rPr>
        <w:t>% 2 Определяем нашу символьную функцию (из внешнего файла):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D7058">
        <w:rPr>
          <w:rFonts w:ascii="Oxygen Mono" w:hAnsi="Oxygen Mono"/>
          <w:color w:val="24292E"/>
          <w:sz w:val="18"/>
        </w:rPr>
        <w:t xml:space="preserve">f = </w:t>
      </w:r>
      <w:proofErr w:type="spellStart"/>
      <w:r w:rsidRPr="00BD7058">
        <w:rPr>
          <w:rFonts w:ascii="Oxygen Mono" w:hAnsi="Oxygen Mono"/>
          <w:color w:val="24292E"/>
          <w:sz w:val="18"/>
        </w:rPr>
        <w:t>f_sym</w:t>
      </w:r>
      <w:proofErr w:type="spellEnd"/>
      <w:r w:rsidRPr="00BD7058">
        <w:rPr>
          <w:rFonts w:ascii="Oxygen Mono" w:hAnsi="Oxygen Mono"/>
          <w:color w:val="24292E"/>
          <w:sz w:val="18"/>
        </w:rPr>
        <w:t>;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D7058">
        <w:rPr>
          <w:rFonts w:ascii="Oxygen Mono" w:hAnsi="Oxygen Mono"/>
          <w:color w:val="6A737D"/>
          <w:sz w:val="18"/>
        </w:rPr>
        <w:t>% 3 Формируем подынтегральную функцию: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D7058">
        <w:rPr>
          <w:rFonts w:ascii="Oxygen Mono" w:hAnsi="Oxygen Mono"/>
          <w:color w:val="24292E"/>
          <w:sz w:val="18"/>
        </w:rPr>
        <w:t xml:space="preserve">g = </w:t>
      </w:r>
      <w:proofErr w:type="spellStart"/>
      <w:r w:rsidRPr="00BD7058">
        <w:rPr>
          <w:rFonts w:ascii="Oxygen Mono" w:hAnsi="Oxygen Mono"/>
          <w:color w:val="005CC5"/>
          <w:sz w:val="18"/>
        </w:rPr>
        <w:t>sym</w:t>
      </w:r>
      <w:bookmarkStart w:id="17" w:name="L186"/>
      <w:bookmarkStart w:id="18" w:name="L185"/>
      <w:bookmarkEnd w:id="17"/>
      <w:bookmarkEnd w:id="18"/>
      <w:proofErr w:type="spellEnd"/>
      <w:r w:rsidRPr="00BD7058">
        <w:rPr>
          <w:rFonts w:ascii="Oxygen Mono" w:hAnsi="Oxygen Mono"/>
          <w:color w:val="24292E"/>
          <w:sz w:val="18"/>
        </w:rPr>
        <w:t>((f-</w:t>
      </w:r>
      <w:proofErr w:type="gramStart"/>
      <w:r w:rsidRPr="00BD7058">
        <w:rPr>
          <w:rFonts w:ascii="Oxygen Mono" w:hAnsi="Oxygen Mono"/>
          <w:color w:val="24292E"/>
          <w:sz w:val="18"/>
        </w:rPr>
        <w:t>p)^</w:t>
      </w:r>
      <w:proofErr w:type="gramEnd"/>
      <w:r w:rsidRPr="00BD7058">
        <w:rPr>
          <w:rFonts w:ascii="Oxygen Mono" w:hAnsi="Oxygen Mono"/>
          <w:color w:val="24292E"/>
          <w:sz w:val="18"/>
        </w:rPr>
        <w:t>2);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D7058">
        <w:rPr>
          <w:rFonts w:ascii="Oxygen Mono" w:hAnsi="Oxygen Mono"/>
          <w:color w:val="6A737D"/>
          <w:sz w:val="18"/>
        </w:rPr>
        <w:t>% 4 Вычисляем определенный интеграл на отрезке [a, b] по указанной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D7058">
        <w:rPr>
          <w:rFonts w:ascii="Oxygen Mono" w:hAnsi="Oxygen Mono"/>
          <w:color w:val="6A737D"/>
          <w:sz w:val="18"/>
        </w:rPr>
        <w:t xml:space="preserve">% переменной, </w:t>
      </w:r>
      <w:proofErr w:type="spellStart"/>
      <w:r w:rsidRPr="00BD7058">
        <w:rPr>
          <w:rFonts w:ascii="Oxygen Mono" w:hAnsi="Oxygen Mono"/>
          <w:color w:val="6A737D"/>
          <w:sz w:val="18"/>
        </w:rPr>
        <w:t>отнормировав</w:t>
      </w:r>
      <w:proofErr w:type="spellEnd"/>
      <w:r w:rsidRPr="00BD7058">
        <w:rPr>
          <w:rFonts w:ascii="Oxygen Mono" w:hAnsi="Oxygen Mono"/>
          <w:color w:val="6A737D"/>
          <w:sz w:val="18"/>
        </w:rPr>
        <w:t xml:space="preserve"> на длину </w:t>
      </w:r>
      <w:proofErr w:type="spellStart"/>
      <w:r w:rsidRPr="00BD7058">
        <w:rPr>
          <w:rFonts w:ascii="Oxygen Mono" w:hAnsi="Oxygen Mono"/>
          <w:color w:val="6A737D"/>
          <w:sz w:val="18"/>
        </w:rPr>
        <w:t>ab</w:t>
      </w:r>
      <w:proofErr w:type="spellEnd"/>
      <w:r w:rsidRPr="00BD7058">
        <w:rPr>
          <w:rFonts w:ascii="Oxygen Mono" w:hAnsi="Oxygen Mono"/>
          <w:color w:val="6A737D"/>
          <w:sz w:val="18"/>
        </w:rPr>
        <w:t>: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D7058">
        <w:rPr>
          <w:rFonts w:ascii="Oxygen Mono" w:hAnsi="Oxygen Mono"/>
          <w:color w:val="24292E"/>
          <w:sz w:val="18"/>
          <w:lang w:val="en-GB"/>
        </w:rPr>
        <w:t xml:space="preserve">F = </w:t>
      </w:r>
      <w:r w:rsidRPr="00BD7058">
        <w:rPr>
          <w:rFonts w:ascii="Oxygen Mono" w:hAnsi="Oxygen Mono"/>
          <w:color w:val="005CC5"/>
          <w:sz w:val="18"/>
          <w:lang w:val="en-GB"/>
        </w:rPr>
        <w:t>1</w:t>
      </w:r>
      <w:r w:rsidRPr="00BD7058">
        <w:rPr>
          <w:rFonts w:ascii="Oxygen Mono" w:hAnsi="Oxygen Mono"/>
          <w:color w:val="24292E"/>
          <w:sz w:val="18"/>
          <w:lang w:val="en-GB"/>
        </w:rPr>
        <w:t>/(b-</w:t>
      </w:r>
      <w:proofErr w:type="gramStart"/>
      <w:r w:rsidRPr="00BD7058">
        <w:rPr>
          <w:rFonts w:ascii="Oxygen Mono" w:hAnsi="Oxygen Mono"/>
          <w:color w:val="24292E"/>
          <w:sz w:val="18"/>
          <w:lang w:val="en-GB"/>
        </w:rPr>
        <w:t>a)*</w:t>
      </w:r>
      <w:proofErr w:type="gramEnd"/>
      <w:r w:rsidRPr="00BD7058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BD7058">
        <w:rPr>
          <w:rFonts w:ascii="Oxygen Mono" w:hAnsi="Oxygen Mono"/>
          <w:color w:val="005CC5"/>
          <w:sz w:val="18"/>
          <w:lang w:val="en-GB"/>
        </w:rPr>
        <w:t>int</w:t>
      </w:r>
      <w:bookmarkStart w:id="19" w:name="L226"/>
      <w:bookmarkStart w:id="20" w:name="L225"/>
      <w:bookmarkEnd w:id="19"/>
      <w:bookmarkEnd w:id="20"/>
      <w:proofErr w:type="spellEnd"/>
      <w:r w:rsidRPr="00BD7058">
        <w:rPr>
          <w:rFonts w:ascii="Oxygen Mono" w:hAnsi="Oxygen Mono"/>
          <w:color w:val="24292E"/>
          <w:sz w:val="18"/>
          <w:lang w:val="en-GB"/>
        </w:rPr>
        <w:t>(g, x, a, b);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D7058">
        <w:rPr>
          <w:rFonts w:ascii="Oxygen Mono" w:hAnsi="Oxygen Mono"/>
          <w:color w:val="6A737D"/>
          <w:sz w:val="18"/>
        </w:rPr>
        <w:t>% 5 Производим символьное дифференцирование:</w:t>
      </w:r>
    </w:p>
    <w:p w:rsidR="00BD7058" w:rsidRPr="00857745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BD7058">
        <w:rPr>
          <w:rFonts w:ascii="Oxygen Mono" w:hAnsi="Oxygen Mono"/>
          <w:color w:val="24292E"/>
          <w:sz w:val="18"/>
          <w:lang w:val="en-GB"/>
        </w:rPr>
        <w:t>c</w:t>
      </w:r>
      <w:r w:rsidRPr="00857745">
        <w:rPr>
          <w:rFonts w:ascii="Oxygen Mono" w:hAnsi="Oxygen Mono"/>
          <w:color w:val="24292E"/>
          <w:sz w:val="18"/>
          <w:lang w:val="en-GB"/>
        </w:rPr>
        <w:t>_</w:t>
      </w:r>
      <w:r w:rsidRPr="00BD7058">
        <w:rPr>
          <w:rFonts w:ascii="Oxygen Mono" w:hAnsi="Oxygen Mono"/>
          <w:color w:val="24292E"/>
          <w:sz w:val="18"/>
          <w:lang w:val="en-GB"/>
        </w:rPr>
        <w:t>diff</w:t>
      </w:r>
      <w:proofErr w:type="spellEnd"/>
      <w:r w:rsidRPr="00857745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proofErr w:type="gramStart"/>
      <w:r w:rsidRPr="00BD7058">
        <w:rPr>
          <w:rFonts w:ascii="Oxygen Mono" w:hAnsi="Oxygen Mono"/>
          <w:color w:val="005CC5"/>
          <w:sz w:val="18"/>
          <w:lang w:val="en-GB"/>
        </w:rPr>
        <w:t>sym</w:t>
      </w:r>
      <w:proofErr w:type="spellEnd"/>
      <w:r w:rsidRPr="00857745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857745">
        <w:rPr>
          <w:rFonts w:ascii="Oxygen Mono" w:hAnsi="Oxygen Mono"/>
          <w:color w:val="032F62"/>
          <w:sz w:val="18"/>
          <w:lang w:val="en-GB"/>
        </w:rPr>
        <w:t>'</w:t>
      </w:r>
      <w:proofErr w:type="spellStart"/>
      <w:r w:rsidRPr="00BD7058">
        <w:rPr>
          <w:rFonts w:ascii="Oxygen Mono" w:hAnsi="Oxygen Mono"/>
          <w:color w:val="032F62"/>
          <w:sz w:val="18"/>
          <w:lang w:val="en-GB"/>
        </w:rPr>
        <w:t>c</w:t>
      </w:r>
      <w:r w:rsidRPr="00857745">
        <w:rPr>
          <w:rFonts w:ascii="Oxygen Mono" w:hAnsi="Oxygen Mono"/>
          <w:color w:val="032F62"/>
          <w:sz w:val="18"/>
          <w:lang w:val="en-GB"/>
        </w:rPr>
        <w:t>_</w:t>
      </w:r>
      <w:r w:rsidRPr="00BD7058">
        <w:rPr>
          <w:rFonts w:ascii="Oxygen Mono" w:hAnsi="Oxygen Mono"/>
          <w:color w:val="032F62"/>
          <w:sz w:val="18"/>
          <w:lang w:val="en-GB"/>
        </w:rPr>
        <w:t>diff</w:t>
      </w:r>
      <w:proofErr w:type="spellEnd"/>
      <w:r w:rsidRPr="00857745">
        <w:rPr>
          <w:rFonts w:ascii="Oxygen Mono" w:hAnsi="Oxygen Mono"/>
          <w:color w:val="032F62"/>
          <w:sz w:val="18"/>
          <w:lang w:val="en-GB"/>
        </w:rPr>
        <w:t>'</w:t>
      </w:r>
      <w:r w:rsidRPr="00857745">
        <w:rPr>
          <w:rFonts w:ascii="Oxygen Mono" w:hAnsi="Oxygen Mono"/>
          <w:color w:val="24292E"/>
          <w:sz w:val="18"/>
          <w:lang w:val="en-GB"/>
        </w:rPr>
        <w:t>, [</w:t>
      </w:r>
      <w:r w:rsidRPr="00857745">
        <w:rPr>
          <w:rFonts w:ascii="Oxygen Mono" w:hAnsi="Oxygen Mono"/>
          <w:color w:val="005CC5"/>
          <w:sz w:val="18"/>
          <w:lang w:val="en-GB"/>
        </w:rPr>
        <w:t>1</w:t>
      </w:r>
      <w:bookmarkStart w:id="21" w:name="L256"/>
      <w:bookmarkStart w:id="22" w:name="L255"/>
      <w:bookmarkEnd w:id="21"/>
      <w:bookmarkEnd w:id="22"/>
      <w:r w:rsidRPr="00857745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D7058">
        <w:rPr>
          <w:rFonts w:ascii="Oxygen Mono" w:hAnsi="Oxygen Mono"/>
          <w:color w:val="24292E"/>
          <w:sz w:val="18"/>
          <w:lang w:val="en-GB"/>
        </w:rPr>
        <w:t>n</w:t>
      </w:r>
      <w:r w:rsidRPr="00857745">
        <w:rPr>
          <w:rFonts w:ascii="Oxygen Mono" w:hAnsi="Oxygen Mono"/>
          <w:color w:val="24292E"/>
          <w:sz w:val="18"/>
          <w:lang w:val="en-GB"/>
        </w:rPr>
        <w:t>]);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D7058">
        <w:rPr>
          <w:rFonts w:ascii="Oxygen Mono" w:hAnsi="Oxygen Mono"/>
          <w:color w:val="D73A49"/>
          <w:sz w:val="18"/>
        </w:rPr>
        <w:lastRenderedPageBreak/>
        <w:t>for</w:t>
      </w:r>
      <w:proofErr w:type="spellEnd"/>
      <w:r w:rsidRPr="00BD7058">
        <w:rPr>
          <w:rFonts w:ascii="Oxygen Mono" w:hAnsi="Oxygen Mono"/>
          <w:color w:val="24292E"/>
          <w:sz w:val="18"/>
        </w:rPr>
        <w:t xml:space="preserve"> </w:t>
      </w:r>
      <w:r w:rsidRPr="00BD7058">
        <w:rPr>
          <w:rFonts w:ascii="Oxygen Mono" w:hAnsi="Oxygen Mono"/>
          <w:color w:val="D73A49"/>
          <w:sz w:val="18"/>
        </w:rPr>
        <w:t>i</w:t>
      </w:r>
      <w:r w:rsidRPr="00BD7058">
        <w:rPr>
          <w:rFonts w:ascii="Oxygen Mono" w:hAnsi="Oxygen Mono"/>
          <w:color w:val="24292E"/>
          <w:sz w:val="18"/>
        </w:rPr>
        <w:t xml:space="preserve"> = </w:t>
      </w:r>
      <w:proofErr w:type="gramStart"/>
      <w:r w:rsidRPr="00BD7058">
        <w:rPr>
          <w:rFonts w:ascii="Oxygen Mono" w:hAnsi="Oxygen Mono"/>
          <w:color w:val="005CC5"/>
          <w:sz w:val="18"/>
        </w:rPr>
        <w:t>1</w:t>
      </w:r>
      <w:r w:rsidRPr="00BD7058">
        <w:rPr>
          <w:rFonts w:ascii="Oxygen Mono" w:hAnsi="Oxygen Mono"/>
          <w:color w:val="24292E"/>
          <w:sz w:val="18"/>
        </w:rPr>
        <w:t>:n</w:t>
      </w:r>
      <w:proofErr w:type="gramEnd"/>
      <w:r w:rsidRPr="00BD7058">
        <w:rPr>
          <w:rFonts w:ascii="Oxygen Mono" w:hAnsi="Oxygen Mono"/>
          <w:color w:val="24292E"/>
          <w:sz w:val="18"/>
        </w:rPr>
        <w:t xml:space="preserve"> </w:t>
      </w:r>
      <w:bookmarkStart w:id="23" w:name="L266"/>
      <w:bookmarkStart w:id="24" w:name="L265"/>
      <w:bookmarkEnd w:id="23"/>
      <w:bookmarkEnd w:id="24"/>
      <w:r w:rsidRPr="00BD7058">
        <w:rPr>
          <w:rFonts w:ascii="Oxygen Mono" w:hAnsi="Oxygen Mono"/>
          <w:color w:val="6A737D"/>
          <w:sz w:val="18"/>
        </w:rPr>
        <w:t>% от c1 до сn-1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D7058">
        <w:rPr>
          <w:rFonts w:ascii="Oxygen Mono" w:hAnsi="Oxygen Mono"/>
          <w:color w:val="24292E"/>
          <w:sz w:val="18"/>
        </w:rPr>
        <w:t>c_diff</w:t>
      </w:r>
      <w:proofErr w:type="spellEnd"/>
      <w:r w:rsidRPr="00BD7058">
        <w:rPr>
          <w:rFonts w:ascii="Oxygen Mono" w:hAnsi="Oxygen Mono"/>
          <w:color w:val="24292E"/>
          <w:sz w:val="18"/>
        </w:rPr>
        <w:t>(</w:t>
      </w:r>
      <w:r w:rsidRPr="00BD7058">
        <w:rPr>
          <w:rFonts w:ascii="Oxygen Mono" w:hAnsi="Oxygen Mono"/>
          <w:color w:val="D73A49"/>
          <w:sz w:val="18"/>
        </w:rPr>
        <w:t>i</w:t>
      </w:r>
      <w:r w:rsidRPr="00BD7058">
        <w:rPr>
          <w:rFonts w:ascii="Oxygen Mono" w:hAnsi="Oxygen Mono"/>
          <w:color w:val="24292E"/>
          <w:sz w:val="18"/>
        </w:rPr>
        <w:t xml:space="preserve">) = </w:t>
      </w:r>
      <w:proofErr w:type="spellStart"/>
      <w:proofErr w:type="gramStart"/>
      <w:r w:rsidRPr="00BD7058">
        <w:rPr>
          <w:rFonts w:ascii="Oxygen Mono" w:hAnsi="Oxygen Mono"/>
          <w:color w:val="D73A49"/>
          <w:sz w:val="18"/>
        </w:rPr>
        <w:t>diff</w:t>
      </w:r>
      <w:proofErr w:type="spellEnd"/>
      <w:r w:rsidRPr="00BD7058">
        <w:rPr>
          <w:rFonts w:ascii="Oxygen Mono" w:hAnsi="Oxygen Mono"/>
          <w:color w:val="24292E"/>
          <w:sz w:val="18"/>
        </w:rPr>
        <w:t>(</w:t>
      </w:r>
      <w:proofErr w:type="gramEnd"/>
      <w:r w:rsidRPr="00BD7058">
        <w:rPr>
          <w:rFonts w:ascii="Oxygen Mono" w:hAnsi="Oxygen Mono"/>
          <w:color w:val="24292E"/>
          <w:sz w:val="18"/>
        </w:rPr>
        <w:t>F, c(</w:t>
      </w:r>
      <w:r w:rsidRPr="00BD7058">
        <w:rPr>
          <w:rFonts w:ascii="Oxygen Mono" w:hAnsi="Oxygen Mono"/>
          <w:color w:val="D73A49"/>
          <w:sz w:val="18"/>
        </w:rPr>
        <w:t>i</w:t>
      </w:r>
      <w:r w:rsidRPr="00BD7058">
        <w:rPr>
          <w:rFonts w:ascii="Oxygen Mono" w:hAnsi="Oxygen Mono"/>
          <w:color w:val="24292E"/>
          <w:sz w:val="18"/>
        </w:rPr>
        <w:t xml:space="preserve">)); </w:t>
      </w:r>
      <w:bookmarkStart w:id="25" w:name="L276"/>
      <w:bookmarkStart w:id="26" w:name="L275"/>
      <w:bookmarkEnd w:id="25"/>
      <w:bookmarkEnd w:id="26"/>
      <w:r w:rsidRPr="00BD7058">
        <w:rPr>
          <w:rFonts w:ascii="Oxygen Mono" w:hAnsi="Oxygen Mono"/>
          <w:color w:val="6A737D"/>
          <w:sz w:val="18"/>
        </w:rPr>
        <w:t>% символьное дифференцирование</w:t>
      </w:r>
    </w:p>
    <w:p w:rsidR="00BD7058" w:rsidRPr="00857745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r w:rsidRPr="00BD7058">
        <w:rPr>
          <w:rFonts w:ascii="Oxygen Mono" w:hAnsi="Oxygen Mono"/>
          <w:color w:val="D73A49"/>
          <w:sz w:val="18"/>
          <w:lang w:val="en-GB"/>
        </w:rPr>
        <w:t>end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D7058">
        <w:rPr>
          <w:rFonts w:ascii="Oxygen Mono" w:hAnsi="Oxygen Mono"/>
          <w:color w:val="6A737D"/>
          <w:sz w:val="18"/>
        </w:rPr>
        <w:t xml:space="preserve">% 6 </w:t>
      </w:r>
      <w:proofErr w:type="spellStart"/>
      <w:r w:rsidRPr="00BD7058">
        <w:rPr>
          <w:rFonts w:ascii="Oxygen Mono" w:hAnsi="Oxygen Mono"/>
          <w:color w:val="6A737D"/>
          <w:sz w:val="18"/>
        </w:rPr>
        <w:t>Символьно</w:t>
      </w:r>
      <w:proofErr w:type="spellEnd"/>
      <w:r w:rsidRPr="00BD7058">
        <w:rPr>
          <w:rFonts w:ascii="Oxygen Mono" w:hAnsi="Oxygen Mono"/>
          <w:color w:val="6A737D"/>
          <w:sz w:val="18"/>
        </w:rPr>
        <w:t xml:space="preserve"> решаем систему линейных алгебраических уравнений</w:t>
      </w:r>
    </w:p>
    <w:p w:rsidR="00BD7058" w:rsidRPr="00857745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D7058">
        <w:rPr>
          <w:rFonts w:ascii="Oxygen Mono" w:hAnsi="Oxygen Mono"/>
          <w:color w:val="24292E"/>
          <w:sz w:val="18"/>
          <w:lang w:val="en-GB"/>
        </w:rPr>
        <w:t>c</w:t>
      </w:r>
      <w:r w:rsidRPr="00857745">
        <w:rPr>
          <w:rFonts w:ascii="Oxygen Mono" w:hAnsi="Oxygen Mono"/>
          <w:color w:val="24292E"/>
          <w:sz w:val="18"/>
        </w:rPr>
        <w:t xml:space="preserve"> = </w:t>
      </w:r>
      <w:r w:rsidRPr="00BD7058">
        <w:rPr>
          <w:rFonts w:ascii="Oxygen Mono" w:hAnsi="Oxygen Mono"/>
          <w:color w:val="005CC5"/>
          <w:sz w:val="18"/>
          <w:lang w:val="en-GB"/>
        </w:rPr>
        <w:t>solve</w:t>
      </w:r>
      <w:bookmarkStart w:id="27" w:name="L356"/>
      <w:bookmarkStart w:id="28" w:name="L355"/>
      <w:bookmarkEnd w:id="27"/>
      <w:bookmarkEnd w:id="28"/>
      <w:r w:rsidRPr="00857745">
        <w:rPr>
          <w:rFonts w:ascii="Oxygen Mono" w:hAnsi="Oxygen Mono"/>
          <w:color w:val="24292E"/>
          <w:sz w:val="18"/>
        </w:rPr>
        <w:t xml:space="preserve"> (</w:t>
      </w:r>
      <w:r w:rsidRPr="00BD7058">
        <w:rPr>
          <w:rFonts w:ascii="Oxygen Mono" w:hAnsi="Oxygen Mono"/>
          <w:color w:val="24292E"/>
          <w:sz w:val="18"/>
          <w:lang w:val="en-GB"/>
        </w:rPr>
        <w:t>c</w:t>
      </w:r>
      <w:r w:rsidRPr="00857745">
        <w:rPr>
          <w:rFonts w:ascii="Oxygen Mono" w:hAnsi="Oxygen Mono"/>
          <w:color w:val="24292E"/>
          <w:sz w:val="18"/>
        </w:rPr>
        <w:t>_</w:t>
      </w:r>
      <w:r w:rsidRPr="00BD7058">
        <w:rPr>
          <w:rFonts w:ascii="Oxygen Mono" w:hAnsi="Oxygen Mono"/>
          <w:color w:val="24292E"/>
          <w:sz w:val="18"/>
          <w:lang w:val="en-GB"/>
        </w:rPr>
        <w:t>diff</w:t>
      </w:r>
      <w:r w:rsidRPr="00857745">
        <w:rPr>
          <w:rFonts w:ascii="Oxygen Mono" w:hAnsi="Oxygen Mono"/>
          <w:color w:val="24292E"/>
          <w:sz w:val="18"/>
        </w:rPr>
        <w:t>);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D7058">
        <w:rPr>
          <w:rFonts w:ascii="Oxygen Mono" w:hAnsi="Oxygen Mono"/>
          <w:color w:val="6A737D"/>
          <w:sz w:val="18"/>
        </w:rPr>
        <w:t>% 7 Получаем массив строк с именами всех полей структуры "c":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D7058">
        <w:rPr>
          <w:rFonts w:ascii="Oxygen Mono" w:hAnsi="Oxygen Mono"/>
          <w:color w:val="24292E"/>
          <w:sz w:val="18"/>
        </w:rPr>
        <w:t>cname</w:t>
      </w:r>
      <w:proofErr w:type="spellEnd"/>
      <w:r w:rsidRPr="00BD7058">
        <w:rPr>
          <w:rFonts w:ascii="Oxygen Mono" w:hAnsi="Oxygen Mono"/>
          <w:color w:val="24292E"/>
          <w:sz w:val="18"/>
        </w:rPr>
        <w:t xml:space="preserve"> = </w:t>
      </w:r>
      <w:proofErr w:type="spellStart"/>
      <w:r w:rsidRPr="00BD7058">
        <w:rPr>
          <w:rFonts w:ascii="Oxygen Mono" w:hAnsi="Oxygen Mono"/>
          <w:color w:val="D73A49"/>
          <w:sz w:val="18"/>
        </w:rPr>
        <w:t>fieldnames</w:t>
      </w:r>
      <w:bookmarkStart w:id="29" w:name="L426"/>
      <w:bookmarkStart w:id="30" w:name="L425"/>
      <w:bookmarkEnd w:id="29"/>
      <w:bookmarkEnd w:id="30"/>
      <w:proofErr w:type="spellEnd"/>
      <w:r w:rsidRPr="00BD7058">
        <w:rPr>
          <w:rFonts w:ascii="Oxygen Mono" w:hAnsi="Oxygen Mono"/>
          <w:color w:val="24292E"/>
          <w:sz w:val="18"/>
        </w:rPr>
        <w:t>(c);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D7058">
        <w:rPr>
          <w:rFonts w:ascii="Oxygen Mono" w:hAnsi="Oxygen Mono"/>
          <w:color w:val="6A737D"/>
          <w:sz w:val="18"/>
        </w:rPr>
        <w:t xml:space="preserve">% 8 Получаем </w:t>
      </w:r>
      <w:proofErr w:type="spellStart"/>
      <w:r w:rsidRPr="00BD7058">
        <w:rPr>
          <w:rFonts w:ascii="Oxygen Mono" w:hAnsi="Oxygen Mono"/>
          <w:color w:val="6A737D"/>
          <w:sz w:val="18"/>
        </w:rPr>
        <w:t>кодержимое</w:t>
      </w:r>
      <w:proofErr w:type="spellEnd"/>
      <w:r w:rsidRPr="00BD7058">
        <w:rPr>
          <w:rFonts w:ascii="Oxygen Mono" w:hAnsi="Oxygen Mono"/>
          <w:color w:val="6A737D"/>
          <w:sz w:val="18"/>
        </w:rPr>
        <w:t xml:space="preserve"> каждого поля структуры, обращаясь по имени поля, и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D7058">
        <w:rPr>
          <w:rFonts w:ascii="Oxygen Mono" w:hAnsi="Oxygen Mono"/>
          <w:color w:val="6A737D"/>
          <w:sz w:val="18"/>
        </w:rPr>
        <w:t xml:space="preserve">% конвертируем в </w:t>
      </w:r>
      <w:proofErr w:type="spellStart"/>
      <w:r w:rsidRPr="00BD7058">
        <w:rPr>
          <w:rFonts w:ascii="Oxygen Mono" w:hAnsi="Oxygen Mono"/>
          <w:color w:val="6A737D"/>
          <w:sz w:val="18"/>
        </w:rPr>
        <w:t>double</w:t>
      </w:r>
      <w:proofErr w:type="spellEnd"/>
      <w:r w:rsidRPr="00BD7058">
        <w:rPr>
          <w:rFonts w:ascii="Oxygen Mono" w:hAnsi="Oxygen Mono"/>
          <w:color w:val="6A737D"/>
          <w:sz w:val="18"/>
        </w:rPr>
        <w:t>, сохраняя в итоговый массив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D7058">
        <w:rPr>
          <w:rFonts w:ascii="Oxygen Mono" w:hAnsi="Oxygen Mono"/>
          <w:color w:val="D73A49"/>
          <w:sz w:val="18"/>
        </w:rPr>
        <w:t>for</w:t>
      </w:r>
      <w:proofErr w:type="spellEnd"/>
      <w:r w:rsidRPr="00BD7058">
        <w:rPr>
          <w:rFonts w:ascii="Oxygen Mono" w:hAnsi="Oxygen Mono"/>
          <w:color w:val="24292E"/>
          <w:sz w:val="18"/>
        </w:rPr>
        <w:t xml:space="preserve"> </w:t>
      </w:r>
      <w:r w:rsidRPr="00BD7058">
        <w:rPr>
          <w:rFonts w:ascii="Oxygen Mono" w:hAnsi="Oxygen Mono"/>
          <w:color w:val="D73A49"/>
          <w:sz w:val="18"/>
        </w:rPr>
        <w:t>i</w:t>
      </w:r>
      <w:r w:rsidRPr="00BD7058">
        <w:rPr>
          <w:rFonts w:ascii="Oxygen Mono" w:hAnsi="Oxygen Mono"/>
          <w:color w:val="24292E"/>
          <w:sz w:val="18"/>
        </w:rPr>
        <w:t xml:space="preserve"> = </w:t>
      </w:r>
      <w:proofErr w:type="gramStart"/>
      <w:r w:rsidRPr="00BD7058">
        <w:rPr>
          <w:rFonts w:ascii="Oxygen Mono" w:hAnsi="Oxygen Mono"/>
          <w:color w:val="005CC5"/>
          <w:sz w:val="18"/>
        </w:rPr>
        <w:t>1</w:t>
      </w:r>
      <w:r w:rsidRPr="00BD7058">
        <w:rPr>
          <w:rFonts w:ascii="Oxygen Mono" w:hAnsi="Oxygen Mono"/>
          <w:color w:val="24292E"/>
          <w:sz w:val="18"/>
        </w:rPr>
        <w:t>:n</w:t>
      </w:r>
      <w:proofErr w:type="gramEnd"/>
      <w:r w:rsidRPr="00BD7058">
        <w:rPr>
          <w:rFonts w:ascii="Oxygen Mono" w:hAnsi="Oxygen Mono"/>
          <w:color w:val="24292E"/>
          <w:sz w:val="18"/>
        </w:rPr>
        <w:t xml:space="preserve"> </w:t>
      </w:r>
      <w:bookmarkStart w:id="31" w:name="L464"/>
      <w:bookmarkStart w:id="32" w:name="L463"/>
      <w:bookmarkEnd w:id="31"/>
      <w:bookmarkEnd w:id="32"/>
      <w:r w:rsidRPr="00BD7058">
        <w:rPr>
          <w:rFonts w:ascii="Oxygen Mono" w:hAnsi="Oxygen Mono"/>
          <w:color w:val="6A737D"/>
          <w:sz w:val="18"/>
        </w:rPr>
        <w:t>% от c1 до сn-1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D7058">
        <w:rPr>
          <w:rFonts w:ascii="Oxygen Mono" w:hAnsi="Oxygen Mono"/>
          <w:color w:val="6A737D"/>
          <w:sz w:val="18"/>
        </w:rPr>
        <w:t>%</w:t>
      </w:r>
      <w:proofErr w:type="spellStart"/>
      <w:proofErr w:type="gramStart"/>
      <w:r w:rsidRPr="00BD7058">
        <w:rPr>
          <w:rFonts w:ascii="Oxygen Mono" w:hAnsi="Oxygen Mono"/>
          <w:color w:val="6A737D"/>
          <w:sz w:val="18"/>
        </w:rPr>
        <w:t>getfield</w:t>
      </w:r>
      <w:proofErr w:type="spellEnd"/>
      <w:r w:rsidRPr="00BD7058">
        <w:rPr>
          <w:rFonts w:ascii="Oxygen Mono" w:hAnsi="Oxygen Mono"/>
          <w:color w:val="6A737D"/>
          <w:sz w:val="18"/>
        </w:rPr>
        <w:t>(</w:t>
      </w:r>
      <w:proofErr w:type="gramEnd"/>
      <w:r w:rsidRPr="00BD7058">
        <w:rPr>
          <w:rFonts w:ascii="Oxygen Mono" w:hAnsi="Oxygen Mono"/>
          <w:color w:val="6A737D"/>
          <w:sz w:val="18"/>
        </w:rPr>
        <w:t>S, '</w:t>
      </w:r>
      <w:proofErr w:type="spellStart"/>
      <w:r w:rsidRPr="00BD7058">
        <w:rPr>
          <w:rFonts w:ascii="Oxygen Mono" w:hAnsi="Oxygen Mono"/>
          <w:color w:val="6A737D"/>
          <w:sz w:val="18"/>
        </w:rPr>
        <w:t>field</w:t>
      </w:r>
      <w:proofErr w:type="spellEnd"/>
      <w:r w:rsidRPr="00BD7058">
        <w:rPr>
          <w:rFonts w:ascii="Oxygen Mono" w:hAnsi="Oxygen Mono"/>
          <w:color w:val="6A737D"/>
          <w:sz w:val="18"/>
        </w:rPr>
        <w:t xml:space="preserve">') — возвращает содержимое поля структуры S, что эквивалентно S. </w:t>
      </w:r>
      <w:proofErr w:type="spellStart"/>
      <w:r w:rsidRPr="00BD7058">
        <w:rPr>
          <w:rFonts w:ascii="Oxygen Mono" w:hAnsi="Oxygen Mono"/>
          <w:color w:val="6A737D"/>
          <w:sz w:val="18"/>
        </w:rPr>
        <w:t>field</w:t>
      </w:r>
      <w:proofErr w:type="spellEnd"/>
      <w:r w:rsidRPr="00BD7058">
        <w:rPr>
          <w:rFonts w:ascii="Oxygen Mono" w:hAnsi="Oxygen Mono"/>
          <w:color w:val="6A737D"/>
          <w:sz w:val="18"/>
        </w:rPr>
        <w:t>;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D7058">
        <w:rPr>
          <w:rFonts w:ascii="Oxygen Mono" w:hAnsi="Oxygen Mono"/>
          <w:color w:val="24292E"/>
          <w:sz w:val="18"/>
        </w:rPr>
        <w:t>cname_cell</w:t>
      </w:r>
      <w:proofErr w:type="spellEnd"/>
      <w:r w:rsidRPr="00BD7058">
        <w:rPr>
          <w:rFonts w:ascii="Oxygen Mono" w:hAnsi="Oxygen Mono"/>
          <w:color w:val="24292E"/>
          <w:sz w:val="18"/>
        </w:rPr>
        <w:t xml:space="preserve"> = </w:t>
      </w:r>
      <w:proofErr w:type="spellStart"/>
      <w:r w:rsidRPr="00BD7058">
        <w:rPr>
          <w:rFonts w:ascii="Oxygen Mono" w:hAnsi="Oxygen Mono"/>
          <w:color w:val="24292E"/>
          <w:sz w:val="18"/>
        </w:rPr>
        <w:t>cname</w:t>
      </w:r>
      <w:proofErr w:type="spellEnd"/>
      <w:r w:rsidRPr="00BD7058">
        <w:rPr>
          <w:rFonts w:ascii="Oxygen Mono" w:hAnsi="Oxygen Mono"/>
          <w:color w:val="24292E"/>
          <w:sz w:val="18"/>
        </w:rPr>
        <w:t>(</w:t>
      </w:r>
      <w:r w:rsidRPr="00BD7058">
        <w:rPr>
          <w:rFonts w:ascii="Oxygen Mono" w:hAnsi="Oxygen Mono"/>
          <w:color w:val="D73A49"/>
          <w:sz w:val="18"/>
        </w:rPr>
        <w:t>i</w:t>
      </w:r>
      <w:bookmarkStart w:id="33" w:name="L484"/>
      <w:bookmarkStart w:id="34" w:name="L483"/>
      <w:bookmarkEnd w:id="33"/>
      <w:bookmarkEnd w:id="34"/>
      <w:r w:rsidRPr="00BD7058">
        <w:rPr>
          <w:rFonts w:ascii="Oxygen Mono" w:hAnsi="Oxygen Mono"/>
          <w:color w:val="24292E"/>
          <w:sz w:val="18"/>
        </w:rPr>
        <w:t>);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D7058">
        <w:rPr>
          <w:rFonts w:ascii="Oxygen Mono" w:hAnsi="Oxygen Mono"/>
          <w:color w:val="24292E"/>
          <w:sz w:val="18"/>
        </w:rPr>
        <w:t>cc</w:t>
      </w:r>
      <w:proofErr w:type="spellEnd"/>
      <w:r w:rsidRPr="00BD7058">
        <w:rPr>
          <w:rFonts w:ascii="Oxygen Mono" w:hAnsi="Oxygen Mono"/>
          <w:color w:val="24292E"/>
          <w:sz w:val="18"/>
        </w:rPr>
        <w:t>(</w:t>
      </w:r>
      <w:r w:rsidRPr="00BD7058">
        <w:rPr>
          <w:rFonts w:ascii="Oxygen Mono" w:hAnsi="Oxygen Mono"/>
          <w:color w:val="D73A49"/>
          <w:sz w:val="18"/>
        </w:rPr>
        <w:t>i</w:t>
      </w:r>
      <w:r w:rsidRPr="00BD7058">
        <w:rPr>
          <w:rFonts w:ascii="Oxygen Mono" w:hAnsi="Oxygen Mono"/>
          <w:color w:val="24292E"/>
          <w:sz w:val="18"/>
        </w:rPr>
        <w:t xml:space="preserve">) = </w:t>
      </w:r>
      <w:proofErr w:type="spellStart"/>
      <w:proofErr w:type="gramStart"/>
      <w:r w:rsidRPr="00BD7058">
        <w:rPr>
          <w:rFonts w:ascii="Oxygen Mono" w:hAnsi="Oxygen Mono"/>
          <w:color w:val="D73A49"/>
          <w:sz w:val="18"/>
        </w:rPr>
        <w:t>double</w:t>
      </w:r>
      <w:proofErr w:type="spellEnd"/>
      <w:r w:rsidRPr="00BD7058">
        <w:rPr>
          <w:rFonts w:ascii="Oxygen Mono" w:hAnsi="Oxygen Mono"/>
          <w:color w:val="24292E"/>
          <w:sz w:val="18"/>
        </w:rPr>
        <w:t>(</w:t>
      </w:r>
      <w:proofErr w:type="spellStart"/>
      <w:proofErr w:type="gramEnd"/>
      <w:r w:rsidRPr="00BD7058">
        <w:rPr>
          <w:rFonts w:ascii="Oxygen Mono" w:hAnsi="Oxygen Mono"/>
          <w:color w:val="D73A49"/>
          <w:sz w:val="18"/>
        </w:rPr>
        <w:t>getfield</w:t>
      </w:r>
      <w:proofErr w:type="spellEnd"/>
      <w:r w:rsidRPr="00BD7058">
        <w:rPr>
          <w:rFonts w:ascii="Oxygen Mono" w:hAnsi="Oxygen Mono"/>
          <w:color w:val="24292E"/>
          <w:sz w:val="18"/>
        </w:rPr>
        <w:t xml:space="preserve">(c, </w:t>
      </w:r>
      <w:proofErr w:type="spellStart"/>
      <w:r w:rsidRPr="00BD7058">
        <w:rPr>
          <w:rFonts w:ascii="Oxygen Mono" w:hAnsi="Oxygen Mono"/>
          <w:color w:val="24292E"/>
          <w:sz w:val="18"/>
        </w:rPr>
        <w:t>cname_cell</w:t>
      </w:r>
      <w:proofErr w:type="spellEnd"/>
      <w:r w:rsidRPr="00BD7058">
        <w:rPr>
          <w:rFonts w:ascii="Oxygen Mono" w:hAnsi="Oxygen Mono"/>
          <w:color w:val="24292E"/>
          <w:sz w:val="18"/>
        </w:rPr>
        <w:t>{</w:t>
      </w:r>
      <w:r w:rsidRPr="00BD7058">
        <w:rPr>
          <w:rFonts w:ascii="Oxygen Mono" w:hAnsi="Oxygen Mono"/>
          <w:color w:val="005CC5"/>
          <w:sz w:val="18"/>
        </w:rPr>
        <w:t>1</w:t>
      </w:r>
      <w:r w:rsidRPr="00BD7058">
        <w:rPr>
          <w:rFonts w:ascii="Oxygen Mono" w:hAnsi="Oxygen Mono"/>
          <w:color w:val="24292E"/>
          <w:sz w:val="18"/>
        </w:rPr>
        <w:t xml:space="preserve">})); </w:t>
      </w:r>
      <w:bookmarkStart w:id="35" w:name="L494"/>
      <w:bookmarkStart w:id="36" w:name="L493"/>
      <w:bookmarkEnd w:id="35"/>
      <w:bookmarkEnd w:id="36"/>
      <w:r w:rsidRPr="00BD7058">
        <w:rPr>
          <w:rFonts w:ascii="Oxygen Mono" w:hAnsi="Oxygen Mono"/>
          <w:color w:val="6A737D"/>
          <w:sz w:val="18"/>
        </w:rPr>
        <w:t>% Фигурные скобки для обращения к содержимому ячейки</w:t>
      </w:r>
    </w:p>
    <w:p w:rsidR="00BD7058" w:rsidRPr="00BD7058" w:rsidRDefault="00BD7058" w:rsidP="00BD7058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BD7058">
        <w:rPr>
          <w:rFonts w:ascii="Oxygen Mono" w:hAnsi="Oxygen Mono"/>
          <w:color w:val="D73A49"/>
          <w:sz w:val="18"/>
        </w:rPr>
        <w:t>end</w:t>
      </w:r>
      <w:proofErr w:type="spellEnd"/>
    </w:p>
    <w:p w:rsidR="001F1816" w:rsidRPr="00BD7058" w:rsidRDefault="00BD7058" w:rsidP="00BD7058">
      <w:pPr>
        <w:spacing w:after="0" w:line="240" w:lineRule="auto"/>
        <w:ind w:left="-567" w:firstLine="567"/>
        <w:jc w:val="both"/>
        <w:rPr>
          <w:rFonts w:ascii="Oxygen Mono" w:hAnsi="Oxygen Mono"/>
          <w:lang w:val="en-US"/>
        </w:rPr>
      </w:pPr>
      <w:proofErr w:type="spellStart"/>
      <w:r w:rsidRPr="00BD7058">
        <w:rPr>
          <w:rFonts w:ascii="Oxygen Mono" w:hAnsi="Oxygen Mono"/>
          <w:color w:val="D73A49"/>
          <w:sz w:val="18"/>
        </w:rPr>
        <w:t>end</w:t>
      </w:r>
      <w:proofErr w:type="spellEnd"/>
    </w:p>
    <w:p w:rsidR="001F1816" w:rsidRPr="00440C8E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D20222" w:rsidRPr="00D20222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coefMNKDiscrete.m</w:t>
            </w:r>
            <w:proofErr w:type="spellEnd"/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</w:pP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B454A9">
        <w:rPr>
          <w:rFonts w:ascii="Oxygen Mono" w:hAnsi="Oxygen Mono"/>
          <w:color w:val="D73A49"/>
          <w:sz w:val="18"/>
          <w:lang w:val="en-GB"/>
        </w:rPr>
        <w:t>function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454A9">
        <w:rPr>
          <w:rFonts w:ascii="Oxygen Mono" w:hAnsi="Oxygen Mono"/>
          <w:color w:val="E36209"/>
          <w:sz w:val="18"/>
          <w:lang w:val="en-GB"/>
        </w:rPr>
        <w:t>cc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proofErr w:type="gramStart"/>
      <w:r w:rsidRPr="00B454A9">
        <w:rPr>
          <w:rFonts w:ascii="Oxygen Mono" w:hAnsi="Oxygen Mono"/>
          <w:color w:val="6F42C1"/>
          <w:sz w:val="18"/>
          <w:lang w:val="en-GB"/>
        </w:rPr>
        <w:t>coefMNKDiscrete</w:t>
      </w:r>
      <w:proofErr w:type="spellEnd"/>
      <w:r w:rsidRPr="00B454A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454A9">
        <w:rPr>
          <w:rFonts w:ascii="Oxygen Mono" w:hAnsi="Oxygen Mono"/>
          <w:color w:val="E36209"/>
          <w:sz w:val="18"/>
          <w:lang w:val="en-GB"/>
        </w:rPr>
        <w:t>X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B454A9">
        <w:rPr>
          <w:rFonts w:ascii="Oxygen Mono" w:hAnsi="Oxygen Mono"/>
          <w:color w:val="E36209"/>
          <w:sz w:val="18"/>
          <w:lang w:val="en-GB"/>
        </w:rPr>
        <w:t>Y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B454A9">
        <w:rPr>
          <w:rFonts w:ascii="Oxygen Mono" w:hAnsi="Oxygen Mono"/>
          <w:color w:val="E36209"/>
          <w:sz w:val="18"/>
          <w:lang w:val="en-GB"/>
        </w:rPr>
        <w:t>n</w:t>
      </w:r>
      <w:bookmarkStart w:id="37" w:name="L211"/>
      <w:bookmarkStart w:id="38" w:name="L210"/>
      <w:bookmarkEnd w:id="37"/>
      <w:bookmarkEnd w:id="38"/>
      <w:r w:rsidRPr="00B454A9">
        <w:rPr>
          <w:rFonts w:ascii="Oxygen Mono" w:hAnsi="Oxygen Mono"/>
          <w:color w:val="24292E"/>
          <w:sz w:val="18"/>
          <w:lang w:val="en-GB"/>
        </w:rPr>
        <w:t>)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B454A9">
        <w:rPr>
          <w:rFonts w:ascii="Oxygen Mono" w:hAnsi="Oxygen Mono"/>
          <w:color w:val="6A737D"/>
          <w:sz w:val="18"/>
        </w:rPr>
        <w:t xml:space="preserve">% Дискретный метод вычисления </w:t>
      </w:r>
      <w:proofErr w:type="spellStart"/>
      <w:r w:rsidRPr="00B454A9">
        <w:rPr>
          <w:rFonts w:ascii="Oxygen Mono" w:hAnsi="Oxygen Mono"/>
          <w:color w:val="6A737D"/>
          <w:sz w:val="18"/>
        </w:rPr>
        <w:t>коэфиициентов</w:t>
      </w:r>
      <w:proofErr w:type="spellEnd"/>
      <w:r w:rsidRPr="00B454A9">
        <w:rPr>
          <w:rFonts w:ascii="Oxygen Mono" w:hAnsi="Oxygen Mono"/>
          <w:color w:val="6A737D"/>
          <w:sz w:val="18"/>
        </w:rPr>
        <w:t xml:space="preserve"> аппроксимирующего полинома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r w:rsidRPr="00B454A9">
        <w:rPr>
          <w:rFonts w:ascii="Oxygen Mono" w:hAnsi="Oxygen Mono"/>
          <w:color w:val="24292E"/>
          <w:sz w:val="18"/>
        </w:rPr>
        <w:t xml:space="preserve">N = </w:t>
      </w:r>
      <w:proofErr w:type="spellStart"/>
      <w:r w:rsidRPr="00B454A9">
        <w:rPr>
          <w:rFonts w:ascii="Oxygen Mono" w:hAnsi="Oxygen Mono"/>
          <w:color w:val="D73A49"/>
          <w:sz w:val="18"/>
        </w:rPr>
        <w:t>length</w:t>
      </w:r>
      <w:proofErr w:type="spellEnd"/>
      <w:r w:rsidRPr="00B454A9">
        <w:rPr>
          <w:rFonts w:ascii="Oxygen Mono" w:hAnsi="Oxygen Mono"/>
          <w:color w:val="24292E"/>
          <w:sz w:val="18"/>
        </w:rPr>
        <w:t xml:space="preserve">(X); </w:t>
      </w:r>
      <w:bookmarkStart w:id="39" w:name="L52"/>
      <w:bookmarkStart w:id="40" w:name="L51"/>
      <w:bookmarkEnd w:id="39"/>
      <w:bookmarkEnd w:id="40"/>
      <w:r w:rsidRPr="00B454A9">
        <w:rPr>
          <w:rFonts w:ascii="Oxygen Mono" w:hAnsi="Oxygen Mono"/>
          <w:color w:val="6A737D"/>
          <w:sz w:val="18"/>
        </w:rPr>
        <w:t>% Количество узловых точек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r w:rsidRPr="00B454A9">
        <w:rPr>
          <w:rFonts w:ascii="Oxygen Mono" w:hAnsi="Oxygen Mono"/>
          <w:color w:val="005CC5"/>
          <w:sz w:val="18"/>
        </w:rPr>
        <w:t>syms</w:t>
      </w:r>
      <w:proofErr w:type="spellEnd"/>
      <w:r w:rsidRPr="00B454A9">
        <w:rPr>
          <w:rFonts w:ascii="Oxygen Mono" w:hAnsi="Oxygen Mono"/>
          <w:color w:val="24292E"/>
          <w:sz w:val="18"/>
        </w:rPr>
        <w:t xml:space="preserve"> x; </w:t>
      </w:r>
      <w:bookmarkStart w:id="41" w:name="L62"/>
      <w:bookmarkStart w:id="42" w:name="L61"/>
      <w:bookmarkEnd w:id="41"/>
      <w:bookmarkEnd w:id="42"/>
      <w:r w:rsidRPr="00B454A9">
        <w:rPr>
          <w:rFonts w:ascii="Oxygen Mono" w:hAnsi="Oxygen Mono"/>
          <w:color w:val="6A737D"/>
          <w:sz w:val="18"/>
        </w:rPr>
        <w:t>%Определение символьной переменной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r w:rsidRPr="00B454A9">
        <w:rPr>
          <w:rFonts w:ascii="Oxygen Mono" w:hAnsi="Oxygen Mono"/>
          <w:color w:val="24292E"/>
          <w:sz w:val="18"/>
        </w:rPr>
        <w:t xml:space="preserve">c = </w:t>
      </w:r>
      <w:proofErr w:type="spellStart"/>
      <w:proofErr w:type="gramStart"/>
      <w:r w:rsidRPr="00B454A9">
        <w:rPr>
          <w:rFonts w:ascii="Oxygen Mono" w:hAnsi="Oxygen Mono"/>
          <w:color w:val="005CC5"/>
          <w:sz w:val="18"/>
        </w:rPr>
        <w:t>sym</w:t>
      </w:r>
      <w:proofErr w:type="spellEnd"/>
      <w:r w:rsidRPr="00B454A9">
        <w:rPr>
          <w:rFonts w:ascii="Oxygen Mono" w:hAnsi="Oxygen Mono"/>
          <w:color w:val="24292E"/>
          <w:sz w:val="18"/>
        </w:rPr>
        <w:t>(</w:t>
      </w:r>
      <w:proofErr w:type="gramEnd"/>
      <w:r w:rsidRPr="00B454A9">
        <w:rPr>
          <w:rFonts w:ascii="Oxygen Mono" w:hAnsi="Oxygen Mono"/>
          <w:color w:val="032F62"/>
          <w:sz w:val="18"/>
        </w:rPr>
        <w:t>'c'</w:t>
      </w:r>
      <w:r w:rsidRPr="00B454A9">
        <w:rPr>
          <w:rFonts w:ascii="Oxygen Mono" w:hAnsi="Oxygen Mono"/>
          <w:color w:val="24292E"/>
          <w:sz w:val="18"/>
        </w:rPr>
        <w:t>, [</w:t>
      </w:r>
      <w:r w:rsidRPr="00B454A9">
        <w:rPr>
          <w:rFonts w:ascii="Oxygen Mono" w:hAnsi="Oxygen Mono"/>
          <w:color w:val="005CC5"/>
          <w:sz w:val="18"/>
        </w:rPr>
        <w:t>1</w:t>
      </w:r>
      <w:r w:rsidRPr="00B454A9">
        <w:rPr>
          <w:rFonts w:ascii="Oxygen Mono" w:hAnsi="Oxygen Mono"/>
          <w:color w:val="24292E"/>
          <w:sz w:val="18"/>
        </w:rPr>
        <w:t xml:space="preserve"> n]); </w:t>
      </w:r>
      <w:bookmarkStart w:id="43" w:name="L82"/>
      <w:bookmarkStart w:id="44" w:name="L81"/>
      <w:bookmarkEnd w:id="43"/>
      <w:bookmarkEnd w:id="44"/>
      <w:r w:rsidRPr="00B454A9">
        <w:rPr>
          <w:rFonts w:ascii="Oxygen Mono" w:hAnsi="Oxygen Mono"/>
          <w:color w:val="6A737D"/>
          <w:sz w:val="18"/>
        </w:rPr>
        <w:t xml:space="preserve">% Определяем массив символьных переменных с1, ..., </w:t>
      </w:r>
      <w:proofErr w:type="spellStart"/>
      <w:r w:rsidRPr="00B454A9">
        <w:rPr>
          <w:rFonts w:ascii="Oxygen Mono" w:hAnsi="Oxygen Mono"/>
          <w:color w:val="6A737D"/>
          <w:sz w:val="18"/>
        </w:rPr>
        <w:t>сn</w:t>
      </w:r>
      <w:proofErr w:type="spellEnd"/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B454A9">
        <w:rPr>
          <w:rFonts w:ascii="Oxygen Mono" w:hAnsi="Oxygen Mono"/>
          <w:color w:val="6A737D"/>
          <w:sz w:val="18"/>
        </w:rPr>
        <w:t>% 1 Собираем матрицу уравнений: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r w:rsidRPr="00B454A9">
        <w:rPr>
          <w:rFonts w:ascii="Oxygen Mono" w:hAnsi="Oxygen Mono"/>
          <w:color w:val="24292E"/>
          <w:sz w:val="18"/>
        </w:rPr>
        <w:t xml:space="preserve">u = </w:t>
      </w:r>
      <w:proofErr w:type="spellStart"/>
      <w:proofErr w:type="gramStart"/>
      <w:r w:rsidRPr="00B454A9">
        <w:rPr>
          <w:rFonts w:ascii="Oxygen Mono" w:hAnsi="Oxygen Mono"/>
          <w:color w:val="005CC5"/>
          <w:sz w:val="18"/>
        </w:rPr>
        <w:t>sym</w:t>
      </w:r>
      <w:proofErr w:type="spellEnd"/>
      <w:r w:rsidRPr="00B454A9">
        <w:rPr>
          <w:rFonts w:ascii="Oxygen Mono" w:hAnsi="Oxygen Mono"/>
          <w:color w:val="24292E"/>
          <w:sz w:val="18"/>
        </w:rPr>
        <w:t>(</w:t>
      </w:r>
      <w:proofErr w:type="gramEnd"/>
      <w:r w:rsidRPr="00B454A9">
        <w:rPr>
          <w:rFonts w:ascii="Oxygen Mono" w:hAnsi="Oxygen Mono"/>
          <w:color w:val="032F62"/>
          <w:sz w:val="18"/>
        </w:rPr>
        <w:t>'u'</w:t>
      </w:r>
      <w:r w:rsidRPr="00B454A9">
        <w:rPr>
          <w:rFonts w:ascii="Oxygen Mono" w:hAnsi="Oxygen Mono"/>
          <w:color w:val="24292E"/>
          <w:sz w:val="18"/>
        </w:rPr>
        <w:t>, [</w:t>
      </w:r>
      <w:r w:rsidRPr="00B454A9">
        <w:rPr>
          <w:rFonts w:ascii="Oxygen Mono" w:hAnsi="Oxygen Mono"/>
          <w:color w:val="005CC5"/>
          <w:sz w:val="18"/>
        </w:rPr>
        <w:t>1</w:t>
      </w:r>
      <w:r w:rsidRPr="00B454A9">
        <w:rPr>
          <w:rFonts w:ascii="Oxygen Mono" w:hAnsi="Oxygen Mono"/>
          <w:color w:val="24292E"/>
          <w:sz w:val="18"/>
        </w:rPr>
        <w:t xml:space="preserve"> n]); </w:t>
      </w:r>
      <w:bookmarkStart w:id="45" w:name="L113"/>
      <w:bookmarkStart w:id="46" w:name="L112"/>
      <w:bookmarkEnd w:id="45"/>
      <w:bookmarkEnd w:id="46"/>
      <w:r w:rsidRPr="00B454A9">
        <w:rPr>
          <w:rFonts w:ascii="Oxygen Mono" w:hAnsi="Oxygen Mono"/>
          <w:color w:val="6A737D"/>
          <w:sz w:val="18"/>
        </w:rPr>
        <w:t xml:space="preserve">% Определяем массив символьных переменных u1, ..., </w:t>
      </w:r>
      <w:proofErr w:type="spellStart"/>
      <w:r w:rsidRPr="00B454A9">
        <w:rPr>
          <w:rFonts w:ascii="Oxygen Mono" w:hAnsi="Oxygen Mono"/>
          <w:color w:val="6A737D"/>
          <w:sz w:val="18"/>
        </w:rPr>
        <w:t>un</w:t>
      </w:r>
      <w:proofErr w:type="spellEnd"/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B454A9">
        <w:rPr>
          <w:rFonts w:ascii="Oxygen Mono" w:hAnsi="Oxygen Mono"/>
          <w:color w:val="6A737D"/>
          <w:sz w:val="18"/>
        </w:rPr>
        <w:t>% Для каждой символьной переменной формируем содержимое: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r w:rsidRPr="00B454A9">
        <w:rPr>
          <w:rFonts w:ascii="Oxygen Mono" w:hAnsi="Oxygen Mono"/>
          <w:color w:val="D73A49"/>
          <w:sz w:val="18"/>
        </w:rPr>
        <w:t>for</w:t>
      </w:r>
      <w:proofErr w:type="spellEnd"/>
      <w:r w:rsidRPr="00B454A9">
        <w:rPr>
          <w:rFonts w:ascii="Oxygen Mono" w:hAnsi="Oxygen Mono"/>
          <w:color w:val="24292E"/>
          <w:sz w:val="18"/>
        </w:rPr>
        <w:t xml:space="preserve"> k = </w:t>
      </w:r>
      <w:proofErr w:type="gramStart"/>
      <w:r w:rsidRPr="00B454A9">
        <w:rPr>
          <w:rFonts w:ascii="Oxygen Mono" w:hAnsi="Oxygen Mono"/>
          <w:color w:val="005CC5"/>
          <w:sz w:val="18"/>
        </w:rPr>
        <w:t>1</w:t>
      </w:r>
      <w:r w:rsidRPr="00B454A9">
        <w:rPr>
          <w:rFonts w:ascii="Oxygen Mono" w:hAnsi="Oxygen Mono"/>
          <w:color w:val="24292E"/>
          <w:sz w:val="18"/>
        </w:rPr>
        <w:t>:n</w:t>
      </w:r>
      <w:proofErr w:type="gramEnd"/>
      <w:r w:rsidRPr="00B454A9">
        <w:rPr>
          <w:rFonts w:ascii="Oxygen Mono" w:hAnsi="Oxygen Mono"/>
          <w:color w:val="24292E"/>
          <w:sz w:val="18"/>
        </w:rPr>
        <w:t xml:space="preserve"> </w:t>
      </w:r>
      <w:bookmarkStart w:id="47" w:name="L132"/>
      <w:bookmarkStart w:id="48" w:name="L131"/>
      <w:bookmarkEnd w:id="47"/>
      <w:bookmarkEnd w:id="48"/>
      <w:r w:rsidRPr="00B454A9">
        <w:rPr>
          <w:rFonts w:ascii="Oxygen Mono" w:hAnsi="Oxygen Mono"/>
          <w:color w:val="6A737D"/>
          <w:sz w:val="18"/>
        </w:rPr>
        <w:t>% от u1 до u(n-1)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B454A9">
        <w:rPr>
          <w:rFonts w:ascii="Oxygen Mono" w:hAnsi="Oxygen Mono"/>
          <w:color w:val="6A737D"/>
          <w:sz w:val="18"/>
        </w:rPr>
        <w:t>% 1.1 Считаем левую сумму: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r w:rsidRPr="00B454A9">
        <w:rPr>
          <w:rFonts w:ascii="Oxygen Mono" w:hAnsi="Oxygen Mono"/>
          <w:color w:val="24292E"/>
          <w:sz w:val="18"/>
        </w:rPr>
        <w:t>summ_L</w:t>
      </w:r>
      <w:proofErr w:type="spellEnd"/>
      <w:r w:rsidRPr="00B454A9">
        <w:rPr>
          <w:rFonts w:ascii="Oxygen Mono" w:hAnsi="Oxygen Mono"/>
          <w:color w:val="24292E"/>
          <w:sz w:val="18"/>
        </w:rPr>
        <w:t xml:space="preserve"> = </w:t>
      </w:r>
      <w:r w:rsidRPr="00B454A9">
        <w:rPr>
          <w:rFonts w:ascii="Oxygen Mono" w:hAnsi="Oxygen Mono"/>
          <w:color w:val="005CC5"/>
          <w:sz w:val="18"/>
        </w:rPr>
        <w:t>0</w:t>
      </w:r>
      <w:bookmarkStart w:id="49" w:name="L152"/>
      <w:bookmarkStart w:id="50" w:name="L151"/>
      <w:bookmarkEnd w:id="49"/>
      <w:bookmarkEnd w:id="50"/>
      <w:r w:rsidRPr="00B454A9">
        <w:rPr>
          <w:rFonts w:ascii="Oxygen Mono" w:hAnsi="Oxygen Mono"/>
          <w:color w:val="24292E"/>
          <w:sz w:val="18"/>
        </w:rPr>
        <w:t>;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B454A9">
        <w:rPr>
          <w:rFonts w:ascii="Oxygen Mono" w:hAnsi="Oxygen Mono"/>
          <w:color w:val="6A737D"/>
          <w:sz w:val="18"/>
        </w:rPr>
        <w:t xml:space="preserve">% Организуем цикл по переменным </w:t>
      </w:r>
      <w:proofErr w:type="spellStart"/>
      <w:r w:rsidRPr="00B454A9">
        <w:rPr>
          <w:rFonts w:ascii="Oxygen Mono" w:hAnsi="Oxygen Mono"/>
          <w:color w:val="6A737D"/>
          <w:sz w:val="18"/>
        </w:rPr>
        <w:t>ci</w:t>
      </w:r>
      <w:proofErr w:type="spellEnd"/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r w:rsidRPr="00B454A9">
        <w:rPr>
          <w:rFonts w:ascii="Oxygen Mono" w:hAnsi="Oxygen Mono"/>
          <w:color w:val="D73A49"/>
          <w:sz w:val="18"/>
        </w:rPr>
        <w:t>for</w:t>
      </w:r>
      <w:proofErr w:type="spellEnd"/>
      <w:r w:rsidRPr="00B454A9">
        <w:rPr>
          <w:rFonts w:ascii="Oxygen Mono" w:hAnsi="Oxygen Mono"/>
          <w:color w:val="24292E"/>
          <w:sz w:val="18"/>
        </w:rPr>
        <w:t xml:space="preserve"> </w:t>
      </w:r>
      <w:r w:rsidRPr="00B454A9">
        <w:rPr>
          <w:rFonts w:ascii="Oxygen Mono" w:hAnsi="Oxygen Mono"/>
          <w:color w:val="D73A49"/>
          <w:sz w:val="18"/>
        </w:rPr>
        <w:t>i</w:t>
      </w:r>
      <w:r w:rsidRPr="00B454A9">
        <w:rPr>
          <w:rFonts w:ascii="Oxygen Mono" w:hAnsi="Oxygen Mono"/>
          <w:color w:val="24292E"/>
          <w:sz w:val="18"/>
        </w:rPr>
        <w:t xml:space="preserve"> = </w:t>
      </w:r>
      <w:proofErr w:type="gramStart"/>
      <w:r w:rsidRPr="00B454A9">
        <w:rPr>
          <w:rFonts w:ascii="Oxygen Mono" w:hAnsi="Oxygen Mono"/>
          <w:color w:val="005CC5"/>
          <w:sz w:val="18"/>
        </w:rPr>
        <w:t>1</w:t>
      </w:r>
      <w:r w:rsidRPr="00B454A9">
        <w:rPr>
          <w:rFonts w:ascii="Oxygen Mono" w:hAnsi="Oxygen Mono"/>
          <w:color w:val="24292E"/>
          <w:sz w:val="18"/>
        </w:rPr>
        <w:t>:n</w:t>
      </w:r>
      <w:proofErr w:type="gramEnd"/>
      <w:r w:rsidRPr="00B454A9">
        <w:rPr>
          <w:rFonts w:ascii="Oxygen Mono" w:hAnsi="Oxygen Mono"/>
          <w:color w:val="24292E"/>
          <w:sz w:val="18"/>
        </w:rPr>
        <w:t xml:space="preserve"> </w:t>
      </w:r>
      <w:bookmarkStart w:id="51" w:name="L172"/>
      <w:bookmarkStart w:id="52" w:name="L171"/>
      <w:bookmarkEnd w:id="51"/>
      <w:bookmarkEnd w:id="52"/>
      <w:r w:rsidRPr="00B454A9">
        <w:rPr>
          <w:rFonts w:ascii="Oxygen Mono" w:hAnsi="Oxygen Mono"/>
          <w:color w:val="6A737D"/>
          <w:sz w:val="18"/>
        </w:rPr>
        <w:t>% от c1 до c(n-1)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B454A9">
        <w:rPr>
          <w:rFonts w:ascii="Oxygen Mono" w:hAnsi="Oxygen Mono"/>
          <w:color w:val="6A737D"/>
          <w:sz w:val="18"/>
        </w:rPr>
        <w:t xml:space="preserve">% 1.1 Для каждой переменной </w:t>
      </w:r>
      <w:proofErr w:type="spellStart"/>
      <w:r w:rsidRPr="00B454A9">
        <w:rPr>
          <w:rFonts w:ascii="Oxygen Mono" w:hAnsi="Oxygen Mono"/>
          <w:color w:val="6A737D"/>
          <w:sz w:val="18"/>
        </w:rPr>
        <w:t>ci</w:t>
      </w:r>
      <w:proofErr w:type="spellEnd"/>
      <w:r w:rsidRPr="00B454A9">
        <w:rPr>
          <w:rFonts w:ascii="Oxygen Mono" w:hAnsi="Oxygen Mono"/>
          <w:color w:val="6A737D"/>
          <w:sz w:val="18"/>
        </w:rPr>
        <w:t xml:space="preserve"> организуем цикл по </w:t>
      </w:r>
      <w:proofErr w:type="spellStart"/>
      <w:r w:rsidRPr="00B454A9">
        <w:rPr>
          <w:rFonts w:ascii="Oxygen Mono" w:hAnsi="Oxygen Mono"/>
          <w:color w:val="6A737D"/>
          <w:sz w:val="18"/>
        </w:rPr>
        <w:t>фj</w:t>
      </w:r>
      <w:proofErr w:type="spellEnd"/>
      <w:r w:rsidRPr="00B454A9">
        <w:rPr>
          <w:rFonts w:ascii="Oxygen Mono" w:hAnsi="Oxygen Mono"/>
          <w:color w:val="6A737D"/>
          <w:sz w:val="18"/>
        </w:rPr>
        <w:t xml:space="preserve"> (считаем &lt;</w:t>
      </w:r>
      <w:proofErr w:type="spellStart"/>
      <w:r w:rsidRPr="00B454A9">
        <w:rPr>
          <w:rFonts w:ascii="Oxygen Mono" w:hAnsi="Oxygen Mono"/>
          <w:color w:val="6A737D"/>
          <w:sz w:val="18"/>
        </w:rPr>
        <w:t>ф</w:t>
      </w:r>
      <w:proofErr w:type="gramStart"/>
      <w:r w:rsidRPr="00B454A9">
        <w:rPr>
          <w:rFonts w:ascii="Oxygen Mono" w:hAnsi="Oxygen Mono"/>
          <w:color w:val="6A737D"/>
          <w:sz w:val="18"/>
        </w:rPr>
        <w:t>i,ф</w:t>
      </w:r>
      <w:proofErr w:type="gramEnd"/>
      <w:r w:rsidRPr="00B454A9">
        <w:rPr>
          <w:rFonts w:ascii="Oxygen Mono" w:hAnsi="Oxygen Mono"/>
          <w:color w:val="6A737D"/>
          <w:sz w:val="18"/>
        </w:rPr>
        <w:t>k</w:t>
      </w:r>
      <w:proofErr w:type="spellEnd"/>
      <w:r w:rsidRPr="00B454A9">
        <w:rPr>
          <w:rFonts w:ascii="Oxygen Mono" w:hAnsi="Oxygen Mono"/>
          <w:color w:val="6A737D"/>
          <w:sz w:val="18"/>
        </w:rPr>
        <w:t>&gt;):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B454A9">
        <w:rPr>
          <w:rFonts w:ascii="Oxygen Mono" w:hAnsi="Oxygen Mono"/>
          <w:color w:val="D73A49"/>
          <w:sz w:val="18"/>
          <w:lang w:val="en-GB"/>
        </w:rPr>
        <w:t>for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454A9">
        <w:rPr>
          <w:rFonts w:ascii="Oxygen Mono" w:hAnsi="Oxygen Mono"/>
          <w:color w:val="D73A49"/>
          <w:sz w:val="18"/>
          <w:lang w:val="en-GB"/>
        </w:rPr>
        <w:t>j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B454A9">
        <w:rPr>
          <w:rFonts w:ascii="Oxygen Mono" w:hAnsi="Oxygen Mono"/>
          <w:color w:val="005CC5"/>
          <w:sz w:val="18"/>
          <w:lang w:val="en-GB"/>
        </w:rPr>
        <w:t>1</w:t>
      </w:r>
      <w:bookmarkStart w:id="53" w:name="L192"/>
      <w:bookmarkStart w:id="54" w:name="L191"/>
      <w:bookmarkEnd w:id="53"/>
      <w:bookmarkEnd w:id="54"/>
      <w:r w:rsidRPr="00B454A9">
        <w:rPr>
          <w:rFonts w:ascii="Oxygen Mono" w:hAnsi="Oxygen Mono"/>
          <w:color w:val="24292E"/>
          <w:sz w:val="18"/>
          <w:lang w:val="en-GB"/>
        </w:rPr>
        <w:t>:N</w:t>
      </w:r>
      <w:proofErr w:type="gramEnd"/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B454A9">
        <w:rPr>
          <w:rFonts w:ascii="Oxygen Mono" w:hAnsi="Oxygen Mono"/>
          <w:color w:val="24292E"/>
          <w:sz w:val="18"/>
          <w:lang w:val="en-GB"/>
        </w:rPr>
        <w:lastRenderedPageBreak/>
        <w:t>summ_L</w:t>
      </w:r>
      <w:proofErr w:type="spellEnd"/>
      <w:r w:rsidRPr="00B454A9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r w:rsidRPr="00B454A9">
        <w:rPr>
          <w:rFonts w:ascii="Oxygen Mono" w:hAnsi="Oxygen Mono"/>
          <w:color w:val="24292E"/>
          <w:sz w:val="18"/>
          <w:lang w:val="en-GB"/>
        </w:rPr>
        <w:t>summ_L</w:t>
      </w:r>
      <w:proofErr w:type="spellEnd"/>
      <w:r w:rsidRPr="00B454A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454A9">
        <w:rPr>
          <w:rFonts w:ascii="Oxygen Mono" w:hAnsi="Oxygen Mono"/>
          <w:color w:val="D73A49"/>
          <w:sz w:val="18"/>
          <w:lang w:val="en-GB"/>
        </w:rPr>
        <w:t>+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gramStart"/>
      <w:r w:rsidRPr="00B454A9">
        <w:rPr>
          <w:rFonts w:ascii="Oxygen Mono" w:hAnsi="Oxygen Mono"/>
          <w:color w:val="24292E"/>
          <w:sz w:val="18"/>
          <w:lang w:val="en-GB"/>
        </w:rPr>
        <w:t>( X</w:t>
      </w:r>
      <w:proofErr w:type="gramEnd"/>
      <w:r w:rsidRPr="00B454A9">
        <w:rPr>
          <w:rFonts w:ascii="Oxygen Mono" w:hAnsi="Oxygen Mono"/>
          <w:color w:val="24292E"/>
          <w:sz w:val="18"/>
          <w:lang w:val="en-GB"/>
        </w:rPr>
        <w:t>(</w:t>
      </w:r>
      <w:r w:rsidRPr="00B454A9">
        <w:rPr>
          <w:rFonts w:ascii="Oxygen Mono" w:hAnsi="Oxygen Mono"/>
          <w:color w:val="D73A49"/>
          <w:sz w:val="18"/>
          <w:lang w:val="en-GB"/>
        </w:rPr>
        <w:t>j</w:t>
      </w:r>
      <w:r w:rsidRPr="00B454A9">
        <w:rPr>
          <w:rFonts w:ascii="Oxygen Mono" w:hAnsi="Oxygen Mono"/>
          <w:color w:val="24292E"/>
          <w:sz w:val="18"/>
          <w:lang w:val="en-GB"/>
        </w:rPr>
        <w:t>)^(</w:t>
      </w:r>
      <w:r w:rsidRPr="00B454A9">
        <w:rPr>
          <w:rFonts w:ascii="Oxygen Mono" w:hAnsi="Oxygen Mono"/>
          <w:color w:val="D73A49"/>
          <w:sz w:val="18"/>
          <w:lang w:val="en-GB"/>
        </w:rPr>
        <w:t>i</w:t>
      </w:r>
      <w:r w:rsidRPr="00B454A9">
        <w:rPr>
          <w:rFonts w:ascii="Oxygen Mono" w:hAnsi="Oxygen Mono"/>
          <w:color w:val="24292E"/>
          <w:sz w:val="18"/>
          <w:lang w:val="en-GB"/>
        </w:rPr>
        <w:t>-</w:t>
      </w:r>
      <w:r w:rsidRPr="00B454A9">
        <w:rPr>
          <w:rFonts w:ascii="Oxygen Mono" w:hAnsi="Oxygen Mono"/>
          <w:color w:val="005CC5"/>
          <w:sz w:val="18"/>
          <w:lang w:val="en-GB"/>
        </w:rPr>
        <w:t>1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) ) </w:t>
      </w:r>
      <w:r w:rsidRPr="00B454A9">
        <w:rPr>
          <w:rFonts w:ascii="Oxygen Mono" w:hAnsi="Oxygen Mono"/>
          <w:color w:val="D73A49"/>
          <w:sz w:val="18"/>
          <w:lang w:val="en-GB"/>
        </w:rPr>
        <w:t>*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 ( X(</w:t>
      </w:r>
      <w:r w:rsidRPr="00B454A9">
        <w:rPr>
          <w:rFonts w:ascii="Oxygen Mono" w:hAnsi="Oxygen Mono"/>
          <w:color w:val="D73A49"/>
          <w:sz w:val="18"/>
          <w:lang w:val="en-GB"/>
        </w:rPr>
        <w:t>j</w:t>
      </w:r>
      <w:r w:rsidRPr="00B454A9">
        <w:rPr>
          <w:rFonts w:ascii="Oxygen Mono" w:hAnsi="Oxygen Mono"/>
          <w:color w:val="24292E"/>
          <w:sz w:val="18"/>
          <w:lang w:val="en-GB"/>
        </w:rPr>
        <w:t>)^(k-</w:t>
      </w:r>
      <w:r w:rsidRPr="00B454A9">
        <w:rPr>
          <w:rFonts w:ascii="Oxygen Mono" w:hAnsi="Oxygen Mono"/>
          <w:color w:val="005CC5"/>
          <w:sz w:val="18"/>
          <w:lang w:val="en-GB"/>
        </w:rPr>
        <w:t>1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) ) </w:t>
      </w:r>
      <w:r w:rsidRPr="00B454A9">
        <w:rPr>
          <w:rFonts w:ascii="Oxygen Mono" w:hAnsi="Oxygen Mono"/>
          <w:color w:val="D73A49"/>
          <w:sz w:val="18"/>
          <w:lang w:val="en-GB"/>
        </w:rPr>
        <w:t>*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 c(</w:t>
      </w:r>
      <w:proofErr w:type="spellStart"/>
      <w:r w:rsidRPr="00B454A9">
        <w:rPr>
          <w:rFonts w:ascii="Oxygen Mono" w:hAnsi="Oxygen Mono"/>
          <w:color w:val="D73A49"/>
          <w:sz w:val="18"/>
          <w:lang w:val="en-GB"/>
        </w:rPr>
        <w:t>i</w:t>
      </w:r>
      <w:bookmarkStart w:id="55" w:name="L202"/>
      <w:bookmarkStart w:id="56" w:name="L201"/>
      <w:bookmarkEnd w:id="55"/>
      <w:bookmarkEnd w:id="56"/>
      <w:proofErr w:type="spellEnd"/>
      <w:r w:rsidRPr="00B454A9">
        <w:rPr>
          <w:rFonts w:ascii="Oxygen Mono" w:hAnsi="Oxygen Mono"/>
          <w:color w:val="24292E"/>
          <w:sz w:val="18"/>
          <w:lang w:val="en-GB"/>
        </w:rPr>
        <w:t>);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D73A49"/>
          <w:sz w:val="18"/>
          <w:lang w:val="en-GB"/>
        </w:rPr>
      </w:pPr>
      <w:r w:rsidRPr="00B454A9">
        <w:rPr>
          <w:rFonts w:ascii="Oxygen Mono" w:hAnsi="Oxygen Mono"/>
          <w:color w:val="D73A49"/>
          <w:sz w:val="18"/>
          <w:lang w:val="en-GB"/>
        </w:rPr>
        <w:t>end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D73A49"/>
          <w:sz w:val="18"/>
          <w:lang w:val="en-GB"/>
        </w:rPr>
      </w:pPr>
      <w:r w:rsidRPr="00B454A9">
        <w:rPr>
          <w:rFonts w:ascii="Oxygen Mono" w:hAnsi="Oxygen Mono"/>
          <w:color w:val="D73A49"/>
          <w:sz w:val="18"/>
          <w:lang w:val="en-GB"/>
        </w:rPr>
        <w:t>end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  <w:lang w:val="en-GB"/>
        </w:rPr>
      </w:pPr>
      <w:r w:rsidRPr="00B454A9">
        <w:rPr>
          <w:rFonts w:ascii="Oxygen Mono" w:hAnsi="Oxygen Mono"/>
          <w:color w:val="6A737D"/>
          <w:sz w:val="18"/>
          <w:lang w:val="en-GB"/>
        </w:rPr>
        <w:t xml:space="preserve">% 1.2 </w:t>
      </w:r>
      <w:r w:rsidRPr="00B454A9">
        <w:rPr>
          <w:rFonts w:ascii="Oxygen Mono" w:hAnsi="Oxygen Mono"/>
          <w:color w:val="6A737D"/>
          <w:sz w:val="18"/>
        </w:rPr>
        <w:t>Нормируем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B454A9">
        <w:rPr>
          <w:rFonts w:ascii="Oxygen Mono" w:hAnsi="Oxygen Mono"/>
          <w:color w:val="24292E"/>
          <w:sz w:val="18"/>
          <w:lang w:val="en-GB"/>
        </w:rPr>
        <w:t>summ_L</w:t>
      </w:r>
      <w:proofErr w:type="spellEnd"/>
      <w:r w:rsidRPr="00B454A9">
        <w:rPr>
          <w:rFonts w:ascii="Oxygen Mono" w:hAnsi="Oxygen Mono"/>
          <w:color w:val="24292E"/>
          <w:sz w:val="18"/>
          <w:lang w:val="en-GB"/>
        </w:rPr>
        <w:t xml:space="preserve"> = </w:t>
      </w:r>
      <w:r w:rsidRPr="00B454A9">
        <w:rPr>
          <w:rFonts w:ascii="Oxygen Mono" w:hAnsi="Oxygen Mono"/>
          <w:color w:val="005CC5"/>
          <w:sz w:val="18"/>
          <w:lang w:val="en-GB"/>
        </w:rPr>
        <w:t>1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/N </w:t>
      </w:r>
      <w:r w:rsidRPr="00B454A9">
        <w:rPr>
          <w:rFonts w:ascii="Oxygen Mono" w:hAnsi="Oxygen Mono"/>
          <w:color w:val="D73A49"/>
          <w:sz w:val="18"/>
          <w:lang w:val="en-GB"/>
        </w:rPr>
        <w:t>*</w:t>
      </w:r>
      <w:bookmarkStart w:id="57" w:name="L242"/>
      <w:bookmarkStart w:id="58" w:name="L241"/>
      <w:bookmarkEnd w:id="57"/>
      <w:bookmarkEnd w:id="58"/>
      <w:r w:rsidRPr="00B454A9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B454A9">
        <w:rPr>
          <w:rFonts w:ascii="Oxygen Mono" w:hAnsi="Oxygen Mono"/>
          <w:color w:val="24292E"/>
          <w:sz w:val="18"/>
          <w:lang w:val="en-GB"/>
        </w:rPr>
        <w:t>summ_L</w:t>
      </w:r>
      <w:proofErr w:type="spellEnd"/>
      <w:r w:rsidRPr="00B454A9">
        <w:rPr>
          <w:rFonts w:ascii="Oxygen Mono" w:hAnsi="Oxygen Mono"/>
          <w:color w:val="24292E"/>
          <w:sz w:val="18"/>
          <w:lang w:val="en-GB"/>
        </w:rPr>
        <w:t>;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B454A9">
        <w:rPr>
          <w:rFonts w:ascii="Oxygen Mono" w:hAnsi="Oxygen Mono"/>
          <w:color w:val="6A737D"/>
          <w:sz w:val="18"/>
        </w:rPr>
        <w:t>% 1.3 Считаем правую сумму: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r w:rsidRPr="00B454A9">
        <w:rPr>
          <w:rFonts w:ascii="Oxygen Mono" w:hAnsi="Oxygen Mono"/>
          <w:color w:val="24292E"/>
          <w:sz w:val="18"/>
        </w:rPr>
        <w:t>summ_R</w:t>
      </w:r>
      <w:proofErr w:type="spellEnd"/>
      <w:r w:rsidRPr="00B454A9">
        <w:rPr>
          <w:rFonts w:ascii="Oxygen Mono" w:hAnsi="Oxygen Mono"/>
          <w:color w:val="24292E"/>
          <w:sz w:val="18"/>
        </w:rPr>
        <w:t xml:space="preserve"> = </w:t>
      </w:r>
      <w:r w:rsidRPr="00B454A9">
        <w:rPr>
          <w:rFonts w:ascii="Oxygen Mono" w:hAnsi="Oxygen Mono"/>
          <w:color w:val="005CC5"/>
          <w:sz w:val="18"/>
        </w:rPr>
        <w:t>0</w:t>
      </w:r>
      <w:bookmarkStart w:id="59" w:name="L272"/>
      <w:bookmarkStart w:id="60" w:name="L271"/>
      <w:bookmarkEnd w:id="59"/>
      <w:bookmarkEnd w:id="60"/>
      <w:r w:rsidRPr="00B454A9">
        <w:rPr>
          <w:rFonts w:ascii="Oxygen Mono" w:hAnsi="Oxygen Mono"/>
          <w:color w:val="24292E"/>
          <w:sz w:val="18"/>
        </w:rPr>
        <w:t>;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B454A9">
        <w:rPr>
          <w:rFonts w:ascii="Oxygen Mono" w:hAnsi="Oxygen Mono"/>
          <w:color w:val="6A737D"/>
          <w:sz w:val="18"/>
        </w:rPr>
        <w:t xml:space="preserve">% Организуем цикл по </w:t>
      </w:r>
      <w:proofErr w:type="spellStart"/>
      <w:r w:rsidRPr="00B454A9">
        <w:rPr>
          <w:rFonts w:ascii="Oxygen Mono" w:hAnsi="Oxygen Mono"/>
          <w:color w:val="6A737D"/>
          <w:sz w:val="18"/>
        </w:rPr>
        <w:t>по</w:t>
      </w:r>
      <w:proofErr w:type="spellEnd"/>
      <w:r w:rsidRPr="00B454A9">
        <w:rPr>
          <w:rFonts w:ascii="Oxygen Mono" w:hAnsi="Oxygen Mono"/>
          <w:color w:val="6A737D"/>
          <w:sz w:val="18"/>
        </w:rPr>
        <w:t xml:space="preserve"> </w:t>
      </w:r>
      <w:proofErr w:type="spellStart"/>
      <w:r w:rsidRPr="00B454A9">
        <w:rPr>
          <w:rFonts w:ascii="Oxygen Mono" w:hAnsi="Oxygen Mono"/>
          <w:color w:val="6A737D"/>
          <w:sz w:val="18"/>
        </w:rPr>
        <w:t>fj</w:t>
      </w:r>
      <w:proofErr w:type="spellEnd"/>
      <w:r w:rsidRPr="00B454A9">
        <w:rPr>
          <w:rFonts w:ascii="Oxygen Mono" w:hAnsi="Oxygen Mono"/>
          <w:color w:val="6A737D"/>
          <w:sz w:val="18"/>
        </w:rPr>
        <w:t xml:space="preserve"> (считаем &lt;</w:t>
      </w:r>
      <w:proofErr w:type="spellStart"/>
      <w:proofErr w:type="gramStart"/>
      <w:r w:rsidRPr="00B454A9">
        <w:rPr>
          <w:rFonts w:ascii="Oxygen Mono" w:hAnsi="Oxygen Mono"/>
          <w:color w:val="6A737D"/>
          <w:sz w:val="18"/>
        </w:rPr>
        <w:t>f,ф</w:t>
      </w:r>
      <w:proofErr w:type="gramEnd"/>
      <w:r w:rsidRPr="00B454A9">
        <w:rPr>
          <w:rFonts w:ascii="Oxygen Mono" w:hAnsi="Oxygen Mono"/>
          <w:color w:val="6A737D"/>
          <w:sz w:val="18"/>
        </w:rPr>
        <w:t>k</w:t>
      </w:r>
      <w:proofErr w:type="spellEnd"/>
      <w:r w:rsidRPr="00B454A9">
        <w:rPr>
          <w:rFonts w:ascii="Oxygen Mono" w:hAnsi="Oxygen Mono"/>
          <w:color w:val="6A737D"/>
          <w:sz w:val="18"/>
        </w:rPr>
        <w:t>&gt;):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B454A9">
        <w:rPr>
          <w:rFonts w:ascii="Oxygen Mono" w:hAnsi="Oxygen Mono"/>
          <w:color w:val="D73A49"/>
          <w:sz w:val="18"/>
          <w:lang w:val="en-GB"/>
        </w:rPr>
        <w:t>for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454A9">
        <w:rPr>
          <w:rFonts w:ascii="Oxygen Mono" w:hAnsi="Oxygen Mono"/>
          <w:color w:val="D73A49"/>
          <w:sz w:val="18"/>
          <w:lang w:val="en-GB"/>
        </w:rPr>
        <w:t>j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B454A9">
        <w:rPr>
          <w:rFonts w:ascii="Oxygen Mono" w:hAnsi="Oxygen Mono"/>
          <w:color w:val="005CC5"/>
          <w:sz w:val="18"/>
          <w:lang w:val="en-GB"/>
        </w:rPr>
        <w:t>1</w:t>
      </w:r>
      <w:bookmarkStart w:id="61" w:name="L292"/>
      <w:bookmarkStart w:id="62" w:name="L291"/>
      <w:bookmarkEnd w:id="61"/>
      <w:bookmarkEnd w:id="62"/>
      <w:r w:rsidRPr="00B454A9">
        <w:rPr>
          <w:rFonts w:ascii="Oxygen Mono" w:hAnsi="Oxygen Mono"/>
          <w:color w:val="24292E"/>
          <w:sz w:val="18"/>
          <w:lang w:val="en-GB"/>
        </w:rPr>
        <w:t>:N</w:t>
      </w:r>
      <w:proofErr w:type="gramEnd"/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B454A9">
        <w:rPr>
          <w:rFonts w:ascii="Oxygen Mono" w:hAnsi="Oxygen Mono"/>
          <w:color w:val="24292E"/>
          <w:sz w:val="18"/>
          <w:lang w:val="en-GB"/>
        </w:rPr>
        <w:t>summ_R</w:t>
      </w:r>
      <w:proofErr w:type="spellEnd"/>
      <w:r w:rsidRPr="00B454A9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r w:rsidRPr="00B454A9">
        <w:rPr>
          <w:rFonts w:ascii="Oxygen Mono" w:hAnsi="Oxygen Mono"/>
          <w:color w:val="24292E"/>
          <w:sz w:val="18"/>
          <w:lang w:val="en-GB"/>
        </w:rPr>
        <w:t>summ_R</w:t>
      </w:r>
      <w:proofErr w:type="spellEnd"/>
      <w:r w:rsidRPr="00B454A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454A9">
        <w:rPr>
          <w:rFonts w:ascii="Oxygen Mono" w:hAnsi="Oxygen Mono"/>
          <w:color w:val="D73A49"/>
          <w:sz w:val="18"/>
          <w:lang w:val="en-GB"/>
        </w:rPr>
        <w:t>+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 Y(</w:t>
      </w:r>
      <w:r w:rsidRPr="00B454A9">
        <w:rPr>
          <w:rFonts w:ascii="Oxygen Mono" w:hAnsi="Oxygen Mono"/>
          <w:color w:val="D73A49"/>
          <w:sz w:val="18"/>
          <w:lang w:val="en-GB"/>
        </w:rPr>
        <w:t>j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) </w:t>
      </w:r>
      <w:r w:rsidRPr="00B454A9">
        <w:rPr>
          <w:rFonts w:ascii="Oxygen Mono" w:hAnsi="Oxygen Mono"/>
          <w:color w:val="D73A49"/>
          <w:sz w:val="18"/>
          <w:lang w:val="en-GB"/>
        </w:rPr>
        <w:t>*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gramStart"/>
      <w:r w:rsidRPr="00B454A9">
        <w:rPr>
          <w:rFonts w:ascii="Oxygen Mono" w:hAnsi="Oxygen Mono"/>
          <w:color w:val="24292E"/>
          <w:sz w:val="18"/>
          <w:lang w:val="en-GB"/>
        </w:rPr>
        <w:t>( X</w:t>
      </w:r>
      <w:proofErr w:type="gramEnd"/>
      <w:r w:rsidRPr="00B454A9">
        <w:rPr>
          <w:rFonts w:ascii="Oxygen Mono" w:hAnsi="Oxygen Mono"/>
          <w:color w:val="24292E"/>
          <w:sz w:val="18"/>
          <w:lang w:val="en-GB"/>
        </w:rPr>
        <w:t>(</w:t>
      </w:r>
      <w:r w:rsidRPr="00B454A9">
        <w:rPr>
          <w:rFonts w:ascii="Oxygen Mono" w:hAnsi="Oxygen Mono"/>
          <w:color w:val="D73A49"/>
          <w:sz w:val="18"/>
          <w:lang w:val="en-GB"/>
        </w:rPr>
        <w:t>j</w:t>
      </w:r>
      <w:r w:rsidRPr="00B454A9">
        <w:rPr>
          <w:rFonts w:ascii="Oxygen Mono" w:hAnsi="Oxygen Mono"/>
          <w:color w:val="24292E"/>
          <w:sz w:val="18"/>
          <w:lang w:val="en-GB"/>
        </w:rPr>
        <w:t>)^(k-</w:t>
      </w:r>
      <w:r w:rsidRPr="00B454A9">
        <w:rPr>
          <w:rFonts w:ascii="Oxygen Mono" w:hAnsi="Oxygen Mono"/>
          <w:color w:val="005CC5"/>
          <w:sz w:val="18"/>
          <w:lang w:val="en-GB"/>
        </w:rPr>
        <w:t>1</w:t>
      </w:r>
      <w:bookmarkStart w:id="63" w:name="L302"/>
      <w:bookmarkStart w:id="64" w:name="L301"/>
      <w:bookmarkEnd w:id="63"/>
      <w:bookmarkEnd w:id="64"/>
      <w:r w:rsidRPr="00B454A9">
        <w:rPr>
          <w:rFonts w:ascii="Oxygen Mono" w:hAnsi="Oxygen Mono"/>
          <w:color w:val="24292E"/>
          <w:sz w:val="18"/>
          <w:lang w:val="en-GB"/>
        </w:rPr>
        <w:t xml:space="preserve">) ); 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D73A49"/>
          <w:sz w:val="18"/>
          <w:lang w:val="en-GB"/>
        </w:rPr>
      </w:pPr>
      <w:r w:rsidRPr="00B454A9">
        <w:rPr>
          <w:rFonts w:ascii="Oxygen Mono" w:hAnsi="Oxygen Mono"/>
          <w:color w:val="D73A49"/>
          <w:sz w:val="18"/>
          <w:lang w:val="en-GB"/>
        </w:rPr>
        <w:t>end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  <w:lang w:val="en-GB"/>
        </w:rPr>
      </w:pPr>
      <w:r w:rsidRPr="00B454A9">
        <w:rPr>
          <w:rFonts w:ascii="Oxygen Mono" w:hAnsi="Oxygen Mono"/>
          <w:color w:val="6A737D"/>
          <w:sz w:val="18"/>
          <w:lang w:val="en-GB"/>
        </w:rPr>
        <w:t xml:space="preserve">% 1.4 </w:t>
      </w:r>
      <w:r w:rsidRPr="00B454A9">
        <w:rPr>
          <w:rFonts w:ascii="Oxygen Mono" w:hAnsi="Oxygen Mono"/>
          <w:color w:val="6A737D"/>
          <w:sz w:val="18"/>
        </w:rPr>
        <w:t>Нормируем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B454A9">
        <w:rPr>
          <w:rFonts w:ascii="Oxygen Mono" w:hAnsi="Oxygen Mono"/>
          <w:color w:val="24292E"/>
          <w:sz w:val="18"/>
          <w:lang w:val="en-GB"/>
        </w:rPr>
        <w:t>summ_R</w:t>
      </w:r>
      <w:proofErr w:type="spellEnd"/>
      <w:r w:rsidRPr="00B454A9">
        <w:rPr>
          <w:rFonts w:ascii="Oxygen Mono" w:hAnsi="Oxygen Mono"/>
          <w:color w:val="24292E"/>
          <w:sz w:val="18"/>
          <w:lang w:val="en-GB"/>
        </w:rPr>
        <w:t xml:space="preserve"> = </w:t>
      </w:r>
      <w:r w:rsidRPr="00B454A9">
        <w:rPr>
          <w:rFonts w:ascii="Oxygen Mono" w:hAnsi="Oxygen Mono"/>
          <w:color w:val="005CC5"/>
          <w:sz w:val="18"/>
          <w:lang w:val="en-GB"/>
        </w:rPr>
        <w:t>1</w:t>
      </w:r>
      <w:r w:rsidRPr="00B454A9">
        <w:rPr>
          <w:rFonts w:ascii="Oxygen Mono" w:hAnsi="Oxygen Mono"/>
          <w:color w:val="24292E"/>
          <w:sz w:val="18"/>
          <w:lang w:val="en-GB"/>
        </w:rPr>
        <w:t xml:space="preserve">/N </w:t>
      </w:r>
      <w:r w:rsidRPr="00B454A9">
        <w:rPr>
          <w:rFonts w:ascii="Oxygen Mono" w:hAnsi="Oxygen Mono"/>
          <w:color w:val="D73A49"/>
          <w:sz w:val="18"/>
          <w:lang w:val="en-GB"/>
        </w:rPr>
        <w:t>*</w:t>
      </w:r>
      <w:bookmarkStart w:id="65" w:name="L332"/>
      <w:bookmarkStart w:id="66" w:name="L331"/>
      <w:bookmarkEnd w:id="65"/>
      <w:bookmarkEnd w:id="66"/>
      <w:r w:rsidRPr="00B454A9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B454A9">
        <w:rPr>
          <w:rFonts w:ascii="Oxygen Mono" w:hAnsi="Oxygen Mono"/>
          <w:color w:val="24292E"/>
          <w:sz w:val="18"/>
          <w:lang w:val="en-GB"/>
        </w:rPr>
        <w:t>summ_R</w:t>
      </w:r>
      <w:proofErr w:type="spellEnd"/>
      <w:r w:rsidRPr="00B454A9">
        <w:rPr>
          <w:rFonts w:ascii="Oxygen Mono" w:hAnsi="Oxygen Mono"/>
          <w:color w:val="24292E"/>
          <w:sz w:val="18"/>
          <w:lang w:val="en-GB"/>
        </w:rPr>
        <w:t xml:space="preserve">; 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B454A9">
        <w:rPr>
          <w:rFonts w:ascii="Oxygen Mono" w:hAnsi="Oxygen Mono"/>
          <w:color w:val="6A737D"/>
          <w:sz w:val="18"/>
        </w:rPr>
        <w:t>% 1.5 Вычитаем из левой суммы правую и окончательно формируем уравнение: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B454A9">
        <w:rPr>
          <w:rFonts w:ascii="Oxygen Mono" w:hAnsi="Oxygen Mono"/>
          <w:color w:val="24292E"/>
          <w:sz w:val="18"/>
          <w:lang w:val="en-GB"/>
        </w:rPr>
        <w:t>summ</w:t>
      </w:r>
      <w:proofErr w:type="spellEnd"/>
      <w:r w:rsidRPr="00B454A9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r w:rsidRPr="00B454A9">
        <w:rPr>
          <w:rFonts w:ascii="Oxygen Mono" w:hAnsi="Oxygen Mono"/>
          <w:color w:val="24292E"/>
          <w:sz w:val="18"/>
          <w:lang w:val="en-GB"/>
        </w:rPr>
        <w:t>summ_L</w:t>
      </w:r>
      <w:proofErr w:type="spellEnd"/>
      <w:r w:rsidRPr="00B454A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454A9">
        <w:rPr>
          <w:rFonts w:ascii="Oxygen Mono" w:hAnsi="Oxygen Mono"/>
          <w:color w:val="D73A49"/>
          <w:sz w:val="18"/>
          <w:lang w:val="en-GB"/>
        </w:rPr>
        <w:t>-</w:t>
      </w:r>
      <w:bookmarkStart w:id="67" w:name="L362"/>
      <w:bookmarkStart w:id="68" w:name="L361"/>
      <w:bookmarkEnd w:id="67"/>
      <w:bookmarkEnd w:id="68"/>
      <w:r w:rsidRPr="00B454A9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B454A9">
        <w:rPr>
          <w:rFonts w:ascii="Oxygen Mono" w:hAnsi="Oxygen Mono"/>
          <w:color w:val="24292E"/>
          <w:sz w:val="18"/>
          <w:lang w:val="en-GB"/>
        </w:rPr>
        <w:t>summ_R</w:t>
      </w:r>
      <w:proofErr w:type="spellEnd"/>
      <w:r w:rsidRPr="00B454A9">
        <w:rPr>
          <w:rFonts w:ascii="Oxygen Mono" w:hAnsi="Oxygen Mono"/>
          <w:color w:val="24292E"/>
          <w:sz w:val="18"/>
          <w:lang w:val="en-GB"/>
        </w:rPr>
        <w:t xml:space="preserve">; 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B454A9">
        <w:rPr>
          <w:rFonts w:ascii="Oxygen Mono" w:hAnsi="Oxygen Mono"/>
          <w:color w:val="6A737D"/>
          <w:sz w:val="18"/>
        </w:rPr>
        <w:t xml:space="preserve">% 1.6 Переводим к символьному виду и записываем в </w:t>
      </w:r>
      <w:proofErr w:type="spellStart"/>
      <w:r w:rsidRPr="00B454A9">
        <w:rPr>
          <w:rFonts w:ascii="Oxygen Mono" w:hAnsi="Oxygen Mono"/>
          <w:color w:val="6A737D"/>
          <w:sz w:val="18"/>
        </w:rPr>
        <w:t>соответсвующий</w:t>
      </w:r>
      <w:proofErr w:type="spellEnd"/>
      <w:r w:rsidRPr="00B454A9">
        <w:rPr>
          <w:rFonts w:ascii="Oxygen Mono" w:hAnsi="Oxygen Mono"/>
          <w:color w:val="6A737D"/>
          <w:sz w:val="18"/>
        </w:rPr>
        <w:t xml:space="preserve"> 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B454A9">
        <w:rPr>
          <w:rFonts w:ascii="Oxygen Mono" w:hAnsi="Oxygen Mono"/>
          <w:color w:val="6A737D"/>
          <w:sz w:val="18"/>
        </w:rPr>
        <w:t>% элемент символьной матрицы уравнений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r w:rsidRPr="00B454A9">
        <w:rPr>
          <w:rFonts w:ascii="Oxygen Mono" w:hAnsi="Oxygen Mono"/>
          <w:color w:val="24292E"/>
          <w:sz w:val="18"/>
        </w:rPr>
        <w:t xml:space="preserve">u(k) = </w:t>
      </w:r>
      <w:proofErr w:type="spellStart"/>
      <w:r w:rsidRPr="00B454A9">
        <w:rPr>
          <w:rFonts w:ascii="Oxygen Mono" w:hAnsi="Oxygen Mono"/>
          <w:color w:val="005CC5"/>
          <w:sz w:val="18"/>
        </w:rPr>
        <w:t>sym</w:t>
      </w:r>
      <w:bookmarkStart w:id="69" w:name="L39"/>
      <w:bookmarkEnd w:id="69"/>
      <w:proofErr w:type="spellEnd"/>
      <w:r w:rsidRPr="00B454A9">
        <w:rPr>
          <w:rFonts w:ascii="Oxygen Mono" w:hAnsi="Oxygen Mono"/>
          <w:color w:val="24292E"/>
          <w:sz w:val="18"/>
        </w:rPr>
        <w:t>(</w:t>
      </w:r>
      <w:proofErr w:type="spellStart"/>
      <w:r w:rsidRPr="00B454A9">
        <w:rPr>
          <w:rFonts w:ascii="Oxygen Mono" w:hAnsi="Oxygen Mono"/>
          <w:color w:val="24292E"/>
          <w:sz w:val="18"/>
        </w:rPr>
        <w:t>summ</w:t>
      </w:r>
      <w:proofErr w:type="spellEnd"/>
      <w:r w:rsidRPr="00B454A9">
        <w:rPr>
          <w:rFonts w:ascii="Oxygen Mono" w:hAnsi="Oxygen Mono"/>
          <w:color w:val="24292E"/>
          <w:sz w:val="18"/>
        </w:rPr>
        <w:t xml:space="preserve">); 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D73A49"/>
          <w:sz w:val="18"/>
        </w:rPr>
      </w:pPr>
      <w:proofErr w:type="spellStart"/>
      <w:r w:rsidRPr="00B454A9">
        <w:rPr>
          <w:rFonts w:ascii="Oxygen Mono" w:hAnsi="Oxygen Mono"/>
          <w:color w:val="D73A49"/>
          <w:sz w:val="18"/>
        </w:rPr>
        <w:t>end</w:t>
      </w:r>
      <w:proofErr w:type="spellEnd"/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B454A9">
        <w:rPr>
          <w:rFonts w:ascii="Oxygen Mono" w:hAnsi="Oxygen Mono"/>
          <w:color w:val="6A737D"/>
          <w:sz w:val="18"/>
        </w:rPr>
        <w:t xml:space="preserve">% 2 </w:t>
      </w:r>
      <w:proofErr w:type="spellStart"/>
      <w:r w:rsidRPr="00B454A9">
        <w:rPr>
          <w:rFonts w:ascii="Oxygen Mono" w:hAnsi="Oxygen Mono"/>
          <w:color w:val="6A737D"/>
          <w:sz w:val="18"/>
        </w:rPr>
        <w:t>Символьно</w:t>
      </w:r>
      <w:proofErr w:type="spellEnd"/>
      <w:r w:rsidRPr="00B454A9">
        <w:rPr>
          <w:rFonts w:ascii="Oxygen Mono" w:hAnsi="Oxygen Mono"/>
          <w:color w:val="6A737D"/>
          <w:sz w:val="18"/>
        </w:rPr>
        <w:t xml:space="preserve"> решаем систему линейных алгебраических уравнений</w:t>
      </w:r>
    </w:p>
    <w:p w:rsidR="00B454A9" w:rsidRPr="00857745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r w:rsidRPr="00B454A9">
        <w:rPr>
          <w:rFonts w:ascii="Oxygen Mono" w:hAnsi="Oxygen Mono"/>
          <w:color w:val="24292E"/>
          <w:sz w:val="18"/>
          <w:lang w:val="en-GB"/>
        </w:rPr>
        <w:t>c</w:t>
      </w:r>
      <w:r w:rsidRPr="00857745">
        <w:rPr>
          <w:rFonts w:ascii="Oxygen Mono" w:hAnsi="Oxygen Mono"/>
          <w:color w:val="24292E"/>
          <w:sz w:val="18"/>
        </w:rPr>
        <w:t xml:space="preserve"> = </w:t>
      </w:r>
      <w:r w:rsidRPr="00B454A9">
        <w:rPr>
          <w:rFonts w:ascii="Oxygen Mono" w:hAnsi="Oxygen Mono"/>
          <w:color w:val="005CC5"/>
          <w:sz w:val="18"/>
          <w:lang w:val="en-GB"/>
        </w:rPr>
        <w:t>solve</w:t>
      </w:r>
      <w:bookmarkStart w:id="70" w:name="L43"/>
      <w:bookmarkEnd w:id="70"/>
      <w:r w:rsidRPr="00857745">
        <w:rPr>
          <w:rFonts w:ascii="Oxygen Mono" w:hAnsi="Oxygen Mono"/>
          <w:color w:val="24292E"/>
          <w:sz w:val="18"/>
        </w:rPr>
        <w:t xml:space="preserve"> (</w:t>
      </w:r>
      <w:r w:rsidRPr="00B454A9">
        <w:rPr>
          <w:rFonts w:ascii="Oxygen Mono" w:hAnsi="Oxygen Mono"/>
          <w:color w:val="24292E"/>
          <w:sz w:val="18"/>
          <w:lang w:val="en-GB"/>
        </w:rPr>
        <w:t>u</w:t>
      </w:r>
      <w:r w:rsidRPr="00857745">
        <w:rPr>
          <w:rFonts w:ascii="Oxygen Mono" w:hAnsi="Oxygen Mono"/>
          <w:color w:val="24292E"/>
          <w:sz w:val="18"/>
        </w:rPr>
        <w:t>);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B454A9">
        <w:rPr>
          <w:rFonts w:ascii="Oxygen Mono" w:hAnsi="Oxygen Mono"/>
          <w:color w:val="6A737D"/>
          <w:sz w:val="18"/>
        </w:rPr>
        <w:t>% 3 Получаем массив строк с именами всех полей структуры "c":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r w:rsidRPr="00B454A9">
        <w:rPr>
          <w:rFonts w:ascii="Oxygen Mono" w:hAnsi="Oxygen Mono"/>
          <w:color w:val="24292E"/>
          <w:sz w:val="18"/>
        </w:rPr>
        <w:t>cname</w:t>
      </w:r>
      <w:proofErr w:type="spellEnd"/>
      <w:r w:rsidRPr="00B454A9">
        <w:rPr>
          <w:rFonts w:ascii="Oxygen Mono" w:hAnsi="Oxygen Mono"/>
          <w:color w:val="24292E"/>
          <w:sz w:val="18"/>
        </w:rPr>
        <w:t xml:space="preserve"> = </w:t>
      </w:r>
      <w:proofErr w:type="spellStart"/>
      <w:r w:rsidRPr="00B454A9">
        <w:rPr>
          <w:rFonts w:ascii="Oxygen Mono" w:hAnsi="Oxygen Mono"/>
          <w:color w:val="D73A49"/>
          <w:sz w:val="18"/>
        </w:rPr>
        <w:t>fieldnames</w:t>
      </w:r>
      <w:bookmarkStart w:id="71" w:name="L48"/>
      <w:bookmarkEnd w:id="71"/>
      <w:proofErr w:type="spellEnd"/>
      <w:r w:rsidRPr="00B454A9">
        <w:rPr>
          <w:rFonts w:ascii="Oxygen Mono" w:hAnsi="Oxygen Mono"/>
          <w:color w:val="24292E"/>
          <w:sz w:val="18"/>
        </w:rPr>
        <w:t>(c);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B454A9">
        <w:rPr>
          <w:rFonts w:ascii="Oxygen Mono" w:hAnsi="Oxygen Mono"/>
          <w:color w:val="6A737D"/>
          <w:sz w:val="18"/>
        </w:rPr>
        <w:t>% 4 Получаем содержимое каждого поля структуры, обращаясь по имени поля, и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B454A9">
        <w:rPr>
          <w:rFonts w:ascii="Oxygen Mono" w:hAnsi="Oxygen Mono"/>
          <w:color w:val="6A737D"/>
          <w:sz w:val="18"/>
        </w:rPr>
        <w:t xml:space="preserve">% конвертируем в </w:t>
      </w:r>
      <w:proofErr w:type="spellStart"/>
      <w:r w:rsidRPr="00B454A9">
        <w:rPr>
          <w:rFonts w:ascii="Oxygen Mono" w:hAnsi="Oxygen Mono"/>
          <w:color w:val="6A737D"/>
          <w:sz w:val="18"/>
        </w:rPr>
        <w:t>double</w:t>
      </w:r>
      <w:proofErr w:type="spellEnd"/>
      <w:r w:rsidRPr="00B454A9">
        <w:rPr>
          <w:rFonts w:ascii="Oxygen Mono" w:hAnsi="Oxygen Mono"/>
          <w:color w:val="6A737D"/>
          <w:sz w:val="18"/>
        </w:rPr>
        <w:t>, сохраняя в итоговый массив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r w:rsidRPr="00B454A9">
        <w:rPr>
          <w:rFonts w:ascii="Oxygen Mono" w:hAnsi="Oxygen Mono"/>
          <w:color w:val="D73A49"/>
          <w:sz w:val="18"/>
        </w:rPr>
        <w:t>for</w:t>
      </w:r>
      <w:proofErr w:type="spellEnd"/>
      <w:r w:rsidRPr="00B454A9">
        <w:rPr>
          <w:rFonts w:ascii="Oxygen Mono" w:hAnsi="Oxygen Mono"/>
          <w:color w:val="24292E"/>
          <w:sz w:val="18"/>
        </w:rPr>
        <w:t xml:space="preserve"> </w:t>
      </w:r>
      <w:r w:rsidRPr="00B454A9">
        <w:rPr>
          <w:rFonts w:ascii="Oxygen Mono" w:hAnsi="Oxygen Mono"/>
          <w:color w:val="D73A49"/>
          <w:sz w:val="18"/>
        </w:rPr>
        <w:t>i</w:t>
      </w:r>
      <w:r w:rsidRPr="00B454A9">
        <w:rPr>
          <w:rFonts w:ascii="Oxygen Mono" w:hAnsi="Oxygen Mono"/>
          <w:color w:val="24292E"/>
          <w:sz w:val="18"/>
        </w:rPr>
        <w:t xml:space="preserve"> = </w:t>
      </w:r>
      <w:proofErr w:type="gramStart"/>
      <w:r w:rsidRPr="00B454A9">
        <w:rPr>
          <w:rFonts w:ascii="Oxygen Mono" w:hAnsi="Oxygen Mono"/>
          <w:color w:val="005CC5"/>
          <w:sz w:val="18"/>
        </w:rPr>
        <w:t>1</w:t>
      </w:r>
      <w:r w:rsidRPr="00B454A9">
        <w:rPr>
          <w:rFonts w:ascii="Oxygen Mono" w:hAnsi="Oxygen Mono"/>
          <w:color w:val="24292E"/>
          <w:sz w:val="18"/>
        </w:rPr>
        <w:t>:n</w:t>
      </w:r>
      <w:proofErr w:type="gramEnd"/>
      <w:r w:rsidRPr="00B454A9">
        <w:rPr>
          <w:rFonts w:ascii="Oxygen Mono" w:hAnsi="Oxygen Mono"/>
          <w:color w:val="24292E"/>
          <w:sz w:val="18"/>
        </w:rPr>
        <w:t xml:space="preserve"> </w:t>
      </w:r>
      <w:bookmarkStart w:id="72" w:name="L522"/>
      <w:bookmarkStart w:id="73" w:name="L521"/>
      <w:bookmarkEnd w:id="72"/>
      <w:bookmarkEnd w:id="73"/>
      <w:r w:rsidRPr="00B454A9">
        <w:rPr>
          <w:rFonts w:ascii="Oxygen Mono" w:hAnsi="Oxygen Mono"/>
          <w:color w:val="6A737D"/>
          <w:sz w:val="18"/>
        </w:rPr>
        <w:t>% от c1 до сn-1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B454A9">
        <w:rPr>
          <w:rFonts w:ascii="Oxygen Mono" w:hAnsi="Oxygen Mono"/>
          <w:color w:val="6A737D"/>
          <w:sz w:val="18"/>
        </w:rPr>
        <w:t>%</w:t>
      </w:r>
      <w:proofErr w:type="spellStart"/>
      <w:proofErr w:type="gramStart"/>
      <w:r w:rsidRPr="00B454A9">
        <w:rPr>
          <w:rFonts w:ascii="Oxygen Mono" w:hAnsi="Oxygen Mono"/>
          <w:color w:val="6A737D"/>
          <w:sz w:val="18"/>
        </w:rPr>
        <w:t>getfield</w:t>
      </w:r>
      <w:proofErr w:type="spellEnd"/>
      <w:r w:rsidRPr="00B454A9">
        <w:rPr>
          <w:rFonts w:ascii="Oxygen Mono" w:hAnsi="Oxygen Mono"/>
          <w:color w:val="6A737D"/>
          <w:sz w:val="18"/>
        </w:rPr>
        <w:t>(</w:t>
      </w:r>
      <w:proofErr w:type="gramEnd"/>
      <w:r w:rsidRPr="00B454A9">
        <w:rPr>
          <w:rFonts w:ascii="Oxygen Mono" w:hAnsi="Oxygen Mono"/>
          <w:color w:val="6A737D"/>
          <w:sz w:val="18"/>
        </w:rPr>
        <w:t>S, '</w:t>
      </w:r>
      <w:proofErr w:type="spellStart"/>
      <w:r w:rsidRPr="00B454A9">
        <w:rPr>
          <w:rFonts w:ascii="Oxygen Mono" w:hAnsi="Oxygen Mono"/>
          <w:color w:val="6A737D"/>
          <w:sz w:val="18"/>
        </w:rPr>
        <w:t>field</w:t>
      </w:r>
      <w:proofErr w:type="spellEnd"/>
      <w:r w:rsidRPr="00B454A9">
        <w:rPr>
          <w:rFonts w:ascii="Oxygen Mono" w:hAnsi="Oxygen Mono"/>
          <w:color w:val="6A737D"/>
          <w:sz w:val="18"/>
        </w:rPr>
        <w:t xml:space="preserve">') — возвращает содержимое поля структуры S, что эквивалентно S. </w:t>
      </w:r>
      <w:proofErr w:type="spellStart"/>
      <w:r w:rsidRPr="00B454A9">
        <w:rPr>
          <w:rFonts w:ascii="Oxygen Mono" w:hAnsi="Oxygen Mono"/>
          <w:color w:val="6A737D"/>
          <w:sz w:val="18"/>
        </w:rPr>
        <w:t>field</w:t>
      </w:r>
      <w:proofErr w:type="spellEnd"/>
      <w:r w:rsidRPr="00B454A9">
        <w:rPr>
          <w:rFonts w:ascii="Oxygen Mono" w:hAnsi="Oxygen Mono"/>
          <w:color w:val="6A737D"/>
          <w:sz w:val="18"/>
        </w:rPr>
        <w:t>;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r w:rsidRPr="00B454A9">
        <w:rPr>
          <w:rFonts w:ascii="Oxygen Mono" w:hAnsi="Oxygen Mono"/>
          <w:color w:val="24292E"/>
          <w:sz w:val="18"/>
        </w:rPr>
        <w:t>cname_cell</w:t>
      </w:r>
      <w:proofErr w:type="spellEnd"/>
      <w:r w:rsidRPr="00B454A9">
        <w:rPr>
          <w:rFonts w:ascii="Oxygen Mono" w:hAnsi="Oxygen Mono"/>
          <w:color w:val="24292E"/>
          <w:sz w:val="18"/>
        </w:rPr>
        <w:t xml:space="preserve"> = </w:t>
      </w:r>
      <w:proofErr w:type="spellStart"/>
      <w:r w:rsidRPr="00B454A9">
        <w:rPr>
          <w:rFonts w:ascii="Oxygen Mono" w:hAnsi="Oxygen Mono"/>
          <w:color w:val="24292E"/>
          <w:sz w:val="18"/>
        </w:rPr>
        <w:t>cname</w:t>
      </w:r>
      <w:proofErr w:type="spellEnd"/>
      <w:r w:rsidRPr="00B454A9">
        <w:rPr>
          <w:rFonts w:ascii="Oxygen Mono" w:hAnsi="Oxygen Mono"/>
          <w:color w:val="24292E"/>
          <w:sz w:val="18"/>
        </w:rPr>
        <w:t>(</w:t>
      </w:r>
      <w:r w:rsidRPr="00B454A9">
        <w:rPr>
          <w:rFonts w:ascii="Oxygen Mono" w:hAnsi="Oxygen Mono"/>
          <w:color w:val="D73A49"/>
          <w:sz w:val="18"/>
        </w:rPr>
        <w:t>i</w:t>
      </w:r>
      <w:bookmarkStart w:id="74" w:name="L54"/>
      <w:bookmarkEnd w:id="74"/>
      <w:r w:rsidRPr="00B454A9">
        <w:rPr>
          <w:rFonts w:ascii="Oxygen Mono" w:hAnsi="Oxygen Mono"/>
          <w:color w:val="24292E"/>
          <w:sz w:val="18"/>
        </w:rPr>
        <w:t>);</w:t>
      </w:r>
    </w:p>
    <w:p w:rsidR="00B454A9" w:rsidRPr="00B454A9" w:rsidRDefault="00B454A9" w:rsidP="00B454A9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r w:rsidRPr="00B454A9">
        <w:rPr>
          <w:rFonts w:ascii="Oxygen Mono" w:hAnsi="Oxygen Mono"/>
          <w:color w:val="24292E"/>
          <w:sz w:val="18"/>
        </w:rPr>
        <w:t>cc</w:t>
      </w:r>
      <w:proofErr w:type="spellEnd"/>
      <w:r w:rsidRPr="00B454A9">
        <w:rPr>
          <w:rFonts w:ascii="Oxygen Mono" w:hAnsi="Oxygen Mono"/>
          <w:color w:val="24292E"/>
          <w:sz w:val="18"/>
        </w:rPr>
        <w:t>(</w:t>
      </w:r>
      <w:r w:rsidRPr="00B454A9">
        <w:rPr>
          <w:rFonts w:ascii="Oxygen Mono" w:hAnsi="Oxygen Mono"/>
          <w:color w:val="D73A49"/>
          <w:sz w:val="18"/>
        </w:rPr>
        <w:t>i</w:t>
      </w:r>
      <w:r w:rsidRPr="00B454A9">
        <w:rPr>
          <w:rFonts w:ascii="Oxygen Mono" w:hAnsi="Oxygen Mono"/>
          <w:color w:val="24292E"/>
          <w:sz w:val="18"/>
        </w:rPr>
        <w:t xml:space="preserve">) = </w:t>
      </w:r>
      <w:proofErr w:type="spellStart"/>
      <w:proofErr w:type="gramStart"/>
      <w:r w:rsidRPr="00B454A9">
        <w:rPr>
          <w:rFonts w:ascii="Oxygen Mono" w:hAnsi="Oxygen Mono"/>
          <w:color w:val="D73A49"/>
          <w:sz w:val="18"/>
        </w:rPr>
        <w:t>double</w:t>
      </w:r>
      <w:proofErr w:type="spellEnd"/>
      <w:r w:rsidRPr="00B454A9">
        <w:rPr>
          <w:rFonts w:ascii="Oxygen Mono" w:hAnsi="Oxygen Mono"/>
          <w:color w:val="24292E"/>
          <w:sz w:val="18"/>
        </w:rPr>
        <w:t>(</w:t>
      </w:r>
      <w:proofErr w:type="spellStart"/>
      <w:proofErr w:type="gramEnd"/>
      <w:r w:rsidRPr="00B454A9">
        <w:rPr>
          <w:rFonts w:ascii="Oxygen Mono" w:hAnsi="Oxygen Mono"/>
          <w:color w:val="D73A49"/>
          <w:sz w:val="18"/>
        </w:rPr>
        <w:t>getfield</w:t>
      </w:r>
      <w:proofErr w:type="spellEnd"/>
      <w:r w:rsidRPr="00B454A9">
        <w:rPr>
          <w:rFonts w:ascii="Oxygen Mono" w:hAnsi="Oxygen Mono"/>
          <w:color w:val="24292E"/>
          <w:sz w:val="18"/>
        </w:rPr>
        <w:t xml:space="preserve">(c, </w:t>
      </w:r>
      <w:proofErr w:type="spellStart"/>
      <w:r w:rsidRPr="00B454A9">
        <w:rPr>
          <w:rFonts w:ascii="Oxygen Mono" w:hAnsi="Oxygen Mono"/>
          <w:color w:val="24292E"/>
          <w:sz w:val="18"/>
        </w:rPr>
        <w:t>cname_cell</w:t>
      </w:r>
      <w:proofErr w:type="spellEnd"/>
      <w:r w:rsidRPr="00B454A9">
        <w:rPr>
          <w:rFonts w:ascii="Oxygen Mono" w:hAnsi="Oxygen Mono"/>
          <w:color w:val="24292E"/>
          <w:sz w:val="18"/>
        </w:rPr>
        <w:t>{</w:t>
      </w:r>
      <w:r w:rsidRPr="00B454A9">
        <w:rPr>
          <w:rFonts w:ascii="Oxygen Mono" w:hAnsi="Oxygen Mono"/>
          <w:color w:val="005CC5"/>
          <w:sz w:val="18"/>
        </w:rPr>
        <w:t>1</w:t>
      </w:r>
      <w:r w:rsidRPr="00B454A9">
        <w:rPr>
          <w:rFonts w:ascii="Oxygen Mono" w:hAnsi="Oxygen Mono"/>
          <w:color w:val="24292E"/>
          <w:sz w:val="18"/>
        </w:rPr>
        <w:t xml:space="preserve">})); </w:t>
      </w:r>
      <w:bookmarkStart w:id="75" w:name="L55"/>
      <w:bookmarkEnd w:id="75"/>
      <w:r w:rsidRPr="00B454A9">
        <w:rPr>
          <w:rFonts w:ascii="Oxygen Mono" w:hAnsi="Oxygen Mono"/>
          <w:color w:val="6A737D"/>
          <w:sz w:val="18"/>
        </w:rPr>
        <w:t>% Фигурные скобки для обращения к содержимому ячейки</w:t>
      </w:r>
    </w:p>
    <w:p w:rsidR="00D83EE0" w:rsidRDefault="00B454A9" w:rsidP="00D83EE0">
      <w:pPr>
        <w:pStyle w:val="af6"/>
        <w:spacing w:line="300" w:lineRule="atLeast"/>
        <w:rPr>
          <w:color w:val="D73A49"/>
          <w:sz w:val="18"/>
        </w:rPr>
      </w:pPr>
      <w:proofErr w:type="spellStart"/>
      <w:r w:rsidRPr="00B454A9">
        <w:rPr>
          <w:rFonts w:ascii="Oxygen Mono" w:hAnsi="Oxygen Mono"/>
          <w:color w:val="D73A49"/>
          <w:sz w:val="18"/>
        </w:rPr>
        <w:t>end</w:t>
      </w:r>
      <w:proofErr w:type="spellEnd"/>
    </w:p>
    <w:p w:rsidR="00D83EE0" w:rsidRPr="00B454A9" w:rsidRDefault="00B454A9" w:rsidP="00D83EE0">
      <w:pPr>
        <w:pStyle w:val="af6"/>
        <w:spacing w:line="300" w:lineRule="atLeast"/>
        <w:rPr>
          <w:rFonts w:ascii="Oxygen Mono" w:hAnsi="Oxygen Mono"/>
          <w:color w:val="D73A49"/>
          <w:sz w:val="18"/>
        </w:rPr>
      </w:pPr>
      <w:proofErr w:type="spellStart"/>
      <w:r w:rsidRPr="00B454A9">
        <w:rPr>
          <w:rFonts w:ascii="Oxygen Mono" w:hAnsi="Oxygen Mono"/>
          <w:color w:val="D73A49"/>
          <w:sz w:val="18"/>
        </w:rPr>
        <w:t>end</w:t>
      </w:r>
      <w:proofErr w:type="spellEnd"/>
    </w:p>
    <w:p w:rsidR="00D83EE0" w:rsidRPr="00D83EE0" w:rsidRDefault="00D83EE0" w:rsidP="00B454A9">
      <w:pPr>
        <w:spacing w:after="0" w:line="240" w:lineRule="auto"/>
        <w:ind w:left="-567" w:firstLine="567"/>
        <w:jc w:val="both"/>
        <w:rPr>
          <w:color w:val="D73A49"/>
          <w:sz w:val="18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8E182F" w:rsidTr="00F00333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8E182F" w:rsidRPr="00216234" w:rsidRDefault="008E182F" w:rsidP="008E182F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Модуль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DB7D71" w:rsidRPr="00DB7D71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coefMNKQuasiDiscrete.m</w:t>
            </w:r>
            <w:proofErr w:type="spellEnd"/>
          </w:p>
        </w:tc>
      </w:tr>
    </w:tbl>
    <w:p w:rsidR="008E182F" w:rsidRDefault="008E182F" w:rsidP="008E182F">
      <w:pPr>
        <w:spacing w:after="0" w:line="240" w:lineRule="auto"/>
        <w:ind w:left="-567"/>
        <w:jc w:val="both"/>
      </w:pP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27370E">
        <w:rPr>
          <w:rFonts w:ascii="Oxygen Mono" w:hAnsi="Oxygen Mono"/>
          <w:color w:val="D73A49"/>
          <w:sz w:val="18"/>
          <w:lang w:val="en-GB"/>
        </w:rPr>
        <w:t>function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27370E">
        <w:rPr>
          <w:rFonts w:ascii="Oxygen Mono" w:hAnsi="Oxygen Mono"/>
          <w:color w:val="E36209"/>
          <w:sz w:val="18"/>
          <w:lang w:val="en-GB"/>
        </w:rPr>
        <w:t>cc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proofErr w:type="gramStart"/>
      <w:r w:rsidRPr="0027370E">
        <w:rPr>
          <w:rFonts w:ascii="Oxygen Mono" w:hAnsi="Oxygen Mono"/>
          <w:color w:val="6F42C1"/>
          <w:sz w:val="18"/>
          <w:lang w:val="en-GB"/>
        </w:rPr>
        <w:t>coefMNKQuasiDiscrete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27370E">
        <w:rPr>
          <w:rFonts w:ascii="Oxygen Mono" w:hAnsi="Oxygen Mono"/>
          <w:color w:val="E36209"/>
          <w:sz w:val="18"/>
          <w:lang w:val="en-GB"/>
        </w:rPr>
        <w:t>X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27370E">
        <w:rPr>
          <w:rFonts w:ascii="Oxygen Mono" w:hAnsi="Oxygen Mono"/>
          <w:color w:val="E36209"/>
          <w:sz w:val="18"/>
          <w:lang w:val="en-GB"/>
        </w:rPr>
        <w:t>Y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27370E">
        <w:rPr>
          <w:rFonts w:ascii="Oxygen Mono" w:hAnsi="Oxygen Mono"/>
          <w:color w:val="E36209"/>
          <w:sz w:val="18"/>
          <w:lang w:val="en-GB"/>
        </w:rPr>
        <w:t>n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27370E">
        <w:rPr>
          <w:rFonts w:ascii="Oxygen Mono" w:hAnsi="Oxygen Mono"/>
          <w:color w:val="E36209"/>
          <w:sz w:val="18"/>
          <w:lang w:val="en-GB"/>
        </w:rPr>
        <w:t>typeQuadra</w:t>
      </w:r>
      <w:bookmarkStart w:id="76" w:name="L215"/>
      <w:bookmarkStart w:id="77" w:name="L214"/>
      <w:bookmarkEnd w:id="76"/>
      <w:bookmarkEnd w:id="77"/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>)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 xml:space="preserve">% Полудискретный метод вычисления </w:t>
      </w:r>
      <w:proofErr w:type="spellStart"/>
      <w:r w:rsidRPr="0027370E">
        <w:rPr>
          <w:rFonts w:ascii="Oxygen Mono" w:hAnsi="Oxygen Mono"/>
          <w:color w:val="6A737D"/>
          <w:sz w:val="18"/>
        </w:rPr>
        <w:t>коэфиициентов</w:t>
      </w:r>
      <w:proofErr w:type="spellEnd"/>
      <w:r w:rsidRPr="0027370E">
        <w:rPr>
          <w:rFonts w:ascii="Oxygen Mono" w:hAnsi="Oxygen Mono"/>
          <w:color w:val="6A737D"/>
          <w:sz w:val="18"/>
        </w:rPr>
        <w:t xml:space="preserve"> аппроксимирующего полинома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>% X - матрица узловых точек (иксы)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>% Y - матрица узловых точек (игреки)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>% n - желаемая степень аппроксимирующего полинома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>% N - вытаскиваем из размерности X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 xml:space="preserve">% </w:t>
      </w:r>
      <w:proofErr w:type="spellStart"/>
      <w:r w:rsidRPr="0027370E">
        <w:rPr>
          <w:rFonts w:ascii="Oxygen Mono" w:hAnsi="Oxygen Mono"/>
          <w:color w:val="6A737D"/>
          <w:sz w:val="18"/>
        </w:rPr>
        <w:t>type</w:t>
      </w:r>
      <w:proofErr w:type="spellEnd"/>
      <w:r w:rsidRPr="0027370E">
        <w:rPr>
          <w:rFonts w:ascii="Oxygen Mono" w:hAnsi="Oxygen Mono"/>
          <w:color w:val="6A737D"/>
          <w:sz w:val="18"/>
        </w:rPr>
        <w:t xml:space="preserve"> - тип квадратурной формулы для приближенного вычисления интеграла,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>% если 1, то по формуле трапеций, если 2 - то по формуле Симпсона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27370E">
        <w:rPr>
          <w:rFonts w:ascii="Oxygen Mono" w:hAnsi="Oxygen Mono"/>
          <w:color w:val="24292E"/>
          <w:sz w:val="18"/>
        </w:rPr>
        <w:t xml:space="preserve">N = </w:t>
      </w:r>
      <w:proofErr w:type="spellStart"/>
      <w:r w:rsidRPr="0027370E">
        <w:rPr>
          <w:rFonts w:ascii="Oxygen Mono" w:hAnsi="Oxygen Mono"/>
          <w:color w:val="D73A49"/>
          <w:sz w:val="18"/>
        </w:rPr>
        <w:t>length</w:t>
      </w:r>
      <w:proofErr w:type="spellEnd"/>
      <w:r w:rsidRPr="0027370E">
        <w:rPr>
          <w:rFonts w:ascii="Oxygen Mono" w:hAnsi="Oxygen Mono"/>
          <w:color w:val="24292E"/>
          <w:sz w:val="18"/>
        </w:rPr>
        <w:t xml:space="preserve">(X); </w:t>
      </w:r>
      <w:bookmarkStart w:id="78" w:name="L117"/>
      <w:bookmarkStart w:id="79" w:name="L116"/>
      <w:bookmarkEnd w:id="78"/>
      <w:bookmarkEnd w:id="79"/>
      <w:r w:rsidRPr="0027370E">
        <w:rPr>
          <w:rFonts w:ascii="Oxygen Mono" w:hAnsi="Oxygen Mono"/>
          <w:color w:val="6A737D"/>
          <w:sz w:val="18"/>
        </w:rPr>
        <w:t>% Количество узловых точек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27370E">
        <w:rPr>
          <w:rFonts w:ascii="Oxygen Mono" w:hAnsi="Oxygen Mono"/>
          <w:color w:val="005CC5"/>
          <w:sz w:val="18"/>
        </w:rPr>
        <w:t>syms</w:t>
      </w:r>
      <w:proofErr w:type="spellEnd"/>
      <w:r w:rsidRPr="0027370E">
        <w:rPr>
          <w:rFonts w:ascii="Oxygen Mono" w:hAnsi="Oxygen Mono"/>
          <w:color w:val="24292E"/>
          <w:sz w:val="18"/>
        </w:rPr>
        <w:t xml:space="preserve"> x; </w:t>
      </w:r>
      <w:bookmarkStart w:id="80" w:name="L124"/>
      <w:bookmarkStart w:id="81" w:name="L123"/>
      <w:bookmarkEnd w:id="80"/>
      <w:bookmarkEnd w:id="81"/>
      <w:r w:rsidRPr="0027370E">
        <w:rPr>
          <w:rFonts w:ascii="Oxygen Mono" w:hAnsi="Oxygen Mono"/>
          <w:color w:val="6A737D"/>
          <w:sz w:val="18"/>
        </w:rPr>
        <w:t>%Определение символьной переменной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27370E">
        <w:rPr>
          <w:rFonts w:ascii="Oxygen Mono" w:hAnsi="Oxygen Mono"/>
          <w:color w:val="24292E"/>
          <w:sz w:val="18"/>
        </w:rPr>
        <w:t xml:space="preserve">c = </w:t>
      </w:r>
      <w:proofErr w:type="spellStart"/>
      <w:proofErr w:type="gramStart"/>
      <w:r w:rsidRPr="0027370E">
        <w:rPr>
          <w:rFonts w:ascii="Oxygen Mono" w:hAnsi="Oxygen Mono"/>
          <w:color w:val="005CC5"/>
          <w:sz w:val="18"/>
        </w:rPr>
        <w:t>sym</w:t>
      </w:r>
      <w:proofErr w:type="spellEnd"/>
      <w:r w:rsidRPr="0027370E">
        <w:rPr>
          <w:rFonts w:ascii="Oxygen Mono" w:hAnsi="Oxygen Mono"/>
          <w:color w:val="24292E"/>
          <w:sz w:val="18"/>
        </w:rPr>
        <w:t>(</w:t>
      </w:r>
      <w:proofErr w:type="gramEnd"/>
      <w:r w:rsidRPr="0027370E">
        <w:rPr>
          <w:rFonts w:ascii="Oxygen Mono" w:hAnsi="Oxygen Mono"/>
          <w:color w:val="032F62"/>
          <w:sz w:val="18"/>
        </w:rPr>
        <w:t>'c'</w:t>
      </w:r>
      <w:r w:rsidRPr="0027370E">
        <w:rPr>
          <w:rFonts w:ascii="Oxygen Mono" w:hAnsi="Oxygen Mono"/>
          <w:color w:val="24292E"/>
          <w:sz w:val="18"/>
        </w:rPr>
        <w:t>, [</w:t>
      </w:r>
      <w:r w:rsidRPr="0027370E">
        <w:rPr>
          <w:rFonts w:ascii="Oxygen Mono" w:hAnsi="Oxygen Mono"/>
          <w:color w:val="005CC5"/>
          <w:sz w:val="18"/>
        </w:rPr>
        <w:t>1</w:t>
      </w:r>
      <w:r w:rsidRPr="0027370E">
        <w:rPr>
          <w:rFonts w:ascii="Oxygen Mono" w:hAnsi="Oxygen Mono"/>
          <w:color w:val="24292E"/>
          <w:sz w:val="18"/>
        </w:rPr>
        <w:t xml:space="preserve"> n]); </w:t>
      </w:r>
      <w:bookmarkStart w:id="82" w:name="L144"/>
      <w:bookmarkStart w:id="83" w:name="L143"/>
      <w:bookmarkEnd w:id="82"/>
      <w:bookmarkEnd w:id="83"/>
      <w:r w:rsidRPr="0027370E">
        <w:rPr>
          <w:rFonts w:ascii="Oxygen Mono" w:hAnsi="Oxygen Mono"/>
          <w:color w:val="6A737D"/>
          <w:sz w:val="18"/>
        </w:rPr>
        <w:t xml:space="preserve">% Определяем массив символьных переменных с1, ..., </w:t>
      </w:r>
      <w:proofErr w:type="spellStart"/>
      <w:r w:rsidRPr="0027370E">
        <w:rPr>
          <w:rFonts w:ascii="Oxygen Mono" w:hAnsi="Oxygen Mono"/>
          <w:color w:val="6A737D"/>
          <w:sz w:val="18"/>
        </w:rPr>
        <w:t>сn</w:t>
      </w:r>
      <w:proofErr w:type="spellEnd"/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>% 1 Собираем матрицу уравнений: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27370E">
        <w:rPr>
          <w:rFonts w:ascii="Oxygen Mono" w:hAnsi="Oxygen Mono"/>
          <w:color w:val="24292E"/>
          <w:sz w:val="18"/>
        </w:rPr>
        <w:t xml:space="preserve">u = </w:t>
      </w:r>
      <w:proofErr w:type="spellStart"/>
      <w:proofErr w:type="gramStart"/>
      <w:r w:rsidRPr="0027370E">
        <w:rPr>
          <w:rFonts w:ascii="Oxygen Mono" w:hAnsi="Oxygen Mono"/>
          <w:color w:val="005CC5"/>
          <w:sz w:val="18"/>
        </w:rPr>
        <w:t>sym</w:t>
      </w:r>
      <w:proofErr w:type="spellEnd"/>
      <w:r w:rsidRPr="0027370E">
        <w:rPr>
          <w:rFonts w:ascii="Oxygen Mono" w:hAnsi="Oxygen Mono"/>
          <w:color w:val="24292E"/>
          <w:sz w:val="18"/>
        </w:rPr>
        <w:t>(</w:t>
      </w:r>
      <w:proofErr w:type="gramEnd"/>
      <w:r w:rsidRPr="0027370E">
        <w:rPr>
          <w:rFonts w:ascii="Oxygen Mono" w:hAnsi="Oxygen Mono"/>
          <w:color w:val="032F62"/>
          <w:sz w:val="18"/>
        </w:rPr>
        <w:t>'u'</w:t>
      </w:r>
      <w:r w:rsidRPr="0027370E">
        <w:rPr>
          <w:rFonts w:ascii="Oxygen Mono" w:hAnsi="Oxygen Mono"/>
          <w:color w:val="24292E"/>
          <w:sz w:val="18"/>
        </w:rPr>
        <w:t>, [</w:t>
      </w:r>
      <w:r w:rsidRPr="0027370E">
        <w:rPr>
          <w:rFonts w:ascii="Oxygen Mono" w:hAnsi="Oxygen Mono"/>
          <w:color w:val="005CC5"/>
          <w:sz w:val="18"/>
        </w:rPr>
        <w:t>1</w:t>
      </w:r>
      <w:r w:rsidRPr="0027370E">
        <w:rPr>
          <w:rFonts w:ascii="Oxygen Mono" w:hAnsi="Oxygen Mono"/>
          <w:color w:val="24292E"/>
          <w:sz w:val="18"/>
        </w:rPr>
        <w:t xml:space="preserve"> n]); </w:t>
      </w:r>
      <w:bookmarkStart w:id="84" w:name="L174"/>
      <w:bookmarkStart w:id="85" w:name="L173"/>
      <w:bookmarkEnd w:id="84"/>
      <w:bookmarkEnd w:id="85"/>
      <w:r w:rsidRPr="0027370E">
        <w:rPr>
          <w:rFonts w:ascii="Oxygen Mono" w:hAnsi="Oxygen Mono"/>
          <w:color w:val="6A737D"/>
          <w:sz w:val="18"/>
        </w:rPr>
        <w:t xml:space="preserve">% Определяем массив символьных переменных u1, ..., </w:t>
      </w:r>
      <w:proofErr w:type="spellStart"/>
      <w:r w:rsidRPr="0027370E">
        <w:rPr>
          <w:rFonts w:ascii="Oxygen Mono" w:hAnsi="Oxygen Mono"/>
          <w:color w:val="6A737D"/>
          <w:sz w:val="18"/>
        </w:rPr>
        <w:t>un</w:t>
      </w:r>
      <w:proofErr w:type="spellEnd"/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>% Для каждой символьной переменной формируем содержимое: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27370E">
        <w:rPr>
          <w:rFonts w:ascii="Oxygen Mono" w:hAnsi="Oxygen Mono"/>
          <w:color w:val="D73A49"/>
          <w:sz w:val="18"/>
        </w:rPr>
        <w:t>for</w:t>
      </w:r>
      <w:proofErr w:type="spellEnd"/>
      <w:r w:rsidRPr="0027370E">
        <w:rPr>
          <w:rFonts w:ascii="Oxygen Mono" w:hAnsi="Oxygen Mono"/>
          <w:color w:val="24292E"/>
          <w:sz w:val="18"/>
        </w:rPr>
        <w:t xml:space="preserve"> k = </w:t>
      </w:r>
      <w:proofErr w:type="gramStart"/>
      <w:r w:rsidRPr="0027370E">
        <w:rPr>
          <w:rFonts w:ascii="Oxygen Mono" w:hAnsi="Oxygen Mono"/>
          <w:color w:val="005CC5"/>
          <w:sz w:val="18"/>
        </w:rPr>
        <w:t>1</w:t>
      </w:r>
      <w:r w:rsidRPr="0027370E">
        <w:rPr>
          <w:rFonts w:ascii="Oxygen Mono" w:hAnsi="Oxygen Mono"/>
          <w:color w:val="24292E"/>
          <w:sz w:val="18"/>
        </w:rPr>
        <w:t>:n</w:t>
      </w:r>
      <w:proofErr w:type="gramEnd"/>
      <w:r w:rsidRPr="0027370E">
        <w:rPr>
          <w:rFonts w:ascii="Oxygen Mono" w:hAnsi="Oxygen Mono"/>
          <w:color w:val="24292E"/>
          <w:sz w:val="18"/>
        </w:rPr>
        <w:t xml:space="preserve"> </w:t>
      </w:r>
      <w:bookmarkStart w:id="86" w:name="L194"/>
      <w:bookmarkStart w:id="87" w:name="L193"/>
      <w:bookmarkEnd w:id="86"/>
      <w:bookmarkEnd w:id="87"/>
      <w:r w:rsidRPr="0027370E">
        <w:rPr>
          <w:rFonts w:ascii="Oxygen Mono" w:hAnsi="Oxygen Mono"/>
          <w:color w:val="6A737D"/>
          <w:sz w:val="18"/>
        </w:rPr>
        <w:t>% от u1 до u(n-1)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>% 1.1 Считаем левую сумму (как в дискретном варианте):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27370E">
        <w:rPr>
          <w:rFonts w:ascii="Oxygen Mono" w:hAnsi="Oxygen Mono"/>
          <w:color w:val="24292E"/>
          <w:sz w:val="18"/>
        </w:rPr>
        <w:t>summ_L</w:t>
      </w:r>
      <w:proofErr w:type="spellEnd"/>
      <w:r w:rsidRPr="0027370E">
        <w:rPr>
          <w:rFonts w:ascii="Oxygen Mono" w:hAnsi="Oxygen Mono"/>
          <w:color w:val="24292E"/>
          <w:sz w:val="18"/>
        </w:rPr>
        <w:t xml:space="preserve"> = </w:t>
      </w:r>
      <w:r w:rsidRPr="0027370E">
        <w:rPr>
          <w:rFonts w:ascii="Oxygen Mono" w:hAnsi="Oxygen Mono"/>
          <w:color w:val="005CC5"/>
          <w:sz w:val="18"/>
        </w:rPr>
        <w:t>0</w:t>
      </w:r>
      <w:bookmarkStart w:id="88" w:name="L217"/>
      <w:bookmarkStart w:id="89" w:name="L216"/>
      <w:bookmarkEnd w:id="88"/>
      <w:bookmarkEnd w:id="89"/>
      <w:r w:rsidRPr="0027370E">
        <w:rPr>
          <w:rFonts w:ascii="Oxygen Mono" w:hAnsi="Oxygen Mono"/>
          <w:color w:val="24292E"/>
          <w:sz w:val="18"/>
        </w:rPr>
        <w:t>;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 xml:space="preserve">% Организуем цикл по переменным </w:t>
      </w:r>
      <w:proofErr w:type="spellStart"/>
      <w:r w:rsidRPr="0027370E">
        <w:rPr>
          <w:rFonts w:ascii="Oxygen Mono" w:hAnsi="Oxygen Mono"/>
          <w:color w:val="6A737D"/>
          <w:sz w:val="18"/>
        </w:rPr>
        <w:t>ci</w:t>
      </w:r>
      <w:proofErr w:type="spellEnd"/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27370E">
        <w:rPr>
          <w:rFonts w:ascii="Oxygen Mono" w:hAnsi="Oxygen Mono"/>
          <w:color w:val="D73A49"/>
          <w:sz w:val="18"/>
        </w:rPr>
        <w:t>for</w:t>
      </w:r>
      <w:proofErr w:type="spellEnd"/>
      <w:r w:rsidRPr="0027370E">
        <w:rPr>
          <w:rFonts w:ascii="Oxygen Mono" w:hAnsi="Oxygen Mono"/>
          <w:color w:val="24292E"/>
          <w:sz w:val="18"/>
        </w:rPr>
        <w:t xml:space="preserve"> </w:t>
      </w:r>
      <w:r w:rsidRPr="0027370E">
        <w:rPr>
          <w:rFonts w:ascii="Oxygen Mono" w:hAnsi="Oxygen Mono"/>
          <w:color w:val="D73A49"/>
          <w:sz w:val="18"/>
        </w:rPr>
        <w:t>i</w:t>
      </w:r>
      <w:r w:rsidRPr="0027370E">
        <w:rPr>
          <w:rFonts w:ascii="Oxygen Mono" w:hAnsi="Oxygen Mono"/>
          <w:color w:val="24292E"/>
          <w:sz w:val="18"/>
        </w:rPr>
        <w:t xml:space="preserve"> = </w:t>
      </w:r>
      <w:proofErr w:type="gramStart"/>
      <w:r w:rsidRPr="0027370E">
        <w:rPr>
          <w:rFonts w:ascii="Oxygen Mono" w:hAnsi="Oxygen Mono"/>
          <w:color w:val="005CC5"/>
          <w:sz w:val="18"/>
        </w:rPr>
        <w:t>1</w:t>
      </w:r>
      <w:r w:rsidRPr="0027370E">
        <w:rPr>
          <w:rFonts w:ascii="Oxygen Mono" w:hAnsi="Oxygen Mono"/>
          <w:color w:val="24292E"/>
          <w:sz w:val="18"/>
        </w:rPr>
        <w:t>:n</w:t>
      </w:r>
      <w:proofErr w:type="gramEnd"/>
      <w:r w:rsidRPr="0027370E">
        <w:rPr>
          <w:rFonts w:ascii="Oxygen Mono" w:hAnsi="Oxygen Mono"/>
          <w:color w:val="24292E"/>
          <w:sz w:val="18"/>
        </w:rPr>
        <w:t xml:space="preserve"> </w:t>
      </w:r>
      <w:bookmarkStart w:id="90" w:name="L234"/>
      <w:bookmarkStart w:id="91" w:name="L233"/>
      <w:bookmarkEnd w:id="90"/>
      <w:bookmarkEnd w:id="91"/>
      <w:r w:rsidRPr="0027370E">
        <w:rPr>
          <w:rFonts w:ascii="Oxygen Mono" w:hAnsi="Oxygen Mono"/>
          <w:color w:val="6A737D"/>
          <w:sz w:val="18"/>
        </w:rPr>
        <w:t>% от c1 до c(n-1)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 xml:space="preserve">% 1.1 Для каждой переменной </w:t>
      </w:r>
      <w:proofErr w:type="spellStart"/>
      <w:r w:rsidRPr="0027370E">
        <w:rPr>
          <w:rFonts w:ascii="Oxygen Mono" w:hAnsi="Oxygen Mono"/>
          <w:color w:val="6A737D"/>
          <w:sz w:val="18"/>
        </w:rPr>
        <w:t>ci</w:t>
      </w:r>
      <w:proofErr w:type="spellEnd"/>
      <w:r w:rsidRPr="0027370E">
        <w:rPr>
          <w:rFonts w:ascii="Oxygen Mono" w:hAnsi="Oxygen Mono"/>
          <w:color w:val="6A737D"/>
          <w:sz w:val="18"/>
        </w:rPr>
        <w:t xml:space="preserve"> организуем цикл по </w:t>
      </w:r>
      <w:proofErr w:type="spellStart"/>
      <w:r w:rsidRPr="0027370E">
        <w:rPr>
          <w:rFonts w:ascii="Oxygen Mono" w:hAnsi="Oxygen Mono"/>
          <w:color w:val="6A737D"/>
          <w:sz w:val="18"/>
        </w:rPr>
        <w:t>фj</w:t>
      </w:r>
      <w:proofErr w:type="spellEnd"/>
      <w:r w:rsidRPr="0027370E">
        <w:rPr>
          <w:rFonts w:ascii="Oxygen Mono" w:hAnsi="Oxygen Mono"/>
          <w:color w:val="6A737D"/>
          <w:sz w:val="18"/>
        </w:rPr>
        <w:t xml:space="preserve"> (считаем &lt;</w:t>
      </w:r>
      <w:proofErr w:type="spellStart"/>
      <w:r w:rsidRPr="0027370E">
        <w:rPr>
          <w:rFonts w:ascii="Oxygen Mono" w:hAnsi="Oxygen Mono"/>
          <w:color w:val="6A737D"/>
          <w:sz w:val="18"/>
        </w:rPr>
        <w:t>ф</w:t>
      </w:r>
      <w:proofErr w:type="gramStart"/>
      <w:r w:rsidRPr="0027370E">
        <w:rPr>
          <w:rFonts w:ascii="Oxygen Mono" w:hAnsi="Oxygen Mono"/>
          <w:color w:val="6A737D"/>
          <w:sz w:val="18"/>
        </w:rPr>
        <w:t>i,ф</w:t>
      </w:r>
      <w:proofErr w:type="gramEnd"/>
      <w:r w:rsidRPr="0027370E">
        <w:rPr>
          <w:rFonts w:ascii="Oxygen Mono" w:hAnsi="Oxygen Mono"/>
          <w:color w:val="6A737D"/>
          <w:sz w:val="18"/>
        </w:rPr>
        <w:t>k</w:t>
      </w:r>
      <w:proofErr w:type="spellEnd"/>
      <w:r w:rsidRPr="0027370E">
        <w:rPr>
          <w:rFonts w:ascii="Oxygen Mono" w:hAnsi="Oxygen Mono"/>
          <w:color w:val="6A737D"/>
          <w:sz w:val="18"/>
        </w:rPr>
        <w:t>&gt;):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27370E">
        <w:rPr>
          <w:rFonts w:ascii="Oxygen Mono" w:hAnsi="Oxygen Mono"/>
          <w:color w:val="D73A49"/>
          <w:sz w:val="18"/>
          <w:lang w:val="en-GB"/>
        </w:rPr>
        <w:t>for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27370E">
        <w:rPr>
          <w:rFonts w:ascii="Oxygen Mono" w:hAnsi="Oxygen Mono"/>
          <w:color w:val="D73A49"/>
          <w:sz w:val="18"/>
          <w:lang w:val="en-GB"/>
        </w:rPr>
        <w:t>j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27370E">
        <w:rPr>
          <w:rFonts w:ascii="Oxygen Mono" w:hAnsi="Oxygen Mono"/>
          <w:color w:val="005CC5"/>
          <w:sz w:val="18"/>
          <w:lang w:val="en-GB"/>
        </w:rPr>
        <w:t>1</w:t>
      </w:r>
      <w:bookmarkStart w:id="92" w:name="L254"/>
      <w:bookmarkStart w:id="93" w:name="L253"/>
      <w:bookmarkEnd w:id="92"/>
      <w:bookmarkEnd w:id="93"/>
      <w:r w:rsidRPr="0027370E">
        <w:rPr>
          <w:rFonts w:ascii="Oxygen Mono" w:hAnsi="Oxygen Mono"/>
          <w:color w:val="24292E"/>
          <w:sz w:val="18"/>
          <w:lang w:val="en-GB"/>
        </w:rPr>
        <w:t>:N</w:t>
      </w:r>
      <w:proofErr w:type="gramEnd"/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27370E">
        <w:rPr>
          <w:rFonts w:ascii="Oxygen Mono" w:hAnsi="Oxygen Mono"/>
          <w:color w:val="24292E"/>
          <w:sz w:val="18"/>
          <w:lang w:val="en-GB"/>
        </w:rPr>
        <w:t>summ_L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r w:rsidRPr="0027370E">
        <w:rPr>
          <w:rFonts w:ascii="Oxygen Mono" w:hAnsi="Oxygen Mono"/>
          <w:color w:val="24292E"/>
          <w:sz w:val="18"/>
          <w:lang w:val="en-GB"/>
        </w:rPr>
        <w:t>summ_L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27370E">
        <w:rPr>
          <w:rFonts w:ascii="Oxygen Mono" w:hAnsi="Oxygen Mono"/>
          <w:color w:val="D73A49"/>
          <w:sz w:val="18"/>
          <w:lang w:val="en-GB"/>
        </w:rPr>
        <w:t>+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gramStart"/>
      <w:r w:rsidRPr="0027370E">
        <w:rPr>
          <w:rFonts w:ascii="Oxygen Mono" w:hAnsi="Oxygen Mono"/>
          <w:color w:val="24292E"/>
          <w:sz w:val="18"/>
          <w:lang w:val="en-GB"/>
        </w:rPr>
        <w:t>( X</w:t>
      </w:r>
      <w:proofErr w:type="gramEnd"/>
      <w:r w:rsidRPr="0027370E">
        <w:rPr>
          <w:rFonts w:ascii="Oxygen Mono" w:hAnsi="Oxygen Mono"/>
          <w:color w:val="24292E"/>
          <w:sz w:val="18"/>
          <w:lang w:val="en-GB"/>
        </w:rPr>
        <w:t>(</w:t>
      </w:r>
      <w:r w:rsidRPr="0027370E">
        <w:rPr>
          <w:rFonts w:ascii="Oxygen Mono" w:hAnsi="Oxygen Mono"/>
          <w:color w:val="D73A49"/>
          <w:sz w:val="18"/>
          <w:lang w:val="en-GB"/>
        </w:rPr>
        <w:t>j</w:t>
      </w:r>
      <w:r w:rsidRPr="0027370E">
        <w:rPr>
          <w:rFonts w:ascii="Oxygen Mono" w:hAnsi="Oxygen Mono"/>
          <w:color w:val="24292E"/>
          <w:sz w:val="18"/>
          <w:lang w:val="en-GB"/>
        </w:rPr>
        <w:t>)^(</w:t>
      </w:r>
      <w:r w:rsidRPr="0027370E">
        <w:rPr>
          <w:rFonts w:ascii="Oxygen Mono" w:hAnsi="Oxygen Mono"/>
          <w:color w:val="D73A49"/>
          <w:sz w:val="18"/>
          <w:lang w:val="en-GB"/>
        </w:rPr>
        <w:t>i</w:t>
      </w:r>
      <w:r w:rsidRPr="0027370E">
        <w:rPr>
          <w:rFonts w:ascii="Oxygen Mono" w:hAnsi="Oxygen Mono"/>
          <w:color w:val="24292E"/>
          <w:sz w:val="18"/>
          <w:lang w:val="en-GB"/>
        </w:rPr>
        <w:t>-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) ) </w:t>
      </w:r>
      <w:r w:rsidRPr="0027370E">
        <w:rPr>
          <w:rFonts w:ascii="Oxygen Mono" w:hAnsi="Oxygen Mono"/>
          <w:color w:val="D73A49"/>
          <w:sz w:val="18"/>
          <w:lang w:val="en-GB"/>
        </w:rPr>
        <w:t>*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( X(</w:t>
      </w:r>
      <w:r w:rsidRPr="0027370E">
        <w:rPr>
          <w:rFonts w:ascii="Oxygen Mono" w:hAnsi="Oxygen Mono"/>
          <w:color w:val="D73A49"/>
          <w:sz w:val="18"/>
          <w:lang w:val="en-GB"/>
        </w:rPr>
        <w:t>j</w:t>
      </w:r>
      <w:r w:rsidRPr="0027370E">
        <w:rPr>
          <w:rFonts w:ascii="Oxygen Mono" w:hAnsi="Oxygen Mono"/>
          <w:color w:val="24292E"/>
          <w:sz w:val="18"/>
          <w:lang w:val="en-GB"/>
        </w:rPr>
        <w:t>)^(k-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) ) </w:t>
      </w:r>
      <w:r w:rsidRPr="0027370E">
        <w:rPr>
          <w:rFonts w:ascii="Oxygen Mono" w:hAnsi="Oxygen Mono"/>
          <w:color w:val="D73A49"/>
          <w:sz w:val="18"/>
          <w:lang w:val="en-GB"/>
        </w:rPr>
        <w:t>*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c(</w:t>
      </w:r>
      <w:proofErr w:type="spellStart"/>
      <w:r w:rsidRPr="0027370E">
        <w:rPr>
          <w:rFonts w:ascii="Oxygen Mono" w:hAnsi="Oxygen Mono"/>
          <w:color w:val="D73A49"/>
          <w:sz w:val="18"/>
          <w:lang w:val="en-GB"/>
        </w:rPr>
        <w:t>i</w:t>
      </w:r>
      <w:bookmarkStart w:id="94" w:name="L264"/>
      <w:bookmarkStart w:id="95" w:name="L263"/>
      <w:bookmarkEnd w:id="94"/>
      <w:bookmarkEnd w:id="95"/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>);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  <w:lang w:val="en-GB"/>
        </w:rPr>
      </w:pPr>
      <w:r w:rsidRPr="0027370E">
        <w:rPr>
          <w:rFonts w:ascii="Oxygen Mono" w:hAnsi="Oxygen Mono"/>
          <w:color w:val="D73A49"/>
          <w:sz w:val="18"/>
          <w:lang w:val="en-GB"/>
        </w:rPr>
        <w:t>end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  <w:lang w:val="en-GB"/>
        </w:rPr>
      </w:pPr>
      <w:r w:rsidRPr="0027370E">
        <w:rPr>
          <w:rFonts w:ascii="Oxygen Mono" w:hAnsi="Oxygen Mono"/>
          <w:color w:val="D73A49"/>
          <w:sz w:val="18"/>
          <w:lang w:val="en-GB"/>
        </w:rPr>
        <w:t>end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  <w:lang w:val="en-GB"/>
        </w:rPr>
      </w:pPr>
      <w:r w:rsidRPr="0027370E">
        <w:rPr>
          <w:rFonts w:ascii="Oxygen Mono" w:hAnsi="Oxygen Mono"/>
          <w:color w:val="6A737D"/>
          <w:sz w:val="18"/>
          <w:lang w:val="en-GB"/>
        </w:rPr>
        <w:t xml:space="preserve">% 1.2 </w:t>
      </w:r>
      <w:r w:rsidRPr="0027370E">
        <w:rPr>
          <w:rFonts w:ascii="Oxygen Mono" w:hAnsi="Oxygen Mono"/>
          <w:color w:val="6A737D"/>
          <w:sz w:val="18"/>
        </w:rPr>
        <w:t>Нормируем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27370E">
        <w:rPr>
          <w:rFonts w:ascii="Oxygen Mono" w:hAnsi="Oxygen Mono"/>
          <w:color w:val="24292E"/>
          <w:sz w:val="18"/>
          <w:lang w:val="en-GB"/>
        </w:rPr>
        <w:t>summ_L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 xml:space="preserve"> = 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/N </w:t>
      </w:r>
      <w:r w:rsidRPr="0027370E">
        <w:rPr>
          <w:rFonts w:ascii="Oxygen Mono" w:hAnsi="Oxygen Mono"/>
          <w:color w:val="D73A49"/>
          <w:sz w:val="18"/>
          <w:lang w:val="en-GB"/>
        </w:rPr>
        <w:t>*</w:t>
      </w:r>
      <w:bookmarkStart w:id="96" w:name="L304"/>
      <w:bookmarkStart w:id="97" w:name="L303"/>
      <w:bookmarkEnd w:id="96"/>
      <w:bookmarkEnd w:id="97"/>
      <w:r w:rsidRPr="0027370E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27370E">
        <w:rPr>
          <w:rFonts w:ascii="Oxygen Mono" w:hAnsi="Oxygen Mono"/>
          <w:color w:val="24292E"/>
          <w:sz w:val="18"/>
          <w:lang w:val="en-GB"/>
        </w:rPr>
        <w:t>summ_L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>;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>% 1.3 Считаем правую сумму: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27370E">
        <w:rPr>
          <w:rFonts w:ascii="Oxygen Mono" w:hAnsi="Oxygen Mono"/>
          <w:color w:val="24292E"/>
          <w:sz w:val="18"/>
        </w:rPr>
        <w:t>summ_R</w:t>
      </w:r>
      <w:proofErr w:type="spellEnd"/>
      <w:r w:rsidRPr="0027370E">
        <w:rPr>
          <w:rFonts w:ascii="Oxygen Mono" w:hAnsi="Oxygen Mono"/>
          <w:color w:val="24292E"/>
          <w:sz w:val="18"/>
        </w:rPr>
        <w:t xml:space="preserve"> = </w:t>
      </w:r>
      <w:r w:rsidRPr="0027370E">
        <w:rPr>
          <w:rFonts w:ascii="Oxygen Mono" w:hAnsi="Oxygen Mono"/>
          <w:color w:val="005CC5"/>
          <w:sz w:val="18"/>
        </w:rPr>
        <w:t>0</w:t>
      </w:r>
      <w:bookmarkStart w:id="98" w:name="L334"/>
      <w:bookmarkStart w:id="99" w:name="L333"/>
      <w:bookmarkEnd w:id="98"/>
      <w:bookmarkEnd w:id="99"/>
      <w:r w:rsidRPr="0027370E">
        <w:rPr>
          <w:rFonts w:ascii="Oxygen Mono" w:hAnsi="Oxygen Mono"/>
          <w:color w:val="24292E"/>
          <w:sz w:val="18"/>
        </w:rPr>
        <w:t>;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27370E">
        <w:rPr>
          <w:rFonts w:ascii="Oxygen Mono" w:hAnsi="Oxygen Mono"/>
          <w:color w:val="D73A49"/>
          <w:sz w:val="18"/>
        </w:rPr>
        <w:t>if</w:t>
      </w:r>
      <w:proofErr w:type="spellEnd"/>
      <w:r w:rsidRPr="0027370E">
        <w:rPr>
          <w:rFonts w:ascii="Oxygen Mono" w:hAnsi="Oxygen Mono"/>
          <w:color w:val="24292E"/>
          <w:sz w:val="18"/>
        </w:rPr>
        <w:t xml:space="preserve"> (</w:t>
      </w:r>
      <w:proofErr w:type="spellStart"/>
      <w:r w:rsidRPr="0027370E">
        <w:rPr>
          <w:rFonts w:ascii="Oxygen Mono" w:hAnsi="Oxygen Mono"/>
          <w:color w:val="24292E"/>
          <w:sz w:val="18"/>
        </w:rPr>
        <w:t>typeQuadra</w:t>
      </w:r>
      <w:proofErr w:type="spellEnd"/>
      <w:r w:rsidRPr="0027370E">
        <w:rPr>
          <w:rFonts w:ascii="Oxygen Mono" w:hAnsi="Oxygen Mono"/>
          <w:color w:val="24292E"/>
          <w:sz w:val="18"/>
        </w:rPr>
        <w:t xml:space="preserve"> </w:t>
      </w:r>
      <w:r w:rsidRPr="0027370E">
        <w:rPr>
          <w:rFonts w:ascii="Oxygen Mono" w:hAnsi="Oxygen Mono"/>
          <w:color w:val="D73A49"/>
          <w:sz w:val="18"/>
        </w:rPr>
        <w:t>==</w:t>
      </w:r>
      <w:r w:rsidRPr="0027370E">
        <w:rPr>
          <w:rFonts w:ascii="Oxygen Mono" w:hAnsi="Oxygen Mono"/>
          <w:color w:val="24292E"/>
          <w:sz w:val="18"/>
        </w:rPr>
        <w:t xml:space="preserve"> </w:t>
      </w:r>
      <w:r w:rsidRPr="0027370E">
        <w:rPr>
          <w:rFonts w:ascii="Oxygen Mono" w:hAnsi="Oxygen Mono"/>
          <w:color w:val="005CC5"/>
          <w:sz w:val="18"/>
        </w:rPr>
        <w:t>1</w:t>
      </w:r>
      <w:r w:rsidRPr="0027370E">
        <w:rPr>
          <w:rFonts w:ascii="Oxygen Mono" w:hAnsi="Oxygen Mono"/>
          <w:color w:val="24292E"/>
          <w:sz w:val="18"/>
        </w:rPr>
        <w:t xml:space="preserve">) </w:t>
      </w:r>
      <w:bookmarkStart w:id="100" w:name="L344"/>
      <w:bookmarkStart w:id="101" w:name="L343"/>
      <w:bookmarkEnd w:id="100"/>
      <w:bookmarkEnd w:id="101"/>
      <w:r w:rsidRPr="0027370E">
        <w:rPr>
          <w:rFonts w:ascii="Oxygen Mono" w:hAnsi="Oxygen Mono"/>
          <w:color w:val="6A737D"/>
          <w:sz w:val="18"/>
        </w:rPr>
        <w:t xml:space="preserve">% считаем по формуле трапеций 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 xml:space="preserve">% 1.3.1 Собираем </w:t>
      </w:r>
      <w:proofErr w:type="spellStart"/>
      <w:r w:rsidRPr="0027370E">
        <w:rPr>
          <w:rFonts w:ascii="Oxygen Mono" w:hAnsi="Oxygen Mono"/>
          <w:color w:val="6A737D"/>
          <w:sz w:val="18"/>
        </w:rPr>
        <w:t>полудискретную</w:t>
      </w:r>
      <w:proofErr w:type="spellEnd"/>
      <w:r w:rsidRPr="0027370E">
        <w:rPr>
          <w:rFonts w:ascii="Oxygen Mono" w:hAnsi="Oxygen Mono"/>
          <w:color w:val="6A737D"/>
          <w:sz w:val="18"/>
        </w:rPr>
        <w:t xml:space="preserve"> сумму методом трапеций</w:t>
      </w:r>
    </w:p>
    <w:p w:rsidR="0027370E" w:rsidRPr="00857745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857745">
        <w:rPr>
          <w:rFonts w:ascii="Oxygen Mono" w:hAnsi="Oxygen Mono"/>
          <w:color w:val="D73A49"/>
          <w:sz w:val="18"/>
          <w:lang w:val="en-GB"/>
        </w:rPr>
        <w:lastRenderedPageBreak/>
        <w:t>for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857745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857745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857745">
        <w:rPr>
          <w:rFonts w:ascii="Oxygen Mono" w:hAnsi="Oxygen Mono"/>
          <w:color w:val="005CC5"/>
          <w:sz w:val="18"/>
          <w:lang w:val="en-GB"/>
        </w:rPr>
        <w:t>1</w:t>
      </w:r>
      <w:r w:rsidRPr="00857745">
        <w:rPr>
          <w:rFonts w:ascii="Oxygen Mono" w:hAnsi="Oxygen Mono"/>
          <w:color w:val="24292E"/>
          <w:sz w:val="18"/>
          <w:lang w:val="en-GB"/>
        </w:rPr>
        <w:t>:N</w:t>
      </w:r>
      <w:proofErr w:type="gramEnd"/>
      <w:r w:rsidRPr="00857745">
        <w:rPr>
          <w:rFonts w:ascii="Oxygen Mono" w:hAnsi="Oxygen Mono"/>
          <w:color w:val="24292E"/>
          <w:sz w:val="18"/>
          <w:lang w:val="en-GB"/>
        </w:rPr>
        <w:t>-</w:t>
      </w:r>
      <w:bookmarkStart w:id="102" w:name="L364"/>
      <w:bookmarkStart w:id="103" w:name="L363"/>
      <w:bookmarkEnd w:id="102"/>
      <w:bookmarkEnd w:id="103"/>
      <w:r w:rsidRPr="00857745">
        <w:rPr>
          <w:rFonts w:ascii="Oxygen Mono" w:hAnsi="Oxygen Mono"/>
          <w:color w:val="005CC5"/>
          <w:sz w:val="18"/>
          <w:lang w:val="en-GB"/>
        </w:rPr>
        <w:t>1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27370E">
        <w:rPr>
          <w:rFonts w:ascii="Oxygen Mono" w:hAnsi="Oxygen Mono"/>
          <w:color w:val="24292E"/>
          <w:sz w:val="18"/>
          <w:lang w:val="en-GB"/>
        </w:rPr>
        <w:t>summ_R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r w:rsidRPr="0027370E">
        <w:rPr>
          <w:rFonts w:ascii="Oxygen Mono" w:hAnsi="Oxygen Mono"/>
          <w:color w:val="24292E"/>
          <w:sz w:val="18"/>
          <w:lang w:val="en-GB"/>
        </w:rPr>
        <w:t>summ_R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27370E">
        <w:rPr>
          <w:rFonts w:ascii="Oxygen Mono" w:hAnsi="Oxygen Mono"/>
          <w:color w:val="D73A49"/>
          <w:sz w:val="18"/>
          <w:lang w:val="en-GB"/>
        </w:rPr>
        <w:t>+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gramStart"/>
      <w:r w:rsidRPr="0027370E">
        <w:rPr>
          <w:rFonts w:ascii="Oxygen Mono" w:hAnsi="Oxygen Mono"/>
          <w:color w:val="24292E"/>
          <w:sz w:val="18"/>
          <w:lang w:val="en-GB"/>
        </w:rPr>
        <w:t>( Y</w:t>
      </w:r>
      <w:proofErr w:type="gramEnd"/>
      <w:r w:rsidRPr="0027370E">
        <w:rPr>
          <w:rFonts w:ascii="Oxygen Mono" w:hAnsi="Oxygen Mono"/>
          <w:color w:val="24292E"/>
          <w:sz w:val="18"/>
          <w:lang w:val="en-GB"/>
        </w:rPr>
        <w:t>(</w:t>
      </w:r>
      <w:proofErr w:type="spellStart"/>
      <w:r w:rsidRPr="0027370E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 xml:space="preserve">) </w:t>
      </w:r>
      <w:r w:rsidRPr="0027370E">
        <w:rPr>
          <w:rFonts w:ascii="Oxygen Mono" w:hAnsi="Oxygen Mono"/>
          <w:color w:val="D73A49"/>
          <w:sz w:val="18"/>
          <w:lang w:val="en-GB"/>
        </w:rPr>
        <w:t>*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X(</w:t>
      </w:r>
      <w:proofErr w:type="spellStart"/>
      <w:r w:rsidRPr="0027370E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>)^(k-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) </w:t>
      </w:r>
      <w:r w:rsidRPr="0027370E">
        <w:rPr>
          <w:rFonts w:ascii="Oxygen Mono" w:hAnsi="Oxygen Mono"/>
          <w:color w:val="D73A49"/>
          <w:sz w:val="18"/>
          <w:lang w:val="en-GB"/>
        </w:rPr>
        <w:t>+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Y(</w:t>
      </w:r>
      <w:r w:rsidRPr="0027370E">
        <w:rPr>
          <w:rFonts w:ascii="Oxygen Mono" w:hAnsi="Oxygen Mono"/>
          <w:color w:val="D73A49"/>
          <w:sz w:val="18"/>
          <w:lang w:val="en-GB"/>
        </w:rPr>
        <w:t>i</w:t>
      </w:r>
      <w:r w:rsidRPr="0027370E">
        <w:rPr>
          <w:rFonts w:ascii="Oxygen Mono" w:hAnsi="Oxygen Mono"/>
          <w:color w:val="24292E"/>
          <w:sz w:val="18"/>
          <w:lang w:val="en-GB"/>
        </w:rPr>
        <w:t>+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) </w:t>
      </w:r>
      <w:r w:rsidRPr="0027370E">
        <w:rPr>
          <w:rFonts w:ascii="Oxygen Mono" w:hAnsi="Oxygen Mono"/>
          <w:color w:val="D73A49"/>
          <w:sz w:val="18"/>
          <w:lang w:val="en-GB"/>
        </w:rPr>
        <w:t>*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X(</w:t>
      </w:r>
      <w:r w:rsidRPr="0027370E">
        <w:rPr>
          <w:rFonts w:ascii="Oxygen Mono" w:hAnsi="Oxygen Mono"/>
          <w:color w:val="D73A49"/>
          <w:sz w:val="18"/>
          <w:lang w:val="en-GB"/>
        </w:rPr>
        <w:t>i</w:t>
      </w:r>
      <w:r w:rsidRPr="0027370E">
        <w:rPr>
          <w:rFonts w:ascii="Oxygen Mono" w:hAnsi="Oxygen Mono"/>
          <w:color w:val="24292E"/>
          <w:sz w:val="18"/>
          <w:lang w:val="en-GB"/>
        </w:rPr>
        <w:t>+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>)^(k-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) ) </w:t>
      </w:r>
      <w:r w:rsidRPr="0027370E">
        <w:rPr>
          <w:rFonts w:ascii="Oxygen Mono" w:hAnsi="Oxygen Mono"/>
          <w:color w:val="D73A49"/>
          <w:sz w:val="18"/>
          <w:lang w:val="en-GB"/>
        </w:rPr>
        <w:t>*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(X(</w:t>
      </w:r>
      <w:r w:rsidRPr="0027370E">
        <w:rPr>
          <w:rFonts w:ascii="Oxygen Mono" w:hAnsi="Oxygen Mono"/>
          <w:color w:val="D73A49"/>
          <w:sz w:val="18"/>
          <w:lang w:val="en-GB"/>
        </w:rPr>
        <w:t>i</w:t>
      </w:r>
      <w:r w:rsidRPr="0027370E">
        <w:rPr>
          <w:rFonts w:ascii="Oxygen Mono" w:hAnsi="Oxygen Mono"/>
          <w:color w:val="24292E"/>
          <w:sz w:val="18"/>
          <w:lang w:val="en-GB"/>
        </w:rPr>
        <w:t>+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>)-X(</w:t>
      </w:r>
      <w:proofErr w:type="spellStart"/>
      <w:r w:rsidRPr="0027370E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>))/</w:t>
      </w:r>
      <w:r w:rsidRPr="0027370E">
        <w:rPr>
          <w:rFonts w:ascii="Oxygen Mono" w:hAnsi="Oxygen Mono"/>
          <w:color w:val="005CC5"/>
          <w:sz w:val="18"/>
          <w:lang w:val="en-GB"/>
        </w:rPr>
        <w:t>2</w:t>
      </w:r>
      <w:bookmarkStart w:id="104" w:name="L372"/>
      <w:bookmarkStart w:id="105" w:name="L371"/>
      <w:bookmarkEnd w:id="104"/>
      <w:bookmarkEnd w:id="105"/>
      <w:r w:rsidRPr="0027370E">
        <w:rPr>
          <w:rFonts w:ascii="Oxygen Mono" w:hAnsi="Oxygen Mono"/>
          <w:color w:val="24292E"/>
          <w:sz w:val="18"/>
          <w:lang w:val="en-GB"/>
        </w:rPr>
        <w:t xml:space="preserve">; 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  <w:lang w:val="en-GB"/>
        </w:rPr>
      </w:pPr>
      <w:r w:rsidRPr="0027370E">
        <w:rPr>
          <w:rFonts w:ascii="Oxygen Mono" w:hAnsi="Oxygen Mono"/>
          <w:color w:val="D73A49"/>
          <w:sz w:val="18"/>
          <w:lang w:val="en-GB"/>
        </w:rPr>
        <w:t>end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  <w:lang w:val="en-GB"/>
        </w:rPr>
      </w:pPr>
      <w:r w:rsidRPr="0027370E">
        <w:rPr>
          <w:rFonts w:ascii="Oxygen Mono" w:hAnsi="Oxygen Mono"/>
          <w:color w:val="6A737D"/>
          <w:sz w:val="18"/>
          <w:lang w:val="en-GB"/>
        </w:rPr>
        <w:t xml:space="preserve">% 1.3.2 </w:t>
      </w:r>
      <w:r w:rsidRPr="0027370E">
        <w:rPr>
          <w:rFonts w:ascii="Oxygen Mono" w:hAnsi="Oxygen Mono"/>
          <w:color w:val="6A737D"/>
          <w:sz w:val="18"/>
        </w:rPr>
        <w:t>Нормируем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27370E">
        <w:rPr>
          <w:rFonts w:ascii="Oxygen Mono" w:hAnsi="Oxygen Mono"/>
          <w:color w:val="24292E"/>
          <w:sz w:val="18"/>
          <w:lang w:val="en-GB"/>
        </w:rPr>
        <w:t>summ_R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 xml:space="preserve"> = 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>/(X(N)-</w:t>
      </w:r>
      <w:proofErr w:type="gramStart"/>
      <w:r w:rsidRPr="0027370E">
        <w:rPr>
          <w:rFonts w:ascii="Oxygen Mono" w:hAnsi="Oxygen Mono"/>
          <w:color w:val="24292E"/>
          <w:sz w:val="18"/>
          <w:lang w:val="en-GB"/>
        </w:rPr>
        <w:t>X(</w:t>
      </w:r>
      <w:proofErr w:type="gramEnd"/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)) </w:t>
      </w:r>
      <w:r w:rsidRPr="0027370E">
        <w:rPr>
          <w:rFonts w:ascii="Oxygen Mono" w:hAnsi="Oxygen Mono"/>
          <w:color w:val="D73A49"/>
          <w:sz w:val="18"/>
          <w:lang w:val="en-GB"/>
        </w:rPr>
        <w:t>*</w:t>
      </w:r>
      <w:bookmarkStart w:id="106" w:name="L402"/>
      <w:bookmarkStart w:id="107" w:name="L401"/>
      <w:bookmarkEnd w:id="106"/>
      <w:bookmarkEnd w:id="107"/>
      <w:r w:rsidRPr="0027370E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27370E">
        <w:rPr>
          <w:rFonts w:ascii="Oxygen Mono" w:hAnsi="Oxygen Mono"/>
          <w:color w:val="24292E"/>
          <w:sz w:val="18"/>
          <w:lang w:val="en-GB"/>
        </w:rPr>
        <w:t>summ_R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 xml:space="preserve">; 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27370E">
        <w:rPr>
          <w:rFonts w:ascii="Oxygen Mono" w:hAnsi="Oxygen Mono"/>
          <w:color w:val="D73A49"/>
          <w:sz w:val="18"/>
        </w:rPr>
        <w:t>end</w:t>
      </w:r>
      <w:proofErr w:type="spellEnd"/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27370E">
        <w:rPr>
          <w:rFonts w:ascii="Oxygen Mono" w:hAnsi="Oxygen Mono"/>
          <w:color w:val="D73A49"/>
          <w:sz w:val="18"/>
        </w:rPr>
        <w:t>if</w:t>
      </w:r>
      <w:proofErr w:type="spellEnd"/>
      <w:r w:rsidRPr="0027370E">
        <w:rPr>
          <w:rFonts w:ascii="Oxygen Mono" w:hAnsi="Oxygen Mono"/>
          <w:color w:val="24292E"/>
          <w:sz w:val="18"/>
        </w:rPr>
        <w:t xml:space="preserve"> (</w:t>
      </w:r>
      <w:proofErr w:type="spellStart"/>
      <w:r w:rsidRPr="0027370E">
        <w:rPr>
          <w:rFonts w:ascii="Oxygen Mono" w:hAnsi="Oxygen Mono"/>
          <w:color w:val="24292E"/>
          <w:sz w:val="18"/>
        </w:rPr>
        <w:t>typeQuadra</w:t>
      </w:r>
      <w:proofErr w:type="spellEnd"/>
      <w:r w:rsidRPr="0027370E">
        <w:rPr>
          <w:rFonts w:ascii="Oxygen Mono" w:hAnsi="Oxygen Mono"/>
          <w:color w:val="24292E"/>
          <w:sz w:val="18"/>
        </w:rPr>
        <w:t xml:space="preserve"> </w:t>
      </w:r>
      <w:r w:rsidRPr="0027370E">
        <w:rPr>
          <w:rFonts w:ascii="Oxygen Mono" w:hAnsi="Oxygen Mono"/>
          <w:color w:val="D73A49"/>
          <w:sz w:val="18"/>
        </w:rPr>
        <w:t>==</w:t>
      </w:r>
      <w:r w:rsidRPr="0027370E">
        <w:rPr>
          <w:rFonts w:ascii="Oxygen Mono" w:hAnsi="Oxygen Mono"/>
          <w:color w:val="24292E"/>
          <w:sz w:val="18"/>
        </w:rPr>
        <w:t xml:space="preserve"> </w:t>
      </w:r>
      <w:r w:rsidRPr="0027370E">
        <w:rPr>
          <w:rFonts w:ascii="Oxygen Mono" w:hAnsi="Oxygen Mono"/>
          <w:color w:val="005CC5"/>
          <w:sz w:val="18"/>
        </w:rPr>
        <w:t>2</w:t>
      </w:r>
      <w:r w:rsidRPr="0027370E">
        <w:rPr>
          <w:rFonts w:ascii="Oxygen Mono" w:hAnsi="Oxygen Mono"/>
          <w:color w:val="24292E"/>
          <w:sz w:val="18"/>
        </w:rPr>
        <w:t xml:space="preserve">) </w:t>
      </w:r>
      <w:bookmarkStart w:id="108" w:name="L424"/>
      <w:bookmarkStart w:id="109" w:name="L423"/>
      <w:bookmarkEnd w:id="108"/>
      <w:bookmarkEnd w:id="109"/>
      <w:r w:rsidRPr="0027370E">
        <w:rPr>
          <w:rFonts w:ascii="Oxygen Mono" w:hAnsi="Oxygen Mono"/>
          <w:color w:val="6A737D"/>
          <w:sz w:val="18"/>
        </w:rPr>
        <w:t xml:space="preserve">% считаем по формуле Симпсона 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 xml:space="preserve">% 1.3.3 Собираем </w:t>
      </w:r>
      <w:proofErr w:type="spellStart"/>
      <w:r w:rsidRPr="0027370E">
        <w:rPr>
          <w:rFonts w:ascii="Oxygen Mono" w:hAnsi="Oxygen Mono"/>
          <w:color w:val="6A737D"/>
          <w:sz w:val="18"/>
        </w:rPr>
        <w:t>полудискретную</w:t>
      </w:r>
      <w:proofErr w:type="spellEnd"/>
      <w:r w:rsidRPr="0027370E">
        <w:rPr>
          <w:rFonts w:ascii="Oxygen Mono" w:hAnsi="Oxygen Mono"/>
          <w:color w:val="6A737D"/>
          <w:sz w:val="18"/>
        </w:rPr>
        <w:t xml:space="preserve"> сумму методом трапеций</w:t>
      </w:r>
    </w:p>
    <w:p w:rsidR="0027370E" w:rsidRPr="00857745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857745">
        <w:rPr>
          <w:rFonts w:ascii="Oxygen Mono" w:hAnsi="Oxygen Mono"/>
          <w:color w:val="D73A49"/>
          <w:sz w:val="18"/>
          <w:lang w:val="en-GB"/>
        </w:rPr>
        <w:t>for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857745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857745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857745">
        <w:rPr>
          <w:rFonts w:ascii="Oxygen Mono" w:hAnsi="Oxygen Mono"/>
          <w:color w:val="005CC5"/>
          <w:sz w:val="18"/>
          <w:lang w:val="en-GB"/>
        </w:rPr>
        <w:t>1</w:t>
      </w:r>
      <w:r w:rsidRPr="00857745">
        <w:rPr>
          <w:rFonts w:ascii="Oxygen Mono" w:hAnsi="Oxygen Mono"/>
          <w:color w:val="24292E"/>
          <w:sz w:val="18"/>
          <w:lang w:val="en-GB"/>
        </w:rPr>
        <w:t>:N</w:t>
      </w:r>
      <w:proofErr w:type="gramEnd"/>
      <w:r w:rsidRPr="00857745">
        <w:rPr>
          <w:rFonts w:ascii="Oxygen Mono" w:hAnsi="Oxygen Mono"/>
          <w:color w:val="24292E"/>
          <w:sz w:val="18"/>
          <w:lang w:val="en-GB"/>
        </w:rPr>
        <w:t>-</w:t>
      </w:r>
      <w:bookmarkStart w:id="110" w:name="L442"/>
      <w:bookmarkStart w:id="111" w:name="L441"/>
      <w:bookmarkEnd w:id="110"/>
      <w:bookmarkEnd w:id="111"/>
      <w:r w:rsidRPr="00857745">
        <w:rPr>
          <w:rFonts w:ascii="Oxygen Mono" w:hAnsi="Oxygen Mono"/>
          <w:color w:val="005CC5"/>
          <w:sz w:val="18"/>
          <w:lang w:val="en-GB"/>
        </w:rPr>
        <w:t>1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27370E">
        <w:rPr>
          <w:rFonts w:ascii="Oxygen Mono" w:hAnsi="Oxygen Mono"/>
          <w:color w:val="24292E"/>
          <w:sz w:val="18"/>
          <w:lang w:val="en-GB"/>
        </w:rPr>
        <w:t>summ_R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r w:rsidRPr="0027370E">
        <w:rPr>
          <w:rFonts w:ascii="Oxygen Mono" w:hAnsi="Oxygen Mono"/>
          <w:color w:val="24292E"/>
          <w:sz w:val="18"/>
          <w:lang w:val="en-GB"/>
        </w:rPr>
        <w:t>summ_R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27370E">
        <w:rPr>
          <w:rFonts w:ascii="Oxygen Mono" w:hAnsi="Oxygen Mono"/>
          <w:color w:val="D73A49"/>
          <w:sz w:val="18"/>
          <w:lang w:val="en-GB"/>
        </w:rPr>
        <w:t>+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gramStart"/>
      <w:r w:rsidRPr="0027370E">
        <w:rPr>
          <w:rFonts w:ascii="Oxygen Mono" w:hAnsi="Oxygen Mono"/>
          <w:color w:val="24292E"/>
          <w:sz w:val="18"/>
          <w:lang w:val="en-GB"/>
        </w:rPr>
        <w:t>( Y</w:t>
      </w:r>
      <w:proofErr w:type="gramEnd"/>
      <w:r w:rsidRPr="0027370E">
        <w:rPr>
          <w:rFonts w:ascii="Oxygen Mono" w:hAnsi="Oxygen Mono"/>
          <w:color w:val="24292E"/>
          <w:sz w:val="18"/>
          <w:lang w:val="en-GB"/>
        </w:rPr>
        <w:t>(</w:t>
      </w:r>
      <w:proofErr w:type="spellStart"/>
      <w:r w:rsidRPr="0027370E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 xml:space="preserve">) </w:t>
      </w:r>
      <w:r w:rsidRPr="0027370E">
        <w:rPr>
          <w:rFonts w:ascii="Oxygen Mono" w:hAnsi="Oxygen Mono"/>
          <w:color w:val="D73A49"/>
          <w:sz w:val="18"/>
          <w:lang w:val="en-GB"/>
        </w:rPr>
        <w:t>*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X(</w:t>
      </w:r>
      <w:proofErr w:type="spellStart"/>
      <w:r w:rsidRPr="0027370E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>)^(k-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) </w:t>
      </w:r>
      <w:r w:rsidRPr="0027370E">
        <w:rPr>
          <w:rFonts w:ascii="Oxygen Mono" w:hAnsi="Oxygen Mono"/>
          <w:color w:val="D73A49"/>
          <w:sz w:val="18"/>
          <w:lang w:val="en-GB"/>
        </w:rPr>
        <w:t>+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27370E">
        <w:rPr>
          <w:rFonts w:ascii="Oxygen Mono" w:hAnsi="Oxygen Mono"/>
          <w:color w:val="005CC5"/>
          <w:sz w:val="18"/>
          <w:lang w:val="en-GB"/>
        </w:rPr>
        <w:t>4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27370E">
        <w:rPr>
          <w:rFonts w:ascii="Oxygen Mono" w:hAnsi="Oxygen Mono"/>
          <w:color w:val="D73A49"/>
          <w:sz w:val="18"/>
          <w:lang w:val="en-GB"/>
        </w:rPr>
        <w:t>*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f( (X(</w:t>
      </w:r>
      <w:proofErr w:type="spellStart"/>
      <w:r w:rsidRPr="0027370E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>)+X(</w:t>
      </w:r>
      <w:r w:rsidRPr="0027370E">
        <w:rPr>
          <w:rFonts w:ascii="Oxygen Mono" w:hAnsi="Oxygen Mono"/>
          <w:color w:val="D73A49"/>
          <w:sz w:val="18"/>
          <w:lang w:val="en-GB"/>
        </w:rPr>
        <w:t>i</w:t>
      </w:r>
      <w:r w:rsidRPr="0027370E">
        <w:rPr>
          <w:rFonts w:ascii="Oxygen Mono" w:hAnsi="Oxygen Mono"/>
          <w:color w:val="24292E"/>
          <w:sz w:val="18"/>
          <w:lang w:val="en-GB"/>
        </w:rPr>
        <w:t>+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>))/</w:t>
      </w:r>
      <w:r w:rsidRPr="0027370E">
        <w:rPr>
          <w:rFonts w:ascii="Oxygen Mono" w:hAnsi="Oxygen Mono"/>
          <w:color w:val="005CC5"/>
          <w:sz w:val="18"/>
          <w:lang w:val="en-GB"/>
        </w:rPr>
        <w:t>2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) </w:t>
      </w:r>
      <w:r w:rsidRPr="0027370E">
        <w:rPr>
          <w:rFonts w:ascii="Oxygen Mono" w:hAnsi="Oxygen Mono"/>
          <w:color w:val="D73A49"/>
          <w:sz w:val="18"/>
          <w:lang w:val="en-GB"/>
        </w:rPr>
        <w:t>*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((X(</w:t>
      </w:r>
      <w:proofErr w:type="spellStart"/>
      <w:r w:rsidRPr="0027370E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>)+X(</w:t>
      </w:r>
      <w:r w:rsidRPr="0027370E">
        <w:rPr>
          <w:rFonts w:ascii="Oxygen Mono" w:hAnsi="Oxygen Mono"/>
          <w:color w:val="D73A49"/>
          <w:sz w:val="18"/>
          <w:lang w:val="en-GB"/>
        </w:rPr>
        <w:t>i</w:t>
      </w:r>
      <w:r w:rsidRPr="0027370E">
        <w:rPr>
          <w:rFonts w:ascii="Oxygen Mono" w:hAnsi="Oxygen Mono"/>
          <w:color w:val="24292E"/>
          <w:sz w:val="18"/>
          <w:lang w:val="en-GB"/>
        </w:rPr>
        <w:t>+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>))/</w:t>
      </w:r>
      <w:r w:rsidRPr="0027370E">
        <w:rPr>
          <w:rFonts w:ascii="Oxygen Mono" w:hAnsi="Oxygen Mono"/>
          <w:color w:val="005CC5"/>
          <w:sz w:val="18"/>
          <w:lang w:val="en-GB"/>
        </w:rPr>
        <w:t>2</w:t>
      </w:r>
      <w:r w:rsidRPr="0027370E">
        <w:rPr>
          <w:rFonts w:ascii="Oxygen Mono" w:hAnsi="Oxygen Mono"/>
          <w:color w:val="24292E"/>
          <w:sz w:val="18"/>
          <w:lang w:val="en-GB"/>
        </w:rPr>
        <w:t>)^(k-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) </w:t>
      </w:r>
      <w:r w:rsidRPr="0027370E">
        <w:rPr>
          <w:rFonts w:ascii="Oxygen Mono" w:hAnsi="Oxygen Mono"/>
          <w:color w:val="D73A49"/>
          <w:sz w:val="18"/>
          <w:lang w:val="en-GB"/>
        </w:rPr>
        <w:t>+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Y(</w:t>
      </w:r>
      <w:r w:rsidRPr="0027370E">
        <w:rPr>
          <w:rFonts w:ascii="Oxygen Mono" w:hAnsi="Oxygen Mono"/>
          <w:color w:val="D73A49"/>
          <w:sz w:val="18"/>
          <w:lang w:val="en-GB"/>
        </w:rPr>
        <w:t>i</w:t>
      </w:r>
      <w:r w:rsidRPr="0027370E">
        <w:rPr>
          <w:rFonts w:ascii="Oxygen Mono" w:hAnsi="Oxygen Mono"/>
          <w:color w:val="24292E"/>
          <w:sz w:val="18"/>
          <w:lang w:val="en-GB"/>
        </w:rPr>
        <w:t>+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) </w:t>
      </w:r>
      <w:r w:rsidRPr="0027370E">
        <w:rPr>
          <w:rFonts w:ascii="Oxygen Mono" w:hAnsi="Oxygen Mono"/>
          <w:color w:val="D73A49"/>
          <w:sz w:val="18"/>
          <w:lang w:val="en-GB"/>
        </w:rPr>
        <w:t>*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X(</w:t>
      </w:r>
      <w:r w:rsidRPr="0027370E">
        <w:rPr>
          <w:rFonts w:ascii="Oxygen Mono" w:hAnsi="Oxygen Mono"/>
          <w:color w:val="D73A49"/>
          <w:sz w:val="18"/>
          <w:lang w:val="en-GB"/>
        </w:rPr>
        <w:t>i</w:t>
      </w:r>
      <w:r w:rsidRPr="0027370E">
        <w:rPr>
          <w:rFonts w:ascii="Oxygen Mono" w:hAnsi="Oxygen Mono"/>
          <w:color w:val="24292E"/>
          <w:sz w:val="18"/>
          <w:lang w:val="en-GB"/>
        </w:rPr>
        <w:t>+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>)^(k-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) ) </w:t>
      </w:r>
      <w:r w:rsidRPr="0027370E">
        <w:rPr>
          <w:rFonts w:ascii="Oxygen Mono" w:hAnsi="Oxygen Mono"/>
          <w:color w:val="D73A49"/>
          <w:sz w:val="18"/>
          <w:lang w:val="en-GB"/>
        </w:rPr>
        <w:t>*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(X(</w:t>
      </w:r>
      <w:r w:rsidRPr="0027370E">
        <w:rPr>
          <w:rFonts w:ascii="Oxygen Mono" w:hAnsi="Oxygen Mono"/>
          <w:color w:val="D73A49"/>
          <w:sz w:val="18"/>
          <w:lang w:val="en-GB"/>
        </w:rPr>
        <w:t>i</w:t>
      </w:r>
      <w:r w:rsidRPr="0027370E">
        <w:rPr>
          <w:rFonts w:ascii="Oxygen Mono" w:hAnsi="Oxygen Mono"/>
          <w:color w:val="24292E"/>
          <w:sz w:val="18"/>
          <w:lang w:val="en-GB"/>
        </w:rPr>
        <w:t>+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>)-X(</w:t>
      </w:r>
      <w:proofErr w:type="spellStart"/>
      <w:r w:rsidRPr="0027370E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>))/</w:t>
      </w:r>
      <w:r w:rsidRPr="0027370E">
        <w:rPr>
          <w:rFonts w:ascii="Oxygen Mono" w:hAnsi="Oxygen Mono"/>
          <w:color w:val="005CC5"/>
          <w:sz w:val="18"/>
          <w:lang w:val="en-GB"/>
        </w:rPr>
        <w:t>6</w:t>
      </w:r>
      <w:bookmarkStart w:id="112" w:name="L452"/>
      <w:bookmarkStart w:id="113" w:name="L451"/>
      <w:bookmarkEnd w:id="112"/>
      <w:bookmarkEnd w:id="113"/>
      <w:r w:rsidRPr="0027370E">
        <w:rPr>
          <w:rFonts w:ascii="Oxygen Mono" w:hAnsi="Oxygen Mono"/>
          <w:color w:val="24292E"/>
          <w:sz w:val="18"/>
          <w:lang w:val="en-GB"/>
        </w:rPr>
        <w:t>;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  <w:lang w:val="en-GB"/>
        </w:rPr>
      </w:pPr>
      <w:r w:rsidRPr="0027370E">
        <w:rPr>
          <w:rFonts w:ascii="Oxygen Mono" w:hAnsi="Oxygen Mono"/>
          <w:color w:val="D73A49"/>
          <w:sz w:val="18"/>
          <w:lang w:val="en-GB"/>
        </w:rPr>
        <w:t>end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  <w:lang w:val="en-GB"/>
        </w:rPr>
      </w:pPr>
      <w:r w:rsidRPr="0027370E">
        <w:rPr>
          <w:rFonts w:ascii="Oxygen Mono" w:hAnsi="Oxygen Mono"/>
          <w:color w:val="6A737D"/>
          <w:sz w:val="18"/>
          <w:lang w:val="en-GB"/>
        </w:rPr>
        <w:t xml:space="preserve">% 1.3.4 </w:t>
      </w:r>
      <w:r w:rsidRPr="0027370E">
        <w:rPr>
          <w:rFonts w:ascii="Oxygen Mono" w:hAnsi="Oxygen Mono"/>
          <w:color w:val="6A737D"/>
          <w:sz w:val="18"/>
        </w:rPr>
        <w:t>Нормируем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27370E">
        <w:rPr>
          <w:rFonts w:ascii="Oxygen Mono" w:hAnsi="Oxygen Mono"/>
          <w:color w:val="24292E"/>
          <w:sz w:val="18"/>
          <w:lang w:val="en-GB"/>
        </w:rPr>
        <w:t>summ_R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 xml:space="preserve"> = </w:t>
      </w:r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>/(X(N)-</w:t>
      </w:r>
      <w:proofErr w:type="gramStart"/>
      <w:r w:rsidRPr="0027370E">
        <w:rPr>
          <w:rFonts w:ascii="Oxygen Mono" w:hAnsi="Oxygen Mono"/>
          <w:color w:val="24292E"/>
          <w:sz w:val="18"/>
          <w:lang w:val="en-GB"/>
        </w:rPr>
        <w:t>X(</w:t>
      </w:r>
      <w:proofErr w:type="gramEnd"/>
      <w:r w:rsidRPr="0027370E">
        <w:rPr>
          <w:rFonts w:ascii="Oxygen Mono" w:hAnsi="Oxygen Mono"/>
          <w:color w:val="005CC5"/>
          <w:sz w:val="18"/>
          <w:lang w:val="en-GB"/>
        </w:rPr>
        <w:t>1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)) </w:t>
      </w:r>
      <w:r w:rsidRPr="0027370E">
        <w:rPr>
          <w:rFonts w:ascii="Oxygen Mono" w:hAnsi="Oxygen Mono"/>
          <w:color w:val="D73A49"/>
          <w:sz w:val="18"/>
          <w:lang w:val="en-GB"/>
        </w:rPr>
        <w:t>*</w:t>
      </w:r>
      <w:bookmarkStart w:id="114" w:name="L482"/>
      <w:bookmarkStart w:id="115" w:name="L481"/>
      <w:bookmarkEnd w:id="114"/>
      <w:bookmarkEnd w:id="115"/>
      <w:r w:rsidRPr="0027370E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27370E">
        <w:rPr>
          <w:rFonts w:ascii="Oxygen Mono" w:hAnsi="Oxygen Mono"/>
          <w:color w:val="24292E"/>
          <w:sz w:val="18"/>
          <w:lang w:val="en-GB"/>
        </w:rPr>
        <w:t>summ_R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 xml:space="preserve">; 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27370E">
        <w:rPr>
          <w:rFonts w:ascii="Oxygen Mono" w:hAnsi="Oxygen Mono"/>
          <w:color w:val="D73A49"/>
          <w:sz w:val="18"/>
        </w:rPr>
        <w:t>end</w:t>
      </w:r>
      <w:proofErr w:type="spellEnd"/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>% 1.5 Вычитаем из левой суммы правую и окончательно формируем уравнение: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27370E">
        <w:rPr>
          <w:rFonts w:ascii="Oxygen Mono" w:hAnsi="Oxygen Mono"/>
          <w:color w:val="24292E"/>
          <w:sz w:val="18"/>
          <w:lang w:val="en-GB"/>
        </w:rPr>
        <w:t>summ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r w:rsidRPr="0027370E">
        <w:rPr>
          <w:rFonts w:ascii="Oxygen Mono" w:hAnsi="Oxygen Mono"/>
          <w:color w:val="24292E"/>
          <w:sz w:val="18"/>
          <w:lang w:val="en-GB"/>
        </w:rPr>
        <w:t>summ_L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27370E">
        <w:rPr>
          <w:rFonts w:ascii="Oxygen Mono" w:hAnsi="Oxygen Mono"/>
          <w:color w:val="D73A49"/>
          <w:sz w:val="18"/>
          <w:lang w:val="en-GB"/>
        </w:rPr>
        <w:t>-</w:t>
      </w:r>
      <w:r w:rsidRPr="0027370E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27370E">
        <w:rPr>
          <w:rFonts w:ascii="Oxygen Mono" w:hAnsi="Oxygen Mono"/>
          <w:color w:val="24292E"/>
          <w:sz w:val="18"/>
          <w:lang w:val="en-GB"/>
        </w:rPr>
        <w:t>summ_R</w:t>
      </w:r>
      <w:proofErr w:type="spellEnd"/>
      <w:r w:rsidRPr="0027370E">
        <w:rPr>
          <w:rFonts w:ascii="Oxygen Mono" w:hAnsi="Oxygen Mono"/>
          <w:color w:val="24292E"/>
          <w:sz w:val="18"/>
          <w:lang w:val="en-GB"/>
        </w:rPr>
        <w:t xml:space="preserve">; 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 xml:space="preserve">% 1.6 Переводим к символьному виду и записываем в </w:t>
      </w:r>
      <w:proofErr w:type="spellStart"/>
      <w:r w:rsidRPr="0027370E">
        <w:rPr>
          <w:rFonts w:ascii="Oxygen Mono" w:hAnsi="Oxygen Mono"/>
          <w:color w:val="6A737D"/>
          <w:sz w:val="18"/>
        </w:rPr>
        <w:t>соответсвующий</w:t>
      </w:r>
      <w:proofErr w:type="spellEnd"/>
      <w:r w:rsidRPr="0027370E">
        <w:rPr>
          <w:rFonts w:ascii="Oxygen Mono" w:hAnsi="Oxygen Mono"/>
          <w:color w:val="6A737D"/>
          <w:sz w:val="18"/>
        </w:rPr>
        <w:t xml:space="preserve"> 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>% элемент символьной матрицы уравнений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27370E">
        <w:rPr>
          <w:rFonts w:ascii="Oxygen Mono" w:hAnsi="Oxygen Mono"/>
          <w:color w:val="24292E"/>
          <w:sz w:val="18"/>
        </w:rPr>
        <w:t xml:space="preserve">u(k) = </w:t>
      </w:r>
      <w:proofErr w:type="spellStart"/>
      <w:r w:rsidRPr="0027370E">
        <w:rPr>
          <w:rFonts w:ascii="Oxygen Mono" w:hAnsi="Oxygen Mono"/>
          <w:color w:val="005CC5"/>
          <w:sz w:val="18"/>
        </w:rPr>
        <w:t>sym</w:t>
      </w:r>
      <w:proofErr w:type="spellEnd"/>
      <w:r w:rsidRPr="0027370E">
        <w:rPr>
          <w:rFonts w:ascii="Oxygen Mono" w:hAnsi="Oxygen Mono"/>
          <w:color w:val="24292E"/>
          <w:sz w:val="18"/>
        </w:rPr>
        <w:t>(</w:t>
      </w:r>
      <w:proofErr w:type="spellStart"/>
      <w:r w:rsidRPr="0027370E">
        <w:rPr>
          <w:rFonts w:ascii="Oxygen Mono" w:hAnsi="Oxygen Mono"/>
          <w:color w:val="24292E"/>
          <w:sz w:val="18"/>
        </w:rPr>
        <w:t>summ</w:t>
      </w:r>
      <w:proofErr w:type="spellEnd"/>
      <w:r w:rsidRPr="0027370E">
        <w:rPr>
          <w:rFonts w:ascii="Oxygen Mono" w:hAnsi="Oxygen Mono"/>
          <w:color w:val="24292E"/>
          <w:sz w:val="18"/>
        </w:rPr>
        <w:t xml:space="preserve">); 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27370E">
        <w:rPr>
          <w:rFonts w:ascii="Oxygen Mono" w:hAnsi="Oxygen Mono"/>
          <w:color w:val="D73A49"/>
          <w:sz w:val="18"/>
        </w:rPr>
        <w:t>end</w:t>
      </w:r>
      <w:proofErr w:type="spellEnd"/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 xml:space="preserve">% 2 </w:t>
      </w:r>
      <w:proofErr w:type="spellStart"/>
      <w:r w:rsidRPr="0027370E">
        <w:rPr>
          <w:rFonts w:ascii="Oxygen Mono" w:hAnsi="Oxygen Mono"/>
          <w:color w:val="6A737D"/>
          <w:sz w:val="18"/>
        </w:rPr>
        <w:t>Символьно</w:t>
      </w:r>
      <w:proofErr w:type="spellEnd"/>
      <w:r w:rsidRPr="0027370E">
        <w:rPr>
          <w:rFonts w:ascii="Oxygen Mono" w:hAnsi="Oxygen Mono"/>
          <w:color w:val="6A737D"/>
          <w:sz w:val="18"/>
        </w:rPr>
        <w:t xml:space="preserve"> решаем систему линейных алгебраических уравнений</w:t>
      </w:r>
    </w:p>
    <w:p w:rsidR="0027370E" w:rsidRPr="00857745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27370E">
        <w:rPr>
          <w:rFonts w:ascii="Oxygen Mono" w:hAnsi="Oxygen Mono"/>
          <w:color w:val="24292E"/>
          <w:sz w:val="18"/>
          <w:lang w:val="en-GB"/>
        </w:rPr>
        <w:t>c</w:t>
      </w:r>
      <w:r w:rsidRPr="00857745">
        <w:rPr>
          <w:rFonts w:ascii="Oxygen Mono" w:hAnsi="Oxygen Mono"/>
          <w:color w:val="24292E"/>
          <w:sz w:val="18"/>
        </w:rPr>
        <w:t xml:space="preserve"> = </w:t>
      </w:r>
      <w:r w:rsidRPr="0027370E">
        <w:rPr>
          <w:rFonts w:ascii="Oxygen Mono" w:hAnsi="Oxygen Mono"/>
          <w:color w:val="005CC5"/>
          <w:sz w:val="18"/>
          <w:lang w:val="en-GB"/>
        </w:rPr>
        <w:t>solve</w:t>
      </w:r>
      <w:bookmarkStart w:id="116" w:name="L60"/>
      <w:bookmarkEnd w:id="116"/>
      <w:r w:rsidRPr="00857745">
        <w:rPr>
          <w:rFonts w:ascii="Oxygen Mono" w:hAnsi="Oxygen Mono"/>
          <w:color w:val="24292E"/>
          <w:sz w:val="18"/>
        </w:rPr>
        <w:t xml:space="preserve"> (</w:t>
      </w:r>
      <w:r w:rsidRPr="0027370E">
        <w:rPr>
          <w:rFonts w:ascii="Oxygen Mono" w:hAnsi="Oxygen Mono"/>
          <w:color w:val="24292E"/>
          <w:sz w:val="18"/>
          <w:lang w:val="en-GB"/>
        </w:rPr>
        <w:t>u</w:t>
      </w:r>
      <w:r w:rsidRPr="00857745">
        <w:rPr>
          <w:rFonts w:ascii="Oxygen Mono" w:hAnsi="Oxygen Mono"/>
          <w:color w:val="24292E"/>
          <w:sz w:val="18"/>
        </w:rPr>
        <w:t>);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>% 3 Получаем массив строк с именами всех полей структуры "c":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27370E">
        <w:rPr>
          <w:rFonts w:ascii="Oxygen Mono" w:hAnsi="Oxygen Mono"/>
          <w:color w:val="24292E"/>
          <w:sz w:val="18"/>
        </w:rPr>
        <w:t>cname</w:t>
      </w:r>
      <w:proofErr w:type="spellEnd"/>
      <w:r w:rsidRPr="0027370E">
        <w:rPr>
          <w:rFonts w:ascii="Oxygen Mono" w:hAnsi="Oxygen Mono"/>
          <w:color w:val="24292E"/>
          <w:sz w:val="18"/>
        </w:rPr>
        <w:t xml:space="preserve"> = </w:t>
      </w:r>
      <w:proofErr w:type="spellStart"/>
      <w:r w:rsidRPr="0027370E">
        <w:rPr>
          <w:rFonts w:ascii="Oxygen Mono" w:hAnsi="Oxygen Mono"/>
          <w:color w:val="D73A49"/>
          <w:sz w:val="18"/>
        </w:rPr>
        <w:t>fieldnames</w:t>
      </w:r>
      <w:bookmarkStart w:id="117" w:name="L65"/>
      <w:bookmarkEnd w:id="117"/>
      <w:proofErr w:type="spellEnd"/>
      <w:r w:rsidRPr="0027370E">
        <w:rPr>
          <w:rFonts w:ascii="Oxygen Mono" w:hAnsi="Oxygen Mono"/>
          <w:color w:val="24292E"/>
          <w:sz w:val="18"/>
        </w:rPr>
        <w:t>(c);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>% 4 Получаем содержимое каждого поля структуры, обращаясь по имени поля, и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 xml:space="preserve">% конвертируем в </w:t>
      </w:r>
      <w:proofErr w:type="spellStart"/>
      <w:r w:rsidRPr="0027370E">
        <w:rPr>
          <w:rFonts w:ascii="Oxygen Mono" w:hAnsi="Oxygen Mono"/>
          <w:color w:val="6A737D"/>
          <w:sz w:val="18"/>
        </w:rPr>
        <w:t>double</w:t>
      </w:r>
      <w:proofErr w:type="spellEnd"/>
      <w:r w:rsidRPr="0027370E">
        <w:rPr>
          <w:rFonts w:ascii="Oxygen Mono" w:hAnsi="Oxygen Mono"/>
          <w:color w:val="6A737D"/>
          <w:sz w:val="18"/>
        </w:rPr>
        <w:t>, сохраняя в итоговый массив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27370E">
        <w:rPr>
          <w:rFonts w:ascii="Oxygen Mono" w:hAnsi="Oxygen Mono"/>
          <w:color w:val="D73A49"/>
          <w:sz w:val="18"/>
        </w:rPr>
        <w:t>for</w:t>
      </w:r>
      <w:proofErr w:type="spellEnd"/>
      <w:r w:rsidRPr="0027370E">
        <w:rPr>
          <w:rFonts w:ascii="Oxygen Mono" w:hAnsi="Oxygen Mono"/>
          <w:color w:val="24292E"/>
          <w:sz w:val="18"/>
        </w:rPr>
        <w:t xml:space="preserve"> </w:t>
      </w:r>
      <w:r w:rsidRPr="0027370E">
        <w:rPr>
          <w:rFonts w:ascii="Oxygen Mono" w:hAnsi="Oxygen Mono"/>
          <w:color w:val="D73A49"/>
          <w:sz w:val="18"/>
        </w:rPr>
        <w:t>i</w:t>
      </w:r>
      <w:r w:rsidRPr="0027370E">
        <w:rPr>
          <w:rFonts w:ascii="Oxygen Mono" w:hAnsi="Oxygen Mono"/>
          <w:color w:val="24292E"/>
          <w:sz w:val="18"/>
        </w:rPr>
        <w:t xml:space="preserve"> = </w:t>
      </w:r>
      <w:proofErr w:type="gramStart"/>
      <w:r w:rsidRPr="0027370E">
        <w:rPr>
          <w:rFonts w:ascii="Oxygen Mono" w:hAnsi="Oxygen Mono"/>
          <w:color w:val="005CC5"/>
          <w:sz w:val="18"/>
        </w:rPr>
        <w:t>1</w:t>
      </w:r>
      <w:r w:rsidRPr="0027370E">
        <w:rPr>
          <w:rFonts w:ascii="Oxygen Mono" w:hAnsi="Oxygen Mono"/>
          <w:color w:val="24292E"/>
          <w:sz w:val="18"/>
        </w:rPr>
        <w:t>:n</w:t>
      </w:r>
      <w:proofErr w:type="gramEnd"/>
      <w:r w:rsidRPr="0027370E">
        <w:rPr>
          <w:rFonts w:ascii="Oxygen Mono" w:hAnsi="Oxygen Mono"/>
          <w:color w:val="24292E"/>
          <w:sz w:val="18"/>
        </w:rPr>
        <w:t xml:space="preserve"> </w:t>
      </w:r>
      <w:bookmarkStart w:id="118" w:name="L69"/>
      <w:bookmarkEnd w:id="118"/>
      <w:r w:rsidRPr="0027370E">
        <w:rPr>
          <w:rFonts w:ascii="Oxygen Mono" w:hAnsi="Oxygen Mono"/>
          <w:color w:val="6A737D"/>
          <w:sz w:val="18"/>
        </w:rPr>
        <w:t>% от c1 до сn-1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27370E">
        <w:rPr>
          <w:rFonts w:ascii="Oxygen Mono" w:hAnsi="Oxygen Mono"/>
          <w:color w:val="6A737D"/>
          <w:sz w:val="18"/>
        </w:rPr>
        <w:t>%</w:t>
      </w:r>
      <w:proofErr w:type="spellStart"/>
      <w:proofErr w:type="gramStart"/>
      <w:r w:rsidRPr="0027370E">
        <w:rPr>
          <w:rFonts w:ascii="Oxygen Mono" w:hAnsi="Oxygen Mono"/>
          <w:color w:val="6A737D"/>
          <w:sz w:val="18"/>
        </w:rPr>
        <w:t>getfield</w:t>
      </w:r>
      <w:proofErr w:type="spellEnd"/>
      <w:r w:rsidRPr="0027370E">
        <w:rPr>
          <w:rFonts w:ascii="Oxygen Mono" w:hAnsi="Oxygen Mono"/>
          <w:color w:val="6A737D"/>
          <w:sz w:val="18"/>
        </w:rPr>
        <w:t>(</w:t>
      </w:r>
      <w:proofErr w:type="gramEnd"/>
      <w:r w:rsidRPr="0027370E">
        <w:rPr>
          <w:rFonts w:ascii="Oxygen Mono" w:hAnsi="Oxygen Mono"/>
          <w:color w:val="6A737D"/>
          <w:sz w:val="18"/>
        </w:rPr>
        <w:t>S, '</w:t>
      </w:r>
      <w:proofErr w:type="spellStart"/>
      <w:r w:rsidRPr="0027370E">
        <w:rPr>
          <w:rFonts w:ascii="Oxygen Mono" w:hAnsi="Oxygen Mono"/>
          <w:color w:val="6A737D"/>
          <w:sz w:val="18"/>
        </w:rPr>
        <w:t>field</w:t>
      </w:r>
      <w:proofErr w:type="spellEnd"/>
      <w:r w:rsidRPr="0027370E">
        <w:rPr>
          <w:rFonts w:ascii="Oxygen Mono" w:hAnsi="Oxygen Mono"/>
          <w:color w:val="6A737D"/>
          <w:sz w:val="18"/>
        </w:rPr>
        <w:t xml:space="preserve">') — возвращает содержимое поля структуры S, что эквивалентно S. </w:t>
      </w:r>
      <w:proofErr w:type="spellStart"/>
      <w:r w:rsidRPr="0027370E">
        <w:rPr>
          <w:rFonts w:ascii="Oxygen Mono" w:hAnsi="Oxygen Mono"/>
          <w:color w:val="6A737D"/>
          <w:sz w:val="18"/>
        </w:rPr>
        <w:t>field</w:t>
      </w:r>
      <w:proofErr w:type="spellEnd"/>
      <w:r w:rsidRPr="0027370E">
        <w:rPr>
          <w:rFonts w:ascii="Oxygen Mono" w:hAnsi="Oxygen Mono"/>
          <w:color w:val="6A737D"/>
          <w:sz w:val="18"/>
        </w:rPr>
        <w:t>;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27370E">
        <w:rPr>
          <w:rFonts w:ascii="Oxygen Mono" w:hAnsi="Oxygen Mono"/>
          <w:color w:val="24292E"/>
          <w:sz w:val="18"/>
        </w:rPr>
        <w:t>cname_cell</w:t>
      </w:r>
      <w:proofErr w:type="spellEnd"/>
      <w:r w:rsidRPr="0027370E">
        <w:rPr>
          <w:rFonts w:ascii="Oxygen Mono" w:hAnsi="Oxygen Mono"/>
          <w:color w:val="24292E"/>
          <w:sz w:val="18"/>
        </w:rPr>
        <w:t xml:space="preserve"> = </w:t>
      </w:r>
      <w:proofErr w:type="spellStart"/>
      <w:r w:rsidRPr="0027370E">
        <w:rPr>
          <w:rFonts w:ascii="Oxygen Mono" w:hAnsi="Oxygen Mono"/>
          <w:color w:val="24292E"/>
          <w:sz w:val="18"/>
        </w:rPr>
        <w:t>cname</w:t>
      </w:r>
      <w:proofErr w:type="spellEnd"/>
      <w:r w:rsidRPr="0027370E">
        <w:rPr>
          <w:rFonts w:ascii="Oxygen Mono" w:hAnsi="Oxygen Mono"/>
          <w:color w:val="24292E"/>
          <w:sz w:val="18"/>
        </w:rPr>
        <w:t>(</w:t>
      </w:r>
      <w:r w:rsidRPr="0027370E">
        <w:rPr>
          <w:rFonts w:ascii="Oxygen Mono" w:hAnsi="Oxygen Mono"/>
          <w:color w:val="D73A49"/>
          <w:sz w:val="18"/>
        </w:rPr>
        <w:t>i</w:t>
      </w:r>
      <w:bookmarkStart w:id="119" w:name="L712"/>
      <w:bookmarkStart w:id="120" w:name="L711"/>
      <w:bookmarkEnd w:id="119"/>
      <w:bookmarkEnd w:id="120"/>
      <w:r w:rsidRPr="0027370E">
        <w:rPr>
          <w:rFonts w:ascii="Oxygen Mono" w:hAnsi="Oxygen Mono"/>
          <w:color w:val="24292E"/>
          <w:sz w:val="18"/>
        </w:rPr>
        <w:t>);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27370E">
        <w:rPr>
          <w:rFonts w:ascii="Oxygen Mono" w:hAnsi="Oxygen Mono"/>
          <w:color w:val="24292E"/>
          <w:sz w:val="18"/>
        </w:rPr>
        <w:t>cc</w:t>
      </w:r>
      <w:proofErr w:type="spellEnd"/>
      <w:r w:rsidRPr="0027370E">
        <w:rPr>
          <w:rFonts w:ascii="Oxygen Mono" w:hAnsi="Oxygen Mono"/>
          <w:color w:val="24292E"/>
          <w:sz w:val="18"/>
        </w:rPr>
        <w:t>(</w:t>
      </w:r>
      <w:r w:rsidRPr="0027370E">
        <w:rPr>
          <w:rFonts w:ascii="Oxygen Mono" w:hAnsi="Oxygen Mono"/>
          <w:color w:val="D73A49"/>
          <w:sz w:val="18"/>
        </w:rPr>
        <w:t>i</w:t>
      </w:r>
      <w:r w:rsidRPr="0027370E">
        <w:rPr>
          <w:rFonts w:ascii="Oxygen Mono" w:hAnsi="Oxygen Mono"/>
          <w:color w:val="24292E"/>
          <w:sz w:val="18"/>
        </w:rPr>
        <w:t xml:space="preserve">) = </w:t>
      </w:r>
      <w:proofErr w:type="spellStart"/>
      <w:proofErr w:type="gramStart"/>
      <w:r w:rsidRPr="0027370E">
        <w:rPr>
          <w:rFonts w:ascii="Oxygen Mono" w:hAnsi="Oxygen Mono"/>
          <w:color w:val="D73A49"/>
          <w:sz w:val="18"/>
        </w:rPr>
        <w:t>double</w:t>
      </w:r>
      <w:proofErr w:type="spellEnd"/>
      <w:r w:rsidRPr="0027370E">
        <w:rPr>
          <w:rFonts w:ascii="Oxygen Mono" w:hAnsi="Oxygen Mono"/>
          <w:color w:val="24292E"/>
          <w:sz w:val="18"/>
        </w:rPr>
        <w:t>(</w:t>
      </w:r>
      <w:proofErr w:type="spellStart"/>
      <w:proofErr w:type="gramEnd"/>
      <w:r w:rsidRPr="0027370E">
        <w:rPr>
          <w:rFonts w:ascii="Oxygen Mono" w:hAnsi="Oxygen Mono"/>
          <w:color w:val="D73A49"/>
          <w:sz w:val="18"/>
        </w:rPr>
        <w:t>getfield</w:t>
      </w:r>
      <w:proofErr w:type="spellEnd"/>
      <w:r w:rsidRPr="0027370E">
        <w:rPr>
          <w:rFonts w:ascii="Oxygen Mono" w:hAnsi="Oxygen Mono"/>
          <w:color w:val="24292E"/>
          <w:sz w:val="18"/>
        </w:rPr>
        <w:t xml:space="preserve">(c, </w:t>
      </w:r>
      <w:proofErr w:type="spellStart"/>
      <w:r w:rsidRPr="0027370E">
        <w:rPr>
          <w:rFonts w:ascii="Oxygen Mono" w:hAnsi="Oxygen Mono"/>
          <w:color w:val="24292E"/>
          <w:sz w:val="18"/>
        </w:rPr>
        <w:t>cname_cell</w:t>
      </w:r>
      <w:proofErr w:type="spellEnd"/>
      <w:r w:rsidRPr="0027370E">
        <w:rPr>
          <w:rFonts w:ascii="Oxygen Mono" w:hAnsi="Oxygen Mono"/>
          <w:color w:val="24292E"/>
          <w:sz w:val="18"/>
        </w:rPr>
        <w:t>{</w:t>
      </w:r>
      <w:r w:rsidRPr="0027370E">
        <w:rPr>
          <w:rFonts w:ascii="Oxygen Mono" w:hAnsi="Oxygen Mono"/>
          <w:color w:val="005CC5"/>
          <w:sz w:val="18"/>
        </w:rPr>
        <w:t>1</w:t>
      </w:r>
      <w:r w:rsidRPr="0027370E">
        <w:rPr>
          <w:rFonts w:ascii="Oxygen Mono" w:hAnsi="Oxygen Mono"/>
          <w:color w:val="24292E"/>
          <w:sz w:val="18"/>
        </w:rPr>
        <w:t xml:space="preserve">})); </w:t>
      </w:r>
      <w:r w:rsidRPr="0027370E">
        <w:rPr>
          <w:rFonts w:ascii="Oxygen Mono" w:hAnsi="Oxygen Mono"/>
          <w:color w:val="6A737D"/>
          <w:sz w:val="18"/>
        </w:rPr>
        <w:t>% Фигурные скобки для обращения к содержимому ячейки</w:t>
      </w:r>
    </w:p>
    <w:p w:rsidR="0027370E" w:rsidRPr="0027370E" w:rsidRDefault="0027370E" w:rsidP="0027370E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27370E">
        <w:rPr>
          <w:rFonts w:ascii="Oxygen Mono" w:hAnsi="Oxygen Mono"/>
          <w:color w:val="D73A49"/>
          <w:sz w:val="18"/>
        </w:rPr>
        <w:t>end</w:t>
      </w:r>
      <w:proofErr w:type="spellEnd"/>
    </w:p>
    <w:p w:rsidR="001F1816" w:rsidRPr="0027370E" w:rsidRDefault="0027370E" w:rsidP="0027370E">
      <w:pPr>
        <w:spacing w:after="0" w:line="240" w:lineRule="auto"/>
        <w:ind w:left="-567" w:firstLine="567"/>
        <w:jc w:val="both"/>
        <w:rPr>
          <w:rFonts w:ascii="Oxygen Mono" w:hAnsi="Oxygen Mono"/>
        </w:rPr>
      </w:pPr>
      <w:proofErr w:type="spellStart"/>
      <w:r w:rsidRPr="0027370E">
        <w:rPr>
          <w:rFonts w:ascii="Oxygen Mono" w:hAnsi="Oxygen Mono"/>
          <w:color w:val="D73A49"/>
          <w:sz w:val="18"/>
        </w:rPr>
        <w:t>end</w:t>
      </w:r>
      <w:proofErr w:type="spellEnd"/>
    </w:p>
    <w:p w:rsidR="0027370E" w:rsidRDefault="0027370E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E8679E" w:rsidRPr="00E8679E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coefMNKBase.m</w:t>
            </w:r>
            <w:proofErr w:type="spellEnd"/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</w:pP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32181E">
        <w:rPr>
          <w:rFonts w:ascii="Oxygen Mono" w:hAnsi="Oxygen Mono"/>
          <w:color w:val="D73A49"/>
          <w:sz w:val="18"/>
          <w:lang w:val="en-GB"/>
        </w:rPr>
        <w:t>function</w:t>
      </w:r>
      <w:r w:rsidRPr="0032181E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32181E">
        <w:rPr>
          <w:rFonts w:ascii="Oxygen Mono" w:hAnsi="Oxygen Mono"/>
          <w:color w:val="E36209"/>
          <w:sz w:val="18"/>
          <w:lang w:val="en-GB"/>
        </w:rPr>
        <w:t>cc</w:t>
      </w:r>
      <w:r w:rsidRPr="0032181E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proofErr w:type="gramStart"/>
      <w:r w:rsidRPr="0032181E">
        <w:rPr>
          <w:rFonts w:ascii="Oxygen Mono" w:hAnsi="Oxygen Mono"/>
          <w:color w:val="6F42C1"/>
          <w:sz w:val="18"/>
          <w:lang w:val="en-GB"/>
        </w:rPr>
        <w:t>coefMNKBase</w:t>
      </w:r>
      <w:proofErr w:type="spellEnd"/>
      <w:r w:rsidRPr="0032181E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32181E">
        <w:rPr>
          <w:rFonts w:ascii="Oxygen Mono" w:hAnsi="Oxygen Mono"/>
          <w:color w:val="E36209"/>
          <w:sz w:val="18"/>
          <w:lang w:val="en-GB"/>
        </w:rPr>
        <w:t>a</w:t>
      </w:r>
      <w:r w:rsidRPr="0032181E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32181E">
        <w:rPr>
          <w:rFonts w:ascii="Oxygen Mono" w:hAnsi="Oxygen Mono"/>
          <w:color w:val="E36209"/>
          <w:sz w:val="18"/>
          <w:lang w:val="en-GB"/>
        </w:rPr>
        <w:t>b</w:t>
      </w:r>
      <w:r w:rsidRPr="0032181E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32181E">
        <w:rPr>
          <w:rFonts w:ascii="Oxygen Mono" w:hAnsi="Oxygen Mono"/>
          <w:color w:val="E36209"/>
          <w:sz w:val="18"/>
          <w:lang w:val="en-GB"/>
        </w:rPr>
        <w:t>n</w:t>
      </w:r>
      <w:r w:rsidRPr="0032181E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32181E">
        <w:rPr>
          <w:rFonts w:ascii="Oxygen Mono" w:hAnsi="Oxygen Mono"/>
          <w:color w:val="E36209"/>
          <w:sz w:val="18"/>
          <w:lang w:val="en-GB"/>
        </w:rPr>
        <w:t>N</w:t>
      </w:r>
      <w:r w:rsidRPr="0032181E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32181E">
        <w:rPr>
          <w:rFonts w:ascii="Oxygen Mono" w:hAnsi="Oxygen Mono"/>
          <w:color w:val="E36209"/>
          <w:sz w:val="18"/>
          <w:lang w:val="en-GB"/>
        </w:rPr>
        <w:t>typeMNK</w:t>
      </w:r>
      <w:proofErr w:type="spellEnd"/>
      <w:r w:rsidRPr="0032181E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32181E">
        <w:rPr>
          <w:rFonts w:ascii="Oxygen Mono" w:hAnsi="Oxygen Mono"/>
          <w:color w:val="E36209"/>
          <w:sz w:val="18"/>
          <w:lang w:val="en-GB"/>
        </w:rPr>
        <w:t>typeQuadra</w:t>
      </w:r>
      <w:bookmarkStart w:id="121" w:name="L2"/>
      <w:bookmarkEnd w:id="121"/>
      <w:proofErr w:type="spellEnd"/>
      <w:r w:rsidRPr="0032181E">
        <w:rPr>
          <w:rFonts w:ascii="Oxygen Mono" w:hAnsi="Oxygen Mono"/>
          <w:color w:val="24292E"/>
          <w:sz w:val="18"/>
          <w:lang w:val="en-GB"/>
        </w:rPr>
        <w:t>)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32181E">
        <w:rPr>
          <w:rFonts w:ascii="Oxygen Mono" w:hAnsi="Oxygen Mono"/>
          <w:color w:val="6A737D"/>
          <w:sz w:val="18"/>
        </w:rPr>
        <w:t>% Интерфейсная функция для вызова всех других функций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32181E">
        <w:rPr>
          <w:rFonts w:ascii="Oxygen Mono" w:hAnsi="Oxygen Mono"/>
          <w:color w:val="6A737D"/>
          <w:sz w:val="18"/>
        </w:rPr>
        <w:t>% a - начало отрезка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32181E">
        <w:rPr>
          <w:rFonts w:ascii="Oxygen Mono" w:hAnsi="Oxygen Mono"/>
          <w:color w:val="6A737D"/>
          <w:sz w:val="18"/>
        </w:rPr>
        <w:t>% b - конец отрезка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32181E">
        <w:rPr>
          <w:rFonts w:ascii="Oxygen Mono" w:hAnsi="Oxygen Mono"/>
          <w:color w:val="6A737D"/>
          <w:sz w:val="18"/>
        </w:rPr>
        <w:t>% n - степень полинома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32181E">
        <w:rPr>
          <w:rFonts w:ascii="Oxygen Mono" w:hAnsi="Oxygen Mono"/>
          <w:color w:val="6A737D"/>
          <w:sz w:val="18"/>
        </w:rPr>
        <w:t>% N - количество точек разбиения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32181E">
        <w:rPr>
          <w:rFonts w:ascii="Oxygen Mono" w:hAnsi="Oxygen Mono"/>
          <w:color w:val="6A737D"/>
          <w:sz w:val="18"/>
        </w:rPr>
        <w:t xml:space="preserve">% </w:t>
      </w:r>
      <w:proofErr w:type="spellStart"/>
      <w:r w:rsidRPr="0032181E">
        <w:rPr>
          <w:rFonts w:ascii="Oxygen Mono" w:hAnsi="Oxygen Mono"/>
          <w:color w:val="6A737D"/>
          <w:sz w:val="18"/>
        </w:rPr>
        <w:t>typeMNK</w:t>
      </w:r>
      <w:proofErr w:type="spellEnd"/>
      <w:r w:rsidRPr="0032181E">
        <w:rPr>
          <w:rFonts w:ascii="Oxygen Mono" w:hAnsi="Oxygen Mono"/>
          <w:color w:val="6A737D"/>
          <w:sz w:val="18"/>
        </w:rPr>
        <w:t xml:space="preserve"> - тип МНК, 1 - непрерывный, 2 - дискретный, 3 - полудискретный 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32181E">
        <w:rPr>
          <w:rFonts w:ascii="Oxygen Mono" w:hAnsi="Oxygen Mono"/>
          <w:color w:val="6A737D"/>
          <w:sz w:val="18"/>
        </w:rPr>
        <w:t xml:space="preserve">% </w:t>
      </w:r>
      <w:proofErr w:type="spellStart"/>
      <w:r w:rsidRPr="0032181E">
        <w:rPr>
          <w:rFonts w:ascii="Oxygen Mono" w:hAnsi="Oxygen Mono"/>
          <w:color w:val="6A737D"/>
          <w:sz w:val="18"/>
        </w:rPr>
        <w:t>typeQuadra</w:t>
      </w:r>
      <w:proofErr w:type="spellEnd"/>
      <w:r w:rsidRPr="0032181E">
        <w:rPr>
          <w:rFonts w:ascii="Oxygen Mono" w:hAnsi="Oxygen Mono"/>
          <w:color w:val="6A737D"/>
          <w:sz w:val="18"/>
        </w:rPr>
        <w:t xml:space="preserve"> (только для 3 типа МНК) - тип квадратурной формулы, 1 -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32181E">
        <w:rPr>
          <w:rFonts w:ascii="Oxygen Mono" w:hAnsi="Oxygen Mono"/>
          <w:color w:val="6A737D"/>
          <w:sz w:val="18"/>
        </w:rPr>
        <w:t>% трапеций, 2 - Симпсона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32181E">
        <w:rPr>
          <w:rFonts w:ascii="Oxygen Mono" w:hAnsi="Oxygen Mono"/>
          <w:color w:val="D73A49"/>
          <w:sz w:val="18"/>
        </w:rPr>
        <w:t>if</w:t>
      </w:r>
      <w:proofErr w:type="spellEnd"/>
      <w:r w:rsidRPr="0032181E">
        <w:rPr>
          <w:rFonts w:ascii="Oxygen Mono" w:hAnsi="Oxygen Mono"/>
          <w:color w:val="24292E"/>
          <w:sz w:val="18"/>
        </w:rPr>
        <w:t xml:space="preserve"> (</w:t>
      </w:r>
      <w:proofErr w:type="spellStart"/>
      <w:r w:rsidRPr="0032181E">
        <w:rPr>
          <w:rFonts w:ascii="Oxygen Mono" w:hAnsi="Oxygen Mono"/>
          <w:color w:val="24292E"/>
          <w:sz w:val="18"/>
        </w:rPr>
        <w:t>typeMNK</w:t>
      </w:r>
      <w:proofErr w:type="spellEnd"/>
      <w:r w:rsidRPr="0032181E">
        <w:rPr>
          <w:rFonts w:ascii="Oxygen Mono" w:hAnsi="Oxygen Mono"/>
          <w:color w:val="24292E"/>
          <w:sz w:val="18"/>
        </w:rPr>
        <w:t xml:space="preserve"> </w:t>
      </w:r>
      <w:r w:rsidRPr="0032181E">
        <w:rPr>
          <w:rFonts w:ascii="Oxygen Mono" w:hAnsi="Oxygen Mono"/>
          <w:color w:val="D73A49"/>
          <w:sz w:val="18"/>
        </w:rPr>
        <w:t>==</w:t>
      </w:r>
      <w:r w:rsidRPr="0032181E">
        <w:rPr>
          <w:rFonts w:ascii="Oxygen Mono" w:hAnsi="Oxygen Mono"/>
          <w:color w:val="24292E"/>
          <w:sz w:val="18"/>
        </w:rPr>
        <w:t xml:space="preserve"> </w:t>
      </w:r>
      <w:r w:rsidRPr="0032181E">
        <w:rPr>
          <w:rFonts w:ascii="Oxygen Mono" w:hAnsi="Oxygen Mono"/>
          <w:color w:val="005CC5"/>
          <w:sz w:val="18"/>
        </w:rPr>
        <w:t>1</w:t>
      </w:r>
      <w:r w:rsidRPr="0032181E">
        <w:rPr>
          <w:rFonts w:ascii="Oxygen Mono" w:hAnsi="Oxygen Mono"/>
          <w:color w:val="24292E"/>
          <w:sz w:val="18"/>
        </w:rPr>
        <w:t xml:space="preserve">) </w:t>
      </w:r>
      <w:bookmarkStart w:id="122" w:name="L12"/>
      <w:bookmarkEnd w:id="122"/>
      <w:r w:rsidRPr="0032181E">
        <w:rPr>
          <w:rFonts w:ascii="Oxygen Mono" w:hAnsi="Oxygen Mono"/>
          <w:color w:val="6A737D"/>
          <w:sz w:val="18"/>
        </w:rPr>
        <w:t>% Если непрерывный способ, то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32181E">
        <w:rPr>
          <w:rFonts w:ascii="Oxygen Mono" w:hAnsi="Oxygen Mono"/>
          <w:color w:val="24292E"/>
          <w:sz w:val="18"/>
          <w:lang w:val="en-GB"/>
        </w:rPr>
        <w:t xml:space="preserve">cc = </w:t>
      </w:r>
      <w:proofErr w:type="spellStart"/>
      <w:proofErr w:type="gramStart"/>
      <w:r w:rsidRPr="0032181E">
        <w:rPr>
          <w:rFonts w:ascii="Oxygen Mono" w:hAnsi="Oxygen Mono"/>
          <w:color w:val="24292E"/>
          <w:sz w:val="18"/>
          <w:lang w:val="en-GB"/>
        </w:rPr>
        <w:t>coefMNKSolid</w:t>
      </w:r>
      <w:proofErr w:type="spellEnd"/>
      <w:r w:rsidRPr="0032181E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32181E">
        <w:rPr>
          <w:rFonts w:ascii="Oxygen Mono" w:hAnsi="Oxygen Mono"/>
          <w:color w:val="24292E"/>
          <w:sz w:val="18"/>
          <w:lang w:val="en-GB"/>
        </w:rPr>
        <w:t xml:space="preserve">a, b, n); </w:t>
      </w:r>
      <w:bookmarkStart w:id="123" w:name="L13"/>
      <w:bookmarkEnd w:id="123"/>
      <w:r w:rsidRPr="0032181E">
        <w:rPr>
          <w:rFonts w:ascii="Oxygen Mono" w:hAnsi="Oxygen Mono"/>
          <w:color w:val="6A737D"/>
          <w:sz w:val="18"/>
          <w:lang w:val="en-GB"/>
        </w:rPr>
        <w:t xml:space="preserve">% </w:t>
      </w:r>
      <w:r w:rsidRPr="0032181E">
        <w:rPr>
          <w:rFonts w:ascii="Oxygen Mono" w:hAnsi="Oxygen Mono"/>
          <w:color w:val="6A737D"/>
          <w:sz w:val="18"/>
        </w:rPr>
        <w:t>вычисляем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32181E">
        <w:rPr>
          <w:rFonts w:ascii="Oxygen Mono" w:hAnsi="Oxygen Mono"/>
          <w:color w:val="D73A49"/>
          <w:sz w:val="18"/>
        </w:rPr>
        <w:t>end</w:t>
      </w:r>
      <w:proofErr w:type="spellEnd"/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32181E">
        <w:rPr>
          <w:rFonts w:ascii="Oxygen Mono" w:hAnsi="Oxygen Mono"/>
          <w:color w:val="D73A49"/>
          <w:sz w:val="18"/>
        </w:rPr>
        <w:t>if</w:t>
      </w:r>
      <w:proofErr w:type="spellEnd"/>
      <w:r w:rsidRPr="0032181E">
        <w:rPr>
          <w:rFonts w:ascii="Oxygen Mono" w:hAnsi="Oxygen Mono"/>
          <w:color w:val="24292E"/>
          <w:sz w:val="18"/>
        </w:rPr>
        <w:t xml:space="preserve"> (</w:t>
      </w:r>
      <w:proofErr w:type="spellStart"/>
      <w:r w:rsidRPr="0032181E">
        <w:rPr>
          <w:rFonts w:ascii="Oxygen Mono" w:hAnsi="Oxygen Mono"/>
          <w:color w:val="24292E"/>
          <w:sz w:val="18"/>
        </w:rPr>
        <w:t>typeMNK</w:t>
      </w:r>
      <w:proofErr w:type="spellEnd"/>
      <w:r w:rsidRPr="0032181E">
        <w:rPr>
          <w:rFonts w:ascii="Oxygen Mono" w:hAnsi="Oxygen Mono"/>
          <w:color w:val="24292E"/>
          <w:sz w:val="18"/>
        </w:rPr>
        <w:t xml:space="preserve"> </w:t>
      </w:r>
      <w:r w:rsidRPr="0032181E">
        <w:rPr>
          <w:rFonts w:ascii="Oxygen Mono" w:hAnsi="Oxygen Mono"/>
          <w:color w:val="D73A49"/>
          <w:sz w:val="18"/>
        </w:rPr>
        <w:t>==</w:t>
      </w:r>
      <w:r w:rsidRPr="0032181E">
        <w:rPr>
          <w:rFonts w:ascii="Oxygen Mono" w:hAnsi="Oxygen Mono"/>
          <w:color w:val="24292E"/>
          <w:sz w:val="18"/>
        </w:rPr>
        <w:t xml:space="preserve"> </w:t>
      </w:r>
      <w:r w:rsidRPr="0032181E">
        <w:rPr>
          <w:rFonts w:ascii="Oxygen Mono" w:hAnsi="Oxygen Mono"/>
          <w:color w:val="005CC5"/>
          <w:sz w:val="18"/>
        </w:rPr>
        <w:t>2</w:t>
      </w:r>
      <w:r w:rsidRPr="0032181E">
        <w:rPr>
          <w:rFonts w:ascii="Oxygen Mono" w:hAnsi="Oxygen Mono"/>
          <w:color w:val="24292E"/>
          <w:sz w:val="18"/>
        </w:rPr>
        <w:t xml:space="preserve">) </w:t>
      </w:r>
      <w:bookmarkStart w:id="124" w:name="L15"/>
      <w:bookmarkEnd w:id="124"/>
      <w:r w:rsidRPr="0032181E">
        <w:rPr>
          <w:rFonts w:ascii="Oxygen Mono" w:hAnsi="Oxygen Mono"/>
          <w:color w:val="6A737D"/>
          <w:sz w:val="18"/>
        </w:rPr>
        <w:t>% Если дискретный способ, то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32181E">
        <w:rPr>
          <w:rFonts w:ascii="Oxygen Mono" w:hAnsi="Oxygen Mono"/>
          <w:color w:val="6A737D"/>
          <w:sz w:val="18"/>
        </w:rPr>
        <w:t xml:space="preserve">% Считаем значения X и Y в равноотстоящих точках на отрезке [a, b] 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32181E">
        <w:rPr>
          <w:rFonts w:ascii="Oxygen Mono" w:hAnsi="Oxygen Mono"/>
          <w:color w:val="24292E"/>
          <w:sz w:val="18"/>
          <w:lang w:val="en-GB"/>
        </w:rPr>
        <w:t xml:space="preserve">X = </w:t>
      </w:r>
      <w:proofErr w:type="spellStart"/>
      <w:proofErr w:type="gramStart"/>
      <w:r w:rsidRPr="0032181E">
        <w:rPr>
          <w:rFonts w:ascii="Oxygen Mono" w:hAnsi="Oxygen Mono"/>
          <w:color w:val="D73A49"/>
          <w:sz w:val="18"/>
          <w:lang w:val="en-GB"/>
        </w:rPr>
        <w:t>linspace</w:t>
      </w:r>
      <w:proofErr w:type="spellEnd"/>
      <w:r w:rsidRPr="0032181E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32181E">
        <w:rPr>
          <w:rFonts w:ascii="Oxygen Mono" w:hAnsi="Oxygen Mono"/>
          <w:color w:val="24292E"/>
          <w:sz w:val="18"/>
          <w:lang w:val="en-GB"/>
        </w:rPr>
        <w:t>a, b, N+</w:t>
      </w:r>
      <w:r w:rsidRPr="0032181E">
        <w:rPr>
          <w:rFonts w:ascii="Oxygen Mono" w:hAnsi="Oxygen Mono"/>
          <w:color w:val="005CC5"/>
          <w:sz w:val="18"/>
          <w:lang w:val="en-GB"/>
        </w:rPr>
        <w:t>1</w:t>
      </w:r>
      <w:r w:rsidRPr="0032181E">
        <w:rPr>
          <w:rFonts w:ascii="Oxygen Mono" w:hAnsi="Oxygen Mono"/>
          <w:color w:val="24292E"/>
          <w:sz w:val="18"/>
          <w:lang w:val="en-GB"/>
        </w:rPr>
        <w:t xml:space="preserve">); </w:t>
      </w:r>
      <w:bookmarkStart w:id="125" w:name="L17"/>
      <w:bookmarkEnd w:id="125"/>
      <w:r w:rsidRPr="0032181E">
        <w:rPr>
          <w:rFonts w:ascii="Oxygen Mono" w:hAnsi="Oxygen Mono"/>
          <w:color w:val="6A737D"/>
          <w:sz w:val="18"/>
          <w:lang w:val="en-GB"/>
        </w:rPr>
        <w:t xml:space="preserve">% N+1 </w:t>
      </w:r>
      <w:r w:rsidRPr="0032181E">
        <w:rPr>
          <w:rFonts w:ascii="Oxygen Mono" w:hAnsi="Oxygen Mono"/>
          <w:color w:val="6A737D"/>
          <w:sz w:val="18"/>
        </w:rPr>
        <w:t>узловых</w:t>
      </w:r>
      <w:r w:rsidRPr="0032181E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32181E">
        <w:rPr>
          <w:rFonts w:ascii="Oxygen Mono" w:hAnsi="Oxygen Mono"/>
          <w:color w:val="6A737D"/>
          <w:sz w:val="18"/>
        </w:rPr>
        <w:t>точек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32181E">
        <w:rPr>
          <w:rFonts w:ascii="Oxygen Mono" w:hAnsi="Oxygen Mono"/>
          <w:color w:val="24292E"/>
          <w:sz w:val="18"/>
          <w:lang w:val="en-GB"/>
        </w:rPr>
        <w:t>Y = f(X);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32181E">
        <w:rPr>
          <w:rFonts w:ascii="Oxygen Mono" w:hAnsi="Oxygen Mono"/>
          <w:color w:val="24292E"/>
          <w:sz w:val="18"/>
          <w:lang w:val="en-GB"/>
        </w:rPr>
        <w:t xml:space="preserve">cc = </w:t>
      </w:r>
      <w:proofErr w:type="spellStart"/>
      <w:proofErr w:type="gramStart"/>
      <w:r w:rsidRPr="0032181E">
        <w:rPr>
          <w:rFonts w:ascii="Oxygen Mono" w:hAnsi="Oxygen Mono"/>
          <w:color w:val="24292E"/>
          <w:sz w:val="18"/>
          <w:lang w:val="en-GB"/>
        </w:rPr>
        <w:t>coefMNKDiscrete</w:t>
      </w:r>
      <w:proofErr w:type="spellEnd"/>
      <w:r w:rsidRPr="0032181E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32181E">
        <w:rPr>
          <w:rFonts w:ascii="Oxygen Mono" w:hAnsi="Oxygen Mono"/>
          <w:color w:val="24292E"/>
          <w:sz w:val="18"/>
          <w:lang w:val="en-GB"/>
        </w:rPr>
        <w:t xml:space="preserve">X, Y, n); </w:t>
      </w:r>
      <w:bookmarkStart w:id="126" w:name="L19"/>
      <w:bookmarkEnd w:id="126"/>
      <w:r w:rsidRPr="0032181E">
        <w:rPr>
          <w:rFonts w:ascii="Oxygen Mono" w:hAnsi="Oxygen Mono"/>
          <w:color w:val="6A737D"/>
          <w:sz w:val="18"/>
          <w:lang w:val="en-GB"/>
        </w:rPr>
        <w:t xml:space="preserve">% </w:t>
      </w:r>
      <w:r w:rsidRPr="0032181E">
        <w:rPr>
          <w:rFonts w:ascii="Oxygen Mono" w:hAnsi="Oxygen Mono"/>
          <w:color w:val="6A737D"/>
          <w:sz w:val="18"/>
        </w:rPr>
        <w:t>вычисляем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32181E">
        <w:rPr>
          <w:rFonts w:ascii="Oxygen Mono" w:hAnsi="Oxygen Mono"/>
          <w:color w:val="D73A49"/>
          <w:sz w:val="18"/>
        </w:rPr>
        <w:t>end</w:t>
      </w:r>
      <w:proofErr w:type="spellEnd"/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32181E">
        <w:rPr>
          <w:rFonts w:ascii="Oxygen Mono" w:hAnsi="Oxygen Mono"/>
          <w:color w:val="D73A49"/>
          <w:sz w:val="18"/>
        </w:rPr>
        <w:t>if</w:t>
      </w:r>
      <w:proofErr w:type="spellEnd"/>
      <w:r w:rsidRPr="0032181E">
        <w:rPr>
          <w:rFonts w:ascii="Oxygen Mono" w:hAnsi="Oxygen Mono"/>
          <w:color w:val="24292E"/>
          <w:sz w:val="18"/>
        </w:rPr>
        <w:t xml:space="preserve"> (</w:t>
      </w:r>
      <w:proofErr w:type="spellStart"/>
      <w:r w:rsidRPr="0032181E">
        <w:rPr>
          <w:rFonts w:ascii="Oxygen Mono" w:hAnsi="Oxygen Mono"/>
          <w:color w:val="24292E"/>
          <w:sz w:val="18"/>
        </w:rPr>
        <w:t>typeMNK</w:t>
      </w:r>
      <w:proofErr w:type="spellEnd"/>
      <w:r w:rsidRPr="0032181E">
        <w:rPr>
          <w:rFonts w:ascii="Oxygen Mono" w:hAnsi="Oxygen Mono"/>
          <w:color w:val="24292E"/>
          <w:sz w:val="18"/>
        </w:rPr>
        <w:t xml:space="preserve"> </w:t>
      </w:r>
      <w:r w:rsidRPr="0032181E">
        <w:rPr>
          <w:rFonts w:ascii="Oxygen Mono" w:hAnsi="Oxygen Mono"/>
          <w:color w:val="D73A49"/>
          <w:sz w:val="18"/>
        </w:rPr>
        <w:t>==</w:t>
      </w:r>
      <w:r w:rsidRPr="0032181E">
        <w:rPr>
          <w:rFonts w:ascii="Oxygen Mono" w:hAnsi="Oxygen Mono"/>
          <w:color w:val="24292E"/>
          <w:sz w:val="18"/>
        </w:rPr>
        <w:t xml:space="preserve"> </w:t>
      </w:r>
      <w:r w:rsidRPr="0032181E">
        <w:rPr>
          <w:rFonts w:ascii="Oxygen Mono" w:hAnsi="Oxygen Mono"/>
          <w:color w:val="005CC5"/>
          <w:sz w:val="18"/>
        </w:rPr>
        <w:t>3</w:t>
      </w:r>
      <w:r w:rsidRPr="0032181E">
        <w:rPr>
          <w:rFonts w:ascii="Oxygen Mono" w:hAnsi="Oxygen Mono"/>
          <w:color w:val="24292E"/>
          <w:sz w:val="18"/>
        </w:rPr>
        <w:t xml:space="preserve">) </w:t>
      </w:r>
      <w:r w:rsidRPr="0032181E">
        <w:rPr>
          <w:rFonts w:ascii="Oxygen Mono" w:hAnsi="Oxygen Mono"/>
          <w:color w:val="6A737D"/>
          <w:sz w:val="18"/>
        </w:rPr>
        <w:t>% Если полудискретный способ, то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32181E">
        <w:rPr>
          <w:rFonts w:ascii="Oxygen Mono" w:hAnsi="Oxygen Mono"/>
          <w:color w:val="6A737D"/>
          <w:sz w:val="18"/>
        </w:rPr>
        <w:t xml:space="preserve">% Считаем значения X и Y в равноотстоящих точках на отрезке [a, b] 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32181E">
        <w:rPr>
          <w:rFonts w:ascii="Oxygen Mono" w:hAnsi="Oxygen Mono"/>
          <w:color w:val="24292E"/>
          <w:sz w:val="18"/>
          <w:lang w:val="en-GB"/>
        </w:rPr>
        <w:t xml:space="preserve">X = </w:t>
      </w:r>
      <w:proofErr w:type="spellStart"/>
      <w:proofErr w:type="gramStart"/>
      <w:r w:rsidRPr="0032181E">
        <w:rPr>
          <w:rFonts w:ascii="Oxygen Mono" w:hAnsi="Oxygen Mono"/>
          <w:color w:val="D73A49"/>
          <w:sz w:val="18"/>
          <w:lang w:val="en-GB"/>
        </w:rPr>
        <w:t>linspace</w:t>
      </w:r>
      <w:proofErr w:type="spellEnd"/>
      <w:r w:rsidRPr="0032181E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32181E">
        <w:rPr>
          <w:rFonts w:ascii="Oxygen Mono" w:hAnsi="Oxygen Mono"/>
          <w:color w:val="24292E"/>
          <w:sz w:val="18"/>
          <w:lang w:val="en-GB"/>
        </w:rPr>
        <w:t>a, b, N+</w:t>
      </w:r>
      <w:r w:rsidRPr="0032181E">
        <w:rPr>
          <w:rFonts w:ascii="Oxygen Mono" w:hAnsi="Oxygen Mono"/>
          <w:color w:val="005CC5"/>
          <w:sz w:val="18"/>
          <w:lang w:val="en-GB"/>
        </w:rPr>
        <w:t>1</w:t>
      </w:r>
      <w:r w:rsidRPr="0032181E">
        <w:rPr>
          <w:rFonts w:ascii="Oxygen Mono" w:hAnsi="Oxygen Mono"/>
          <w:color w:val="24292E"/>
          <w:sz w:val="18"/>
          <w:lang w:val="en-GB"/>
        </w:rPr>
        <w:t xml:space="preserve">); </w:t>
      </w:r>
      <w:bookmarkStart w:id="127" w:name="L23"/>
      <w:bookmarkEnd w:id="127"/>
      <w:r w:rsidRPr="0032181E">
        <w:rPr>
          <w:rFonts w:ascii="Oxygen Mono" w:hAnsi="Oxygen Mono"/>
          <w:color w:val="6A737D"/>
          <w:sz w:val="18"/>
          <w:lang w:val="en-GB"/>
        </w:rPr>
        <w:t xml:space="preserve">% N+1 </w:t>
      </w:r>
      <w:r w:rsidRPr="0032181E">
        <w:rPr>
          <w:rFonts w:ascii="Oxygen Mono" w:hAnsi="Oxygen Mono"/>
          <w:color w:val="6A737D"/>
          <w:sz w:val="18"/>
        </w:rPr>
        <w:t>узловых</w:t>
      </w:r>
      <w:r w:rsidRPr="0032181E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32181E">
        <w:rPr>
          <w:rFonts w:ascii="Oxygen Mono" w:hAnsi="Oxygen Mono"/>
          <w:color w:val="6A737D"/>
          <w:sz w:val="18"/>
        </w:rPr>
        <w:t>точек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32181E">
        <w:rPr>
          <w:rFonts w:ascii="Oxygen Mono" w:hAnsi="Oxygen Mono"/>
          <w:color w:val="24292E"/>
          <w:sz w:val="18"/>
          <w:lang w:val="en-GB"/>
        </w:rPr>
        <w:t>Y = f(X);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32181E">
        <w:rPr>
          <w:rFonts w:ascii="Oxygen Mono" w:hAnsi="Oxygen Mono"/>
          <w:color w:val="24292E"/>
          <w:sz w:val="18"/>
          <w:lang w:val="en-GB"/>
        </w:rPr>
        <w:t xml:space="preserve">cc = </w:t>
      </w:r>
      <w:proofErr w:type="spellStart"/>
      <w:proofErr w:type="gramStart"/>
      <w:r w:rsidRPr="0032181E">
        <w:rPr>
          <w:rFonts w:ascii="Oxygen Mono" w:hAnsi="Oxygen Mono"/>
          <w:color w:val="24292E"/>
          <w:sz w:val="18"/>
          <w:lang w:val="en-GB"/>
        </w:rPr>
        <w:t>coefMNKQuasiDiscrete</w:t>
      </w:r>
      <w:proofErr w:type="spellEnd"/>
      <w:r w:rsidRPr="0032181E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32181E">
        <w:rPr>
          <w:rFonts w:ascii="Oxygen Mono" w:hAnsi="Oxygen Mono"/>
          <w:color w:val="24292E"/>
          <w:sz w:val="18"/>
          <w:lang w:val="en-GB"/>
        </w:rPr>
        <w:t xml:space="preserve">X, Y, n, </w:t>
      </w:r>
      <w:proofErr w:type="spellStart"/>
      <w:r w:rsidRPr="0032181E">
        <w:rPr>
          <w:rFonts w:ascii="Oxygen Mono" w:hAnsi="Oxygen Mono"/>
          <w:color w:val="24292E"/>
          <w:sz w:val="18"/>
          <w:lang w:val="en-GB"/>
        </w:rPr>
        <w:t>typeQuadra</w:t>
      </w:r>
      <w:proofErr w:type="spellEnd"/>
      <w:r w:rsidRPr="0032181E">
        <w:rPr>
          <w:rFonts w:ascii="Oxygen Mono" w:hAnsi="Oxygen Mono"/>
          <w:color w:val="24292E"/>
          <w:sz w:val="18"/>
          <w:lang w:val="en-GB"/>
        </w:rPr>
        <w:t xml:space="preserve">); </w:t>
      </w:r>
      <w:bookmarkStart w:id="128" w:name="L25"/>
      <w:bookmarkEnd w:id="128"/>
      <w:r w:rsidRPr="0032181E">
        <w:rPr>
          <w:rFonts w:ascii="Oxygen Mono" w:hAnsi="Oxygen Mono"/>
          <w:color w:val="6A737D"/>
          <w:sz w:val="18"/>
          <w:lang w:val="en-GB"/>
        </w:rPr>
        <w:t xml:space="preserve">% </w:t>
      </w:r>
      <w:r w:rsidRPr="0032181E">
        <w:rPr>
          <w:rFonts w:ascii="Oxygen Mono" w:hAnsi="Oxygen Mono"/>
          <w:color w:val="6A737D"/>
          <w:sz w:val="18"/>
        </w:rPr>
        <w:t>вычисляем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32181E">
        <w:rPr>
          <w:rFonts w:ascii="Oxygen Mono" w:hAnsi="Oxygen Mono"/>
          <w:color w:val="D73A49"/>
          <w:sz w:val="18"/>
        </w:rPr>
        <w:t>end</w:t>
      </w:r>
      <w:proofErr w:type="spellEnd"/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32181E">
        <w:rPr>
          <w:rFonts w:ascii="Oxygen Mono" w:hAnsi="Oxygen Mono"/>
          <w:color w:val="6A737D"/>
          <w:sz w:val="18"/>
        </w:rPr>
        <w:t>% Во всех остальных случаях вернем как по первому случаю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32181E">
        <w:rPr>
          <w:rFonts w:ascii="Oxygen Mono" w:hAnsi="Oxygen Mono"/>
          <w:color w:val="D73A49"/>
          <w:sz w:val="18"/>
          <w:lang w:val="en-GB"/>
        </w:rPr>
        <w:t>if</w:t>
      </w:r>
      <w:r w:rsidRPr="0032181E">
        <w:rPr>
          <w:rFonts w:ascii="Oxygen Mono" w:hAnsi="Oxygen Mono"/>
          <w:color w:val="24292E"/>
          <w:sz w:val="18"/>
          <w:lang w:val="en-GB"/>
        </w:rPr>
        <w:t xml:space="preserve"> (</w:t>
      </w:r>
      <w:proofErr w:type="spellStart"/>
      <w:r w:rsidRPr="0032181E">
        <w:rPr>
          <w:rFonts w:ascii="Oxygen Mono" w:hAnsi="Oxygen Mono"/>
          <w:color w:val="24292E"/>
          <w:sz w:val="18"/>
          <w:lang w:val="en-GB"/>
        </w:rPr>
        <w:t>typeMNK</w:t>
      </w:r>
      <w:proofErr w:type="spellEnd"/>
      <w:r w:rsidRPr="0032181E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32181E">
        <w:rPr>
          <w:rFonts w:ascii="Oxygen Mono" w:hAnsi="Oxygen Mono"/>
          <w:color w:val="D73A49"/>
          <w:sz w:val="18"/>
          <w:lang w:val="en-GB"/>
        </w:rPr>
        <w:t>&lt;</w:t>
      </w:r>
      <w:r w:rsidRPr="0032181E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32181E">
        <w:rPr>
          <w:rFonts w:ascii="Oxygen Mono" w:hAnsi="Oxygen Mono"/>
          <w:color w:val="005CC5"/>
          <w:sz w:val="18"/>
          <w:lang w:val="en-GB"/>
        </w:rPr>
        <w:t>1</w:t>
      </w:r>
      <w:bookmarkStart w:id="129" w:name="L28"/>
      <w:bookmarkEnd w:id="129"/>
      <w:r w:rsidRPr="0032181E">
        <w:rPr>
          <w:rFonts w:ascii="Oxygen Mono" w:hAnsi="Oxygen Mono"/>
          <w:color w:val="24292E"/>
          <w:sz w:val="18"/>
          <w:lang w:val="en-GB"/>
        </w:rPr>
        <w:t>)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32181E">
        <w:rPr>
          <w:rFonts w:ascii="Oxygen Mono" w:hAnsi="Oxygen Mono"/>
          <w:color w:val="24292E"/>
          <w:sz w:val="18"/>
          <w:lang w:val="en-GB"/>
        </w:rPr>
        <w:t xml:space="preserve">cc = </w:t>
      </w:r>
      <w:proofErr w:type="spellStart"/>
      <w:proofErr w:type="gramStart"/>
      <w:r w:rsidRPr="0032181E">
        <w:rPr>
          <w:rFonts w:ascii="Oxygen Mono" w:hAnsi="Oxygen Mono"/>
          <w:color w:val="24292E"/>
          <w:sz w:val="18"/>
          <w:lang w:val="en-GB"/>
        </w:rPr>
        <w:t>coefMNKSolid</w:t>
      </w:r>
      <w:proofErr w:type="spellEnd"/>
      <w:r w:rsidRPr="0032181E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32181E">
        <w:rPr>
          <w:rFonts w:ascii="Oxygen Mono" w:hAnsi="Oxygen Mono"/>
          <w:color w:val="24292E"/>
          <w:sz w:val="18"/>
          <w:lang w:val="en-GB"/>
        </w:rPr>
        <w:t xml:space="preserve">a, b, n); </w:t>
      </w:r>
      <w:bookmarkStart w:id="130" w:name="L29"/>
      <w:bookmarkEnd w:id="130"/>
      <w:r w:rsidRPr="0032181E">
        <w:rPr>
          <w:rFonts w:ascii="Oxygen Mono" w:hAnsi="Oxygen Mono"/>
          <w:color w:val="6A737D"/>
          <w:sz w:val="18"/>
          <w:lang w:val="en-GB"/>
        </w:rPr>
        <w:t xml:space="preserve">% </w:t>
      </w:r>
      <w:r w:rsidRPr="0032181E">
        <w:rPr>
          <w:rFonts w:ascii="Oxygen Mono" w:hAnsi="Oxygen Mono"/>
          <w:color w:val="6A737D"/>
          <w:sz w:val="18"/>
        </w:rPr>
        <w:t>вычисляем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  <w:lang w:val="en-GB"/>
        </w:rPr>
      </w:pPr>
      <w:r w:rsidRPr="0032181E">
        <w:rPr>
          <w:rFonts w:ascii="Oxygen Mono" w:hAnsi="Oxygen Mono"/>
          <w:color w:val="D73A49"/>
          <w:sz w:val="18"/>
          <w:lang w:val="en-GB"/>
        </w:rPr>
        <w:t>end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32181E">
        <w:rPr>
          <w:rFonts w:ascii="Oxygen Mono" w:hAnsi="Oxygen Mono"/>
          <w:color w:val="D73A49"/>
          <w:sz w:val="18"/>
          <w:lang w:val="en-GB"/>
        </w:rPr>
        <w:t>if</w:t>
      </w:r>
      <w:r w:rsidRPr="0032181E">
        <w:rPr>
          <w:rFonts w:ascii="Oxygen Mono" w:hAnsi="Oxygen Mono"/>
          <w:color w:val="24292E"/>
          <w:sz w:val="18"/>
          <w:lang w:val="en-GB"/>
        </w:rPr>
        <w:t xml:space="preserve"> (</w:t>
      </w:r>
      <w:proofErr w:type="spellStart"/>
      <w:r w:rsidRPr="0032181E">
        <w:rPr>
          <w:rFonts w:ascii="Oxygen Mono" w:hAnsi="Oxygen Mono"/>
          <w:color w:val="24292E"/>
          <w:sz w:val="18"/>
          <w:lang w:val="en-GB"/>
        </w:rPr>
        <w:t>typeMNK</w:t>
      </w:r>
      <w:proofErr w:type="spellEnd"/>
      <w:r w:rsidRPr="0032181E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32181E">
        <w:rPr>
          <w:rFonts w:ascii="Oxygen Mono" w:hAnsi="Oxygen Mono"/>
          <w:color w:val="D73A49"/>
          <w:sz w:val="18"/>
          <w:lang w:val="en-GB"/>
        </w:rPr>
        <w:t>&gt;</w:t>
      </w:r>
      <w:r w:rsidRPr="0032181E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32181E">
        <w:rPr>
          <w:rFonts w:ascii="Oxygen Mono" w:hAnsi="Oxygen Mono"/>
          <w:color w:val="005CC5"/>
          <w:sz w:val="18"/>
          <w:lang w:val="en-GB"/>
        </w:rPr>
        <w:t>3</w:t>
      </w:r>
      <w:r w:rsidRPr="0032181E">
        <w:rPr>
          <w:rFonts w:ascii="Oxygen Mono" w:hAnsi="Oxygen Mono"/>
          <w:color w:val="24292E"/>
          <w:sz w:val="18"/>
          <w:lang w:val="en-GB"/>
        </w:rPr>
        <w:t>)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32181E">
        <w:rPr>
          <w:rFonts w:ascii="Oxygen Mono" w:hAnsi="Oxygen Mono"/>
          <w:color w:val="24292E"/>
          <w:sz w:val="18"/>
          <w:lang w:val="en-GB"/>
        </w:rPr>
        <w:t xml:space="preserve">cc = </w:t>
      </w:r>
      <w:proofErr w:type="spellStart"/>
      <w:proofErr w:type="gramStart"/>
      <w:r w:rsidRPr="0032181E">
        <w:rPr>
          <w:rFonts w:ascii="Oxygen Mono" w:hAnsi="Oxygen Mono"/>
          <w:color w:val="24292E"/>
          <w:sz w:val="18"/>
          <w:lang w:val="en-GB"/>
        </w:rPr>
        <w:t>coefMNKSolid</w:t>
      </w:r>
      <w:proofErr w:type="spellEnd"/>
      <w:r w:rsidRPr="0032181E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32181E">
        <w:rPr>
          <w:rFonts w:ascii="Oxygen Mono" w:hAnsi="Oxygen Mono"/>
          <w:color w:val="24292E"/>
          <w:sz w:val="18"/>
          <w:lang w:val="en-GB"/>
        </w:rPr>
        <w:t xml:space="preserve">a, b, n); </w:t>
      </w:r>
      <w:bookmarkStart w:id="131" w:name="L32"/>
      <w:bookmarkEnd w:id="131"/>
      <w:r w:rsidRPr="0032181E">
        <w:rPr>
          <w:rFonts w:ascii="Oxygen Mono" w:hAnsi="Oxygen Mono"/>
          <w:color w:val="6A737D"/>
          <w:sz w:val="18"/>
          <w:lang w:val="en-GB"/>
        </w:rPr>
        <w:t xml:space="preserve">% </w:t>
      </w:r>
      <w:r w:rsidRPr="0032181E">
        <w:rPr>
          <w:rFonts w:ascii="Oxygen Mono" w:hAnsi="Oxygen Mono"/>
          <w:color w:val="6A737D"/>
          <w:sz w:val="18"/>
        </w:rPr>
        <w:t>вычисляем</w:t>
      </w:r>
    </w:p>
    <w:p w:rsidR="0032181E" w:rsidRPr="0032181E" w:rsidRDefault="0032181E" w:rsidP="0032181E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32181E">
        <w:rPr>
          <w:rFonts w:ascii="Oxygen Mono" w:hAnsi="Oxygen Mono"/>
          <w:color w:val="D73A49"/>
          <w:sz w:val="18"/>
        </w:rPr>
        <w:lastRenderedPageBreak/>
        <w:t>end</w:t>
      </w:r>
      <w:proofErr w:type="spellEnd"/>
    </w:p>
    <w:p w:rsidR="001F1816" w:rsidRPr="0032181E" w:rsidRDefault="0032181E" w:rsidP="0032181E">
      <w:pPr>
        <w:spacing w:after="0" w:line="240" w:lineRule="auto"/>
        <w:ind w:left="-567" w:firstLine="567"/>
        <w:jc w:val="both"/>
        <w:rPr>
          <w:rFonts w:ascii="Oxygen Mono" w:hAnsi="Oxygen Mono"/>
          <w:color w:val="D73A49"/>
          <w:sz w:val="18"/>
        </w:rPr>
      </w:pPr>
      <w:proofErr w:type="spellStart"/>
      <w:r w:rsidRPr="0032181E">
        <w:rPr>
          <w:rFonts w:ascii="Oxygen Mono" w:hAnsi="Oxygen Mono"/>
          <w:color w:val="D73A49"/>
          <w:sz w:val="18"/>
        </w:rPr>
        <w:t>end</w:t>
      </w:r>
      <w:proofErr w:type="spellEnd"/>
    </w:p>
    <w:p w:rsidR="0032181E" w:rsidRDefault="0032181E" w:rsidP="0032181E">
      <w:pPr>
        <w:spacing w:after="0" w:line="240" w:lineRule="auto"/>
        <w:ind w:left="-567"/>
        <w:jc w:val="both"/>
      </w:pPr>
    </w:p>
    <w:p w:rsidR="00557D8D" w:rsidRDefault="00557D8D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EA5EE2" w:rsidRPr="00EA5EE2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pointMNK.m</w:t>
            </w:r>
            <w:proofErr w:type="spellEnd"/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</w:pPr>
    </w:p>
    <w:p w:rsidR="003F49CC" w:rsidRPr="003F49CC" w:rsidRDefault="003F49CC" w:rsidP="003F49CC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3F49CC">
        <w:rPr>
          <w:rFonts w:ascii="Oxygen Mono" w:hAnsi="Oxygen Mono"/>
          <w:color w:val="D73A49"/>
          <w:sz w:val="18"/>
          <w:lang w:val="en-GB"/>
        </w:rPr>
        <w:t>function</w:t>
      </w:r>
      <w:r w:rsidRPr="003F49CC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3F49CC">
        <w:rPr>
          <w:rFonts w:ascii="Oxygen Mono" w:hAnsi="Oxygen Mono"/>
          <w:color w:val="E36209"/>
          <w:sz w:val="18"/>
          <w:lang w:val="en-GB"/>
        </w:rPr>
        <w:t>p</w:t>
      </w:r>
      <w:r w:rsidRPr="003F49CC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proofErr w:type="gramStart"/>
      <w:r w:rsidRPr="003F49CC">
        <w:rPr>
          <w:rFonts w:ascii="Oxygen Mono" w:hAnsi="Oxygen Mono"/>
          <w:color w:val="6F42C1"/>
          <w:sz w:val="18"/>
          <w:lang w:val="en-GB"/>
        </w:rPr>
        <w:t>pointMNK</w:t>
      </w:r>
      <w:proofErr w:type="spellEnd"/>
      <w:r w:rsidRPr="003F49CC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3F49CC">
        <w:rPr>
          <w:rFonts w:ascii="Oxygen Mono" w:hAnsi="Oxygen Mono"/>
          <w:color w:val="E36209"/>
          <w:sz w:val="18"/>
          <w:lang w:val="en-GB"/>
        </w:rPr>
        <w:t>C</w:t>
      </w:r>
      <w:r w:rsidRPr="003F49CC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3F49CC">
        <w:rPr>
          <w:rFonts w:ascii="Oxygen Mono" w:hAnsi="Oxygen Mono"/>
          <w:color w:val="E36209"/>
          <w:sz w:val="18"/>
          <w:lang w:val="en-GB"/>
        </w:rPr>
        <w:t>xx</w:t>
      </w:r>
      <w:bookmarkStart w:id="132" w:name="L2101"/>
      <w:bookmarkStart w:id="133" w:name="L2100"/>
      <w:bookmarkEnd w:id="132"/>
      <w:bookmarkEnd w:id="133"/>
      <w:r w:rsidRPr="003F49CC">
        <w:rPr>
          <w:rFonts w:ascii="Oxygen Mono" w:hAnsi="Oxygen Mono"/>
          <w:color w:val="24292E"/>
          <w:sz w:val="18"/>
          <w:lang w:val="en-GB"/>
        </w:rPr>
        <w:t>)</w:t>
      </w:r>
    </w:p>
    <w:p w:rsidR="003F49CC" w:rsidRPr="003F49CC" w:rsidRDefault="003F49CC" w:rsidP="003F49CC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3F49CC">
        <w:rPr>
          <w:rFonts w:ascii="Oxygen Mono" w:hAnsi="Oxygen Mono"/>
          <w:color w:val="6A737D"/>
          <w:sz w:val="18"/>
        </w:rPr>
        <w:t xml:space="preserve">% Функция </w:t>
      </w:r>
      <w:proofErr w:type="spellStart"/>
      <w:r w:rsidRPr="003F49CC">
        <w:rPr>
          <w:rFonts w:ascii="Oxygen Mono" w:hAnsi="Oxygen Mono"/>
          <w:color w:val="6A737D"/>
          <w:sz w:val="18"/>
        </w:rPr>
        <w:t>рассчета</w:t>
      </w:r>
      <w:proofErr w:type="spellEnd"/>
      <w:r w:rsidRPr="003F49CC">
        <w:rPr>
          <w:rFonts w:ascii="Oxygen Mono" w:hAnsi="Oxygen Mono"/>
          <w:color w:val="6A737D"/>
          <w:sz w:val="18"/>
        </w:rPr>
        <w:t xml:space="preserve"> значения аппроксимирующего полинома в точке </w:t>
      </w:r>
      <w:proofErr w:type="spellStart"/>
      <w:r w:rsidRPr="003F49CC">
        <w:rPr>
          <w:rFonts w:ascii="Oxygen Mono" w:hAnsi="Oxygen Mono"/>
          <w:color w:val="6A737D"/>
          <w:sz w:val="18"/>
        </w:rPr>
        <w:t>xx</w:t>
      </w:r>
      <w:proofErr w:type="spellEnd"/>
    </w:p>
    <w:p w:rsidR="003F49CC" w:rsidRPr="003F49CC" w:rsidRDefault="003F49CC" w:rsidP="003F49CC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3F49CC">
        <w:rPr>
          <w:rFonts w:ascii="Oxygen Mono" w:hAnsi="Oxygen Mono"/>
          <w:color w:val="6A737D"/>
          <w:sz w:val="18"/>
        </w:rPr>
        <w:t>% На вход получает матрицу коэффициентов C, матрицу узловых точек X и</w:t>
      </w:r>
    </w:p>
    <w:p w:rsidR="003F49CC" w:rsidRPr="003F49CC" w:rsidRDefault="003F49CC" w:rsidP="003F49CC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3F49CC">
        <w:rPr>
          <w:rFonts w:ascii="Oxygen Mono" w:hAnsi="Oxygen Mono"/>
          <w:color w:val="6A737D"/>
          <w:sz w:val="18"/>
        </w:rPr>
        <w:t xml:space="preserve">% значение </w:t>
      </w:r>
      <w:proofErr w:type="spellStart"/>
      <w:r w:rsidRPr="003F49CC">
        <w:rPr>
          <w:rFonts w:ascii="Oxygen Mono" w:hAnsi="Oxygen Mono"/>
          <w:color w:val="6A737D"/>
          <w:sz w:val="18"/>
        </w:rPr>
        <w:t>xx</w:t>
      </w:r>
      <w:proofErr w:type="spellEnd"/>
      <w:r w:rsidRPr="003F49CC">
        <w:rPr>
          <w:rFonts w:ascii="Oxygen Mono" w:hAnsi="Oxygen Mono"/>
          <w:color w:val="6A737D"/>
          <w:sz w:val="18"/>
        </w:rPr>
        <w:t>, для которого надо посчитать P(</w:t>
      </w:r>
      <w:proofErr w:type="spellStart"/>
      <w:r w:rsidRPr="003F49CC">
        <w:rPr>
          <w:rFonts w:ascii="Oxygen Mono" w:hAnsi="Oxygen Mono"/>
          <w:color w:val="6A737D"/>
          <w:sz w:val="18"/>
        </w:rPr>
        <w:t>xx</w:t>
      </w:r>
      <w:proofErr w:type="spellEnd"/>
      <w:r w:rsidRPr="003F49CC">
        <w:rPr>
          <w:rFonts w:ascii="Oxygen Mono" w:hAnsi="Oxygen Mono"/>
          <w:color w:val="6A737D"/>
          <w:sz w:val="18"/>
        </w:rPr>
        <w:t>)</w:t>
      </w:r>
    </w:p>
    <w:p w:rsidR="003F49CC" w:rsidRPr="003F49CC" w:rsidRDefault="003F49CC" w:rsidP="003F49CC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3F49CC">
        <w:rPr>
          <w:rFonts w:ascii="Oxygen Mono" w:hAnsi="Oxygen Mono"/>
          <w:color w:val="24292E"/>
          <w:sz w:val="18"/>
        </w:rPr>
        <w:t xml:space="preserve">n = </w:t>
      </w:r>
      <w:proofErr w:type="spellStart"/>
      <w:r w:rsidRPr="003F49CC">
        <w:rPr>
          <w:rFonts w:ascii="Oxygen Mono" w:hAnsi="Oxygen Mono"/>
          <w:color w:val="D73A49"/>
          <w:sz w:val="18"/>
        </w:rPr>
        <w:t>length</w:t>
      </w:r>
      <w:proofErr w:type="spellEnd"/>
      <w:r w:rsidRPr="003F49CC">
        <w:rPr>
          <w:rFonts w:ascii="Oxygen Mono" w:hAnsi="Oxygen Mono"/>
          <w:color w:val="24292E"/>
          <w:sz w:val="18"/>
        </w:rPr>
        <w:t xml:space="preserve">(C); </w:t>
      </w:r>
      <w:r w:rsidRPr="003F49CC">
        <w:rPr>
          <w:rFonts w:ascii="Oxygen Mono" w:hAnsi="Oxygen Mono"/>
          <w:color w:val="6A737D"/>
          <w:sz w:val="18"/>
        </w:rPr>
        <w:t>% Количество узловых точек</w:t>
      </w:r>
    </w:p>
    <w:p w:rsidR="003F49CC" w:rsidRPr="003F49CC" w:rsidRDefault="003F49CC" w:rsidP="003F49CC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3F49CC">
        <w:rPr>
          <w:rFonts w:ascii="Oxygen Mono" w:hAnsi="Oxygen Mono"/>
          <w:color w:val="24292E"/>
          <w:sz w:val="18"/>
        </w:rPr>
        <w:t xml:space="preserve">p = </w:t>
      </w:r>
      <w:proofErr w:type="gramStart"/>
      <w:r w:rsidRPr="003F49CC">
        <w:rPr>
          <w:rFonts w:ascii="Oxygen Mono" w:hAnsi="Oxygen Mono"/>
          <w:color w:val="24292E"/>
          <w:sz w:val="18"/>
        </w:rPr>
        <w:t>C(</w:t>
      </w:r>
      <w:proofErr w:type="gramEnd"/>
      <w:r w:rsidRPr="003F49CC">
        <w:rPr>
          <w:rFonts w:ascii="Oxygen Mono" w:hAnsi="Oxygen Mono"/>
          <w:color w:val="005CC5"/>
          <w:sz w:val="18"/>
        </w:rPr>
        <w:t>1</w:t>
      </w:r>
      <w:r w:rsidRPr="003F49CC">
        <w:rPr>
          <w:rFonts w:ascii="Oxygen Mono" w:hAnsi="Oxygen Mono"/>
          <w:color w:val="24292E"/>
          <w:sz w:val="18"/>
        </w:rPr>
        <w:t xml:space="preserve">); </w:t>
      </w:r>
      <w:bookmarkStart w:id="134" w:name="L819"/>
      <w:bookmarkEnd w:id="134"/>
      <w:r w:rsidRPr="003F49CC">
        <w:rPr>
          <w:rFonts w:ascii="Oxygen Mono" w:hAnsi="Oxygen Mono"/>
          <w:color w:val="6A737D"/>
          <w:sz w:val="18"/>
        </w:rPr>
        <w:t>% Начальное значение полинома в точке</w:t>
      </w:r>
    </w:p>
    <w:p w:rsidR="003F49CC" w:rsidRPr="003F49CC" w:rsidRDefault="003F49CC" w:rsidP="003F49CC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3F49CC">
        <w:rPr>
          <w:rFonts w:ascii="Oxygen Mono" w:hAnsi="Oxygen Mono"/>
          <w:color w:val="D73A49"/>
          <w:sz w:val="18"/>
        </w:rPr>
        <w:t>for</w:t>
      </w:r>
      <w:proofErr w:type="spellEnd"/>
      <w:r w:rsidRPr="003F49CC">
        <w:rPr>
          <w:rFonts w:ascii="Oxygen Mono" w:hAnsi="Oxygen Mono"/>
          <w:color w:val="24292E"/>
          <w:sz w:val="18"/>
        </w:rPr>
        <w:t xml:space="preserve"> </w:t>
      </w:r>
      <w:r w:rsidRPr="003F49CC">
        <w:rPr>
          <w:rFonts w:ascii="Oxygen Mono" w:hAnsi="Oxygen Mono"/>
          <w:color w:val="D73A49"/>
          <w:sz w:val="18"/>
        </w:rPr>
        <w:t>i</w:t>
      </w:r>
      <w:r w:rsidRPr="003F49CC">
        <w:rPr>
          <w:rFonts w:ascii="Oxygen Mono" w:hAnsi="Oxygen Mono"/>
          <w:color w:val="24292E"/>
          <w:sz w:val="18"/>
        </w:rPr>
        <w:t xml:space="preserve"> = </w:t>
      </w:r>
      <w:proofErr w:type="gramStart"/>
      <w:r w:rsidRPr="003F49CC">
        <w:rPr>
          <w:rFonts w:ascii="Oxygen Mono" w:hAnsi="Oxygen Mono"/>
          <w:color w:val="005CC5"/>
          <w:sz w:val="18"/>
        </w:rPr>
        <w:t>2</w:t>
      </w:r>
      <w:r w:rsidRPr="003F49CC">
        <w:rPr>
          <w:rFonts w:ascii="Oxygen Mono" w:hAnsi="Oxygen Mono"/>
          <w:color w:val="24292E"/>
          <w:sz w:val="18"/>
        </w:rPr>
        <w:t xml:space="preserve"> </w:t>
      </w:r>
      <w:r w:rsidRPr="003F49CC">
        <w:rPr>
          <w:rFonts w:ascii="Oxygen Mono" w:hAnsi="Oxygen Mono"/>
          <w:color w:val="D73A49"/>
          <w:sz w:val="18"/>
        </w:rPr>
        <w:t>:</w:t>
      </w:r>
      <w:proofErr w:type="gramEnd"/>
      <w:r w:rsidRPr="003F49CC">
        <w:rPr>
          <w:rFonts w:ascii="Oxygen Mono" w:hAnsi="Oxygen Mono"/>
          <w:color w:val="24292E"/>
          <w:sz w:val="18"/>
        </w:rPr>
        <w:t xml:space="preserve"> n </w:t>
      </w:r>
      <w:bookmarkStart w:id="135" w:name="L1019"/>
      <w:bookmarkEnd w:id="135"/>
      <w:r w:rsidRPr="003F49CC">
        <w:rPr>
          <w:rFonts w:ascii="Oxygen Mono" w:hAnsi="Oxygen Mono"/>
          <w:color w:val="6A737D"/>
          <w:sz w:val="18"/>
        </w:rPr>
        <w:t>% Внешний цикл по коэффициентам C(i)</w:t>
      </w:r>
    </w:p>
    <w:p w:rsidR="003F49CC" w:rsidRPr="003F49CC" w:rsidRDefault="003F49CC" w:rsidP="003F49CC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3F49CC">
        <w:rPr>
          <w:rFonts w:ascii="Oxygen Mono" w:hAnsi="Oxygen Mono"/>
          <w:color w:val="24292E"/>
          <w:sz w:val="18"/>
          <w:lang w:val="en-GB"/>
        </w:rPr>
        <w:t xml:space="preserve">p = p </w:t>
      </w:r>
      <w:r w:rsidRPr="003F49CC">
        <w:rPr>
          <w:rFonts w:ascii="Oxygen Mono" w:hAnsi="Oxygen Mono"/>
          <w:color w:val="D73A49"/>
          <w:sz w:val="18"/>
          <w:lang w:val="en-GB"/>
        </w:rPr>
        <w:t>+</w:t>
      </w:r>
      <w:r w:rsidRPr="003F49CC">
        <w:rPr>
          <w:rFonts w:ascii="Oxygen Mono" w:hAnsi="Oxygen Mono"/>
          <w:color w:val="24292E"/>
          <w:sz w:val="18"/>
          <w:lang w:val="en-GB"/>
        </w:rPr>
        <w:t xml:space="preserve"> C(</w:t>
      </w:r>
      <w:proofErr w:type="spellStart"/>
      <w:r w:rsidRPr="003F49CC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3F49CC">
        <w:rPr>
          <w:rFonts w:ascii="Oxygen Mono" w:hAnsi="Oxygen Mono"/>
          <w:color w:val="24292E"/>
          <w:sz w:val="18"/>
          <w:lang w:val="en-GB"/>
        </w:rPr>
        <w:t>)*xx^(</w:t>
      </w:r>
      <w:r w:rsidRPr="003F49CC">
        <w:rPr>
          <w:rFonts w:ascii="Oxygen Mono" w:hAnsi="Oxygen Mono"/>
          <w:color w:val="D73A49"/>
          <w:sz w:val="18"/>
          <w:lang w:val="en-GB"/>
        </w:rPr>
        <w:t>i</w:t>
      </w:r>
      <w:r w:rsidRPr="003F49CC">
        <w:rPr>
          <w:rFonts w:ascii="Oxygen Mono" w:hAnsi="Oxygen Mono"/>
          <w:color w:val="24292E"/>
          <w:sz w:val="18"/>
          <w:lang w:val="en-GB"/>
        </w:rPr>
        <w:t>-</w:t>
      </w:r>
      <w:r w:rsidRPr="003F49CC">
        <w:rPr>
          <w:rFonts w:ascii="Oxygen Mono" w:hAnsi="Oxygen Mono"/>
          <w:color w:val="005CC5"/>
          <w:sz w:val="18"/>
          <w:lang w:val="en-GB"/>
        </w:rPr>
        <w:t>1</w:t>
      </w:r>
      <w:r w:rsidRPr="003F49CC">
        <w:rPr>
          <w:rFonts w:ascii="Oxygen Mono" w:hAnsi="Oxygen Mono"/>
          <w:color w:val="24292E"/>
          <w:sz w:val="18"/>
          <w:lang w:val="en-GB"/>
        </w:rPr>
        <w:t xml:space="preserve">); </w:t>
      </w:r>
    </w:p>
    <w:p w:rsidR="003F49CC" w:rsidRPr="003F49CC" w:rsidRDefault="003F49CC" w:rsidP="003F49CC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  <w:lang w:val="en-GB"/>
        </w:rPr>
      </w:pPr>
      <w:r w:rsidRPr="003F49CC">
        <w:rPr>
          <w:rFonts w:ascii="Oxygen Mono" w:hAnsi="Oxygen Mono"/>
          <w:color w:val="D73A49"/>
          <w:sz w:val="18"/>
          <w:lang w:val="en-GB"/>
        </w:rPr>
        <w:t>end</w:t>
      </w:r>
    </w:p>
    <w:p w:rsidR="001F1816" w:rsidRPr="00857745" w:rsidRDefault="003F49CC" w:rsidP="003F49CC">
      <w:pPr>
        <w:spacing w:after="0" w:line="240" w:lineRule="auto"/>
        <w:jc w:val="both"/>
        <w:rPr>
          <w:rFonts w:ascii="Oxygen Mono" w:hAnsi="Oxygen Mono"/>
          <w:lang w:val="en-GB"/>
        </w:rPr>
      </w:pPr>
      <w:r w:rsidRPr="003F49CC">
        <w:rPr>
          <w:rFonts w:ascii="Oxygen Mono" w:hAnsi="Oxygen Mono"/>
          <w:color w:val="D73A49"/>
          <w:sz w:val="18"/>
          <w:lang w:val="en-GB"/>
        </w:rPr>
        <w:t>end</w:t>
      </w:r>
    </w:p>
    <w:p w:rsidR="001F1816" w:rsidRPr="00857745" w:rsidRDefault="001F1816" w:rsidP="00440C8E">
      <w:pPr>
        <w:spacing w:after="0" w:line="240" w:lineRule="auto"/>
        <w:ind w:left="-567"/>
        <w:jc w:val="both"/>
        <w:rPr>
          <w:lang w:val="en-GB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164E54" w:rsidRPr="00164E5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plotMNK.m</w:t>
            </w:r>
            <w:proofErr w:type="spellEnd"/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</w:pP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64E54">
        <w:rPr>
          <w:rFonts w:ascii="Oxygen Mono" w:hAnsi="Oxygen Mono"/>
          <w:color w:val="D73A49"/>
          <w:sz w:val="18"/>
          <w:lang w:val="en-GB"/>
        </w:rPr>
        <w:t>function</w:t>
      </w:r>
      <w:r w:rsidRPr="00164E54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proofErr w:type="gramStart"/>
      <w:r w:rsidRPr="00164E54">
        <w:rPr>
          <w:rFonts w:ascii="Oxygen Mono" w:hAnsi="Oxygen Mono"/>
          <w:color w:val="6F42C1"/>
          <w:sz w:val="18"/>
          <w:lang w:val="en-GB"/>
        </w:rPr>
        <w:t>plotMNK</w:t>
      </w:r>
      <w:proofErr w:type="spellEnd"/>
      <w:r w:rsidRPr="00164E54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64E54">
        <w:rPr>
          <w:rFonts w:ascii="Oxygen Mono" w:hAnsi="Oxygen Mono"/>
          <w:color w:val="E36209"/>
          <w:sz w:val="18"/>
          <w:lang w:val="en-GB"/>
        </w:rPr>
        <w:t>a</w:t>
      </w:r>
      <w:r w:rsidRPr="00164E54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164E54">
        <w:rPr>
          <w:rFonts w:ascii="Oxygen Mono" w:hAnsi="Oxygen Mono"/>
          <w:color w:val="E36209"/>
          <w:sz w:val="18"/>
          <w:lang w:val="en-GB"/>
        </w:rPr>
        <w:t>b</w:t>
      </w:r>
      <w:r w:rsidRPr="00164E54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164E54">
        <w:rPr>
          <w:rFonts w:ascii="Oxygen Mono" w:hAnsi="Oxygen Mono"/>
          <w:color w:val="E36209"/>
          <w:sz w:val="18"/>
          <w:lang w:val="en-GB"/>
        </w:rPr>
        <w:t>n</w:t>
      </w:r>
      <w:r w:rsidRPr="00164E54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164E54">
        <w:rPr>
          <w:rFonts w:ascii="Oxygen Mono" w:hAnsi="Oxygen Mono"/>
          <w:color w:val="E36209"/>
          <w:sz w:val="18"/>
          <w:lang w:val="en-GB"/>
        </w:rPr>
        <w:t>N</w:t>
      </w:r>
      <w:r w:rsidRPr="00164E54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164E54">
        <w:rPr>
          <w:rFonts w:ascii="Oxygen Mono" w:hAnsi="Oxygen Mono"/>
          <w:color w:val="E36209"/>
          <w:sz w:val="18"/>
          <w:lang w:val="en-GB"/>
        </w:rPr>
        <w:t>typeMNK</w:t>
      </w:r>
      <w:proofErr w:type="spellEnd"/>
      <w:r w:rsidRPr="00164E54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164E54">
        <w:rPr>
          <w:rFonts w:ascii="Oxygen Mono" w:hAnsi="Oxygen Mono"/>
          <w:color w:val="E36209"/>
          <w:sz w:val="18"/>
          <w:lang w:val="en-GB"/>
        </w:rPr>
        <w:t>typeQuadra</w:t>
      </w:r>
      <w:bookmarkStart w:id="136" w:name="L270"/>
      <w:bookmarkStart w:id="137" w:name="L260"/>
      <w:bookmarkEnd w:id="136"/>
      <w:bookmarkEnd w:id="137"/>
      <w:proofErr w:type="spellEnd"/>
      <w:r w:rsidRPr="00164E54">
        <w:rPr>
          <w:rFonts w:ascii="Oxygen Mono" w:hAnsi="Oxygen Mono"/>
          <w:color w:val="24292E"/>
          <w:sz w:val="18"/>
          <w:lang w:val="en-GB"/>
        </w:rPr>
        <w:t>)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64E54">
        <w:rPr>
          <w:rFonts w:ascii="Oxygen Mono" w:hAnsi="Oxygen Mono"/>
          <w:color w:val="6A737D"/>
          <w:sz w:val="18"/>
        </w:rPr>
        <w:t>% Основная функция, вычисляет коэффициенты аппроксимирующего полинома по одному из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64E54">
        <w:rPr>
          <w:rFonts w:ascii="Oxygen Mono" w:hAnsi="Oxygen Mono"/>
          <w:color w:val="6A737D"/>
          <w:sz w:val="18"/>
        </w:rPr>
        <w:t xml:space="preserve">% методов </w:t>
      </w:r>
      <w:proofErr w:type="spellStart"/>
      <w:r w:rsidRPr="00164E54">
        <w:rPr>
          <w:rFonts w:ascii="Oxygen Mono" w:hAnsi="Oxygen Mono"/>
          <w:color w:val="6A737D"/>
          <w:sz w:val="18"/>
        </w:rPr>
        <w:t>рассчета</w:t>
      </w:r>
      <w:proofErr w:type="spellEnd"/>
      <w:r w:rsidRPr="00164E54">
        <w:rPr>
          <w:rFonts w:ascii="Oxygen Mono" w:hAnsi="Oxygen Mono"/>
          <w:color w:val="6A737D"/>
          <w:sz w:val="18"/>
        </w:rPr>
        <w:t xml:space="preserve"> и строит сравнительные графики для исходной функции и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64E54">
        <w:rPr>
          <w:rFonts w:ascii="Oxygen Mono" w:hAnsi="Oxygen Mono"/>
          <w:color w:val="6A737D"/>
          <w:sz w:val="18"/>
        </w:rPr>
        <w:t>% аппроксимирующего полинома, с нанесением узловых точек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64E54">
        <w:rPr>
          <w:rFonts w:ascii="Oxygen Mono" w:hAnsi="Oxygen Mono"/>
          <w:color w:val="6A737D"/>
          <w:sz w:val="18"/>
        </w:rPr>
        <w:t>% 1 Создаем новое окно для графика и подписываем оси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64E54">
        <w:rPr>
          <w:rFonts w:ascii="Oxygen Mono" w:hAnsi="Oxygen Mono"/>
          <w:color w:val="005CC5"/>
          <w:sz w:val="18"/>
          <w:lang w:val="en-GB"/>
        </w:rPr>
        <w:t>figure</w:t>
      </w:r>
      <w:bookmarkStart w:id="138" w:name="L816"/>
      <w:bookmarkStart w:id="139" w:name="L815"/>
      <w:bookmarkEnd w:id="138"/>
      <w:bookmarkEnd w:id="139"/>
      <w:r w:rsidRPr="00164E54">
        <w:rPr>
          <w:rFonts w:ascii="Oxygen Mono" w:hAnsi="Oxygen Mono"/>
          <w:color w:val="24292E"/>
          <w:sz w:val="18"/>
          <w:lang w:val="en-GB"/>
        </w:rPr>
        <w:t xml:space="preserve">; 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164E54">
        <w:rPr>
          <w:rFonts w:ascii="Oxygen Mono" w:hAnsi="Oxygen Mono"/>
          <w:color w:val="005CC5"/>
          <w:sz w:val="18"/>
          <w:lang w:val="en-GB"/>
        </w:rPr>
        <w:t>xlabel</w:t>
      </w:r>
      <w:proofErr w:type="spellEnd"/>
      <w:r w:rsidRPr="00164E54">
        <w:rPr>
          <w:rFonts w:ascii="Oxygen Mono" w:hAnsi="Oxygen Mono"/>
          <w:color w:val="24292E"/>
          <w:sz w:val="18"/>
          <w:lang w:val="en-GB"/>
        </w:rPr>
        <w:t>(</w:t>
      </w:r>
      <w:r w:rsidRPr="00164E54">
        <w:rPr>
          <w:rFonts w:ascii="Oxygen Mono" w:hAnsi="Oxygen Mono"/>
          <w:color w:val="032F62"/>
          <w:sz w:val="18"/>
          <w:lang w:val="en-GB"/>
        </w:rPr>
        <w:t>'x'</w:t>
      </w:r>
      <w:bookmarkStart w:id="140" w:name="L916"/>
      <w:bookmarkStart w:id="141" w:name="L915"/>
      <w:bookmarkEnd w:id="140"/>
      <w:bookmarkEnd w:id="141"/>
      <w:r w:rsidRPr="00164E54">
        <w:rPr>
          <w:rFonts w:ascii="Oxygen Mono" w:hAnsi="Oxygen Mono"/>
          <w:color w:val="24292E"/>
          <w:sz w:val="18"/>
          <w:lang w:val="en-GB"/>
        </w:rPr>
        <w:t xml:space="preserve">); 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164E54">
        <w:rPr>
          <w:rFonts w:ascii="Oxygen Mono" w:hAnsi="Oxygen Mono"/>
          <w:color w:val="005CC5"/>
          <w:sz w:val="18"/>
          <w:lang w:val="en-GB"/>
        </w:rPr>
        <w:t>ylabel</w:t>
      </w:r>
      <w:proofErr w:type="spellEnd"/>
      <w:r w:rsidRPr="00164E54">
        <w:rPr>
          <w:rFonts w:ascii="Oxygen Mono" w:hAnsi="Oxygen Mono"/>
          <w:color w:val="24292E"/>
          <w:sz w:val="18"/>
          <w:lang w:val="en-GB"/>
        </w:rPr>
        <w:t>(</w:t>
      </w:r>
      <w:r w:rsidRPr="00164E54">
        <w:rPr>
          <w:rFonts w:ascii="Oxygen Mono" w:hAnsi="Oxygen Mono"/>
          <w:color w:val="032F62"/>
          <w:sz w:val="18"/>
          <w:lang w:val="en-GB"/>
        </w:rPr>
        <w:t>'y'</w:t>
      </w:r>
      <w:bookmarkStart w:id="142" w:name="L1016"/>
      <w:bookmarkStart w:id="143" w:name="L1015"/>
      <w:bookmarkEnd w:id="142"/>
      <w:bookmarkEnd w:id="143"/>
      <w:r w:rsidRPr="00164E54">
        <w:rPr>
          <w:rFonts w:ascii="Oxygen Mono" w:hAnsi="Oxygen Mono"/>
          <w:color w:val="24292E"/>
          <w:sz w:val="18"/>
          <w:lang w:val="en-GB"/>
        </w:rPr>
        <w:t xml:space="preserve">); 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164E54">
        <w:rPr>
          <w:rFonts w:ascii="Oxygen Mono" w:hAnsi="Oxygen Mono"/>
          <w:color w:val="005CC5"/>
          <w:sz w:val="18"/>
        </w:rPr>
        <w:t>hold</w:t>
      </w:r>
      <w:proofErr w:type="spellEnd"/>
      <w:r w:rsidRPr="00164E54">
        <w:rPr>
          <w:rFonts w:ascii="Oxygen Mono" w:hAnsi="Oxygen Mono"/>
          <w:color w:val="24292E"/>
          <w:sz w:val="18"/>
        </w:rPr>
        <w:t xml:space="preserve"> </w:t>
      </w:r>
      <w:proofErr w:type="spellStart"/>
      <w:r w:rsidRPr="00164E54">
        <w:rPr>
          <w:rFonts w:ascii="Oxygen Mono" w:hAnsi="Oxygen Mono"/>
          <w:color w:val="005CC5"/>
          <w:sz w:val="18"/>
        </w:rPr>
        <w:t>on</w:t>
      </w:r>
      <w:bookmarkStart w:id="144" w:name="L1121"/>
      <w:bookmarkStart w:id="145" w:name="L1120"/>
      <w:bookmarkEnd w:id="144"/>
      <w:bookmarkEnd w:id="145"/>
      <w:proofErr w:type="spellEnd"/>
      <w:r w:rsidRPr="00164E54">
        <w:rPr>
          <w:rFonts w:ascii="Oxygen Mono" w:hAnsi="Oxygen Mono"/>
          <w:color w:val="24292E"/>
          <w:sz w:val="18"/>
        </w:rPr>
        <w:t xml:space="preserve">; 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164E54">
        <w:rPr>
          <w:rFonts w:ascii="Oxygen Mono" w:hAnsi="Oxygen Mono"/>
          <w:color w:val="005CC5"/>
          <w:sz w:val="18"/>
        </w:rPr>
        <w:t>grid</w:t>
      </w:r>
      <w:proofErr w:type="spellEnd"/>
      <w:r w:rsidRPr="00164E54">
        <w:rPr>
          <w:rFonts w:ascii="Oxygen Mono" w:hAnsi="Oxygen Mono"/>
          <w:color w:val="24292E"/>
          <w:sz w:val="18"/>
        </w:rPr>
        <w:t xml:space="preserve"> </w:t>
      </w:r>
      <w:proofErr w:type="spellStart"/>
      <w:r w:rsidRPr="00164E54">
        <w:rPr>
          <w:rFonts w:ascii="Oxygen Mono" w:hAnsi="Oxygen Mono"/>
          <w:color w:val="005CC5"/>
          <w:sz w:val="18"/>
        </w:rPr>
        <w:t>on</w:t>
      </w:r>
      <w:bookmarkStart w:id="146" w:name="L1217"/>
      <w:bookmarkStart w:id="147" w:name="L1216"/>
      <w:bookmarkEnd w:id="146"/>
      <w:bookmarkEnd w:id="147"/>
      <w:proofErr w:type="spellEnd"/>
      <w:r w:rsidRPr="00164E54">
        <w:rPr>
          <w:rFonts w:ascii="Oxygen Mono" w:hAnsi="Oxygen Mono"/>
          <w:color w:val="24292E"/>
          <w:sz w:val="18"/>
        </w:rPr>
        <w:t xml:space="preserve">; 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64E54">
        <w:rPr>
          <w:rFonts w:ascii="Oxygen Mono" w:hAnsi="Oxygen Mono"/>
          <w:color w:val="6A737D"/>
          <w:sz w:val="18"/>
        </w:rPr>
        <w:t>% 2 Вычисляем коэффициенты аппроксимирующего полинома и узловые точки через базовую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  <w:lang w:val="en-GB"/>
        </w:rPr>
      </w:pPr>
      <w:r w:rsidRPr="00164E54">
        <w:rPr>
          <w:rFonts w:ascii="Oxygen Mono" w:hAnsi="Oxygen Mono"/>
          <w:color w:val="6A737D"/>
          <w:sz w:val="18"/>
          <w:lang w:val="en-GB"/>
        </w:rPr>
        <w:t xml:space="preserve">% </w:t>
      </w:r>
      <w:r w:rsidRPr="00164E54">
        <w:rPr>
          <w:rFonts w:ascii="Oxygen Mono" w:hAnsi="Oxygen Mono"/>
          <w:color w:val="6A737D"/>
          <w:sz w:val="18"/>
        </w:rPr>
        <w:t>функцию</w:t>
      </w:r>
      <w:r w:rsidRPr="00164E54">
        <w:rPr>
          <w:rFonts w:ascii="Oxygen Mono" w:hAnsi="Oxygen Mono"/>
          <w:color w:val="6A737D"/>
          <w:sz w:val="18"/>
          <w:lang w:val="en-GB"/>
        </w:rPr>
        <w:t>: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64E54">
        <w:rPr>
          <w:rFonts w:ascii="Oxygen Mono" w:hAnsi="Oxygen Mono"/>
          <w:color w:val="24292E"/>
          <w:sz w:val="18"/>
          <w:lang w:val="en-GB"/>
        </w:rPr>
        <w:t xml:space="preserve">C = </w:t>
      </w:r>
      <w:proofErr w:type="spellStart"/>
      <w:proofErr w:type="gramStart"/>
      <w:r w:rsidRPr="00164E54">
        <w:rPr>
          <w:rFonts w:ascii="Oxygen Mono" w:hAnsi="Oxygen Mono"/>
          <w:color w:val="24292E"/>
          <w:sz w:val="18"/>
          <w:lang w:val="en-GB"/>
        </w:rPr>
        <w:t>coefMNKBase</w:t>
      </w:r>
      <w:proofErr w:type="spellEnd"/>
      <w:r w:rsidRPr="00164E54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64E54">
        <w:rPr>
          <w:rFonts w:ascii="Oxygen Mono" w:hAnsi="Oxygen Mono"/>
          <w:color w:val="24292E"/>
          <w:sz w:val="18"/>
          <w:lang w:val="en-GB"/>
        </w:rPr>
        <w:t xml:space="preserve">a, b, n, N, </w:t>
      </w:r>
      <w:proofErr w:type="spellStart"/>
      <w:r w:rsidRPr="00164E54">
        <w:rPr>
          <w:rFonts w:ascii="Oxygen Mono" w:hAnsi="Oxygen Mono"/>
          <w:color w:val="24292E"/>
          <w:sz w:val="18"/>
          <w:lang w:val="en-GB"/>
        </w:rPr>
        <w:t>typeMNK</w:t>
      </w:r>
      <w:proofErr w:type="spellEnd"/>
      <w:r w:rsidRPr="00164E54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164E54">
        <w:rPr>
          <w:rFonts w:ascii="Oxygen Mono" w:hAnsi="Oxygen Mono"/>
          <w:color w:val="24292E"/>
          <w:sz w:val="18"/>
          <w:lang w:val="en-GB"/>
        </w:rPr>
        <w:t>typeQuadra</w:t>
      </w:r>
      <w:proofErr w:type="spellEnd"/>
      <w:r w:rsidRPr="00164E54">
        <w:rPr>
          <w:rFonts w:ascii="Oxygen Mono" w:hAnsi="Oxygen Mono"/>
          <w:color w:val="24292E"/>
          <w:sz w:val="18"/>
          <w:lang w:val="en-GB"/>
        </w:rPr>
        <w:t>);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64E54">
        <w:rPr>
          <w:rFonts w:ascii="Oxygen Mono" w:hAnsi="Oxygen Mono"/>
          <w:color w:val="6A737D"/>
          <w:sz w:val="18"/>
        </w:rPr>
        <w:t>% 3 Печатаем узловые точки:</w:t>
      </w:r>
    </w:p>
    <w:p w:rsidR="00164E54" w:rsidRPr="00857745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64E54">
        <w:rPr>
          <w:rFonts w:ascii="Oxygen Mono" w:hAnsi="Oxygen Mono"/>
          <w:color w:val="24292E"/>
          <w:sz w:val="18"/>
          <w:lang w:val="en-GB"/>
        </w:rPr>
        <w:t>X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proofErr w:type="gramStart"/>
      <w:r w:rsidRPr="00164E54">
        <w:rPr>
          <w:rFonts w:ascii="Oxygen Mono" w:hAnsi="Oxygen Mono"/>
          <w:color w:val="D73A49"/>
          <w:sz w:val="18"/>
          <w:lang w:val="en-GB"/>
        </w:rPr>
        <w:t>linspace</w:t>
      </w:r>
      <w:proofErr w:type="spellEnd"/>
      <w:r w:rsidRPr="00857745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64E54">
        <w:rPr>
          <w:rFonts w:ascii="Oxygen Mono" w:hAnsi="Oxygen Mono"/>
          <w:color w:val="24292E"/>
          <w:sz w:val="18"/>
          <w:lang w:val="en-GB"/>
        </w:rPr>
        <w:t>a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164E54">
        <w:rPr>
          <w:rFonts w:ascii="Oxygen Mono" w:hAnsi="Oxygen Mono"/>
          <w:color w:val="24292E"/>
          <w:sz w:val="18"/>
          <w:lang w:val="en-GB"/>
        </w:rPr>
        <w:t>b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164E54">
        <w:rPr>
          <w:rFonts w:ascii="Oxygen Mono" w:hAnsi="Oxygen Mono"/>
          <w:color w:val="24292E"/>
          <w:sz w:val="18"/>
          <w:lang w:val="en-GB"/>
        </w:rPr>
        <w:t>N</w:t>
      </w:r>
      <w:r w:rsidRPr="00857745">
        <w:rPr>
          <w:rFonts w:ascii="Oxygen Mono" w:hAnsi="Oxygen Mono"/>
          <w:color w:val="24292E"/>
          <w:sz w:val="18"/>
          <w:lang w:val="en-GB"/>
        </w:rPr>
        <w:t>+</w:t>
      </w:r>
      <w:r w:rsidRPr="00857745">
        <w:rPr>
          <w:rFonts w:ascii="Oxygen Mono" w:hAnsi="Oxygen Mono"/>
          <w:color w:val="005CC5"/>
          <w:sz w:val="18"/>
          <w:lang w:val="en-GB"/>
        </w:rPr>
        <w:t>1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); </w:t>
      </w:r>
      <w:bookmarkStart w:id="148" w:name="L2014"/>
      <w:bookmarkStart w:id="149" w:name="L2013"/>
      <w:bookmarkEnd w:id="148"/>
      <w:bookmarkEnd w:id="149"/>
      <w:r w:rsidRPr="00857745">
        <w:rPr>
          <w:rFonts w:ascii="Oxygen Mono" w:hAnsi="Oxygen Mono"/>
          <w:color w:val="6A737D"/>
          <w:sz w:val="18"/>
          <w:lang w:val="en-GB"/>
        </w:rPr>
        <w:t xml:space="preserve">% </w:t>
      </w:r>
      <w:r w:rsidRPr="00164E54">
        <w:rPr>
          <w:rFonts w:ascii="Oxygen Mono" w:hAnsi="Oxygen Mono"/>
          <w:color w:val="6A737D"/>
          <w:sz w:val="18"/>
          <w:lang w:val="en-GB"/>
        </w:rPr>
        <w:t>N</w:t>
      </w:r>
      <w:r w:rsidRPr="00857745">
        <w:rPr>
          <w:rFonts w:ascii="Oxygen Mono" w:hAnsi="Oxygen Mono"/>
          <w:color w:val="6A737D"/>
          <w:sz w:val="18"/>
          <w:lang w:val="en-GB"/>
        </w:rPr>
        <w:t xml:space="preserve">+1 </w:t>
      </w:r>
      <w:r w:rsidRPr="00164E54">
        <w:rPr>
          <w:rFonts w:ascii="Oxygen Mono" w:hAnsi="Oxygen Mono"/>
          <w:color w:val="6A737D"/>
          <w:sz w:val="18"/>
        </w:rPr>
        <w:t>узловых</w:t>
      </w:r>
      <w:r w:rsidRPr="00857745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164E54">
        <w:rPr>
          <w:rFonts w:ascii="Oxygen Mono" w:hAnsi="Oxygen Mono"/>
          <w:color w:val="6A737D"/>
          <w:sz w:val="18"/>
        </w:rPr>
        <w:t>точек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64E54">
        <w:rPr>
          <w:rFonts w:ascii="Oxygen Mono" w:hAnsi="Oxygen Mono"/>
          <w:color w:val="24292E"/>
          <w:sz w:val="18"/>
          <w:lang w:val="en-GB"/>
        </w:rPr>
        <w:t>Y = f(X);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64E54">
        <w:rPr>
          <w:rFonts w:ascii="Oxygen Mono" w:hAnsi="Oxygen Mono"/>
          <w:color w:val="005CC5"/>
          <w:sz w:val="18"/>
          <w:lang w:val="en-GB"/>
        </w:rPr>
        <w:lastRenderedPageBreak/>
        <w:t>plot</w:t>
      </w:r>
      <w:r w:rsidRPr="00164E54">
        <w:rPr>
          <w:rFonts w:ascii="Oxygen Mono" w:hAnsi="Oxygen Mono"/>
          <w:color w:val="24292E"/>
          <w:sz w:val="18"/>
          <w:lang w:val="en-GB"/>
        </w:rPr>
        <w:t xml:space="preserve"> (X, Y, </w:t>
      </w:r>
      <w:r w:rsidRPr="00164E54">
        <w:rPr>
          <w:rFonts w:ascii="Oxygen Mono" w:hAnsi="Oxygen Mono"/>
          <w:color w:val="032F62"/>
          <w:sz w:val="18"/>
          <w:lang w:val="en-GB"/>
        </w:rPr>
        <w:t>'</w:t>
      </w:r>
      <w:proofErr w:type="spellStart"/>
      <w:r w:rsidRPr="00164E54">
        <w:rPr>
          <w:rFonts w:ascii="Oxygen Mono" w:hAnsi="Oxygen Mono"/>
          <w:color w:val="032F62"/>
          <w:sz w:val="18"/>
          <w:lang w:val="en-GB"/>
        </w:rPr>
        <w:t>ro</w:t>
      </w:r>
      <w:proofErr w:type="spellEnd"/>
      <w:r w:rsidRPr="00164E54">
        <w:rPr>
          <w:rFonts w:ascii="Oxygen Mono" w:hAnsi="Oxygen Mono"/>
          <w:color w:val="032F62"/>
          <w:sz w:val="18"/>
          <w:lang w:val="en-GB"/>
        </w:rPr>
        <w:t>'</w:t>
      </w:r>
      <w:bookmarkStart w:id="150" w:name="L2217"/>
      <w:bookmarkStart w:id="151" w:name="L2216"/>
      <w:bookmarkEnd w:id="150"/>
      <w:bookmarkEnd w:id="151"/>
      <w:r w:rsidRPr="00164E54">
        <w:rPr>
          <w:rFonts w:ascii="Oxygen Mono" w:hAnsi="Oxygen Mono"/>
          <w:color w:val="24292E"/>
          <w:sz w:val="18"/>
          <w:lang w:val="en-GB"/>
        </w:rPr>
        <w:t>);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64E54">
        <w:rPr>
          <w:rFonts w:ascii="Oxygen Mono" w:hAnsi="Oxygen Mono"/>
          <w:color w:val="6A737D"/>
          <w:sz w:val="18"/>
        </w:rPr>
        <w:t>% 3 Печатаем график аппроксимирующего полинома: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164E54">
        <w:rPr>
          <w:rFonts w:ascii="Oxygen Mono" w:hAnsi="Oxygen Mono"/>
          <w:color w:val="24292E"/>
          <w:sz w:val="18"/>
        </w:rPr>
        <w:t xml:space="preserve">XX = </w:t>
      </w:r>
      <w:proofErr w:type="spellStart"/>
      <w:proofErr w:type="gramStart"/>
      <w:r w:rsidRPr="00164E54">
        <w:rPr>
          <w:rFonts w:ascii="Oxygen Mono" w:hAnsi="Oxygen Mono"/>
          <w:color w:val="D73A49"/>
          <w:sz w:val="18"/>
        </w:rPr>
        <w:t>linspace</w:t>
      </w:r>
      <w:proofErr w:type="spellEnd"/>
      <w:r w:rsidRPr="00164E54">
        <w:rPr>
          <w:rFonts w:ascii="Oxygen Mono" w:hAnsi="Oxygen Mono"/>
          <w:color w:val="24292E"/>
          <w:sz w:val="18"/>
        </w:rPr>
        <w:t>(</w:t>
      </w:r>
      <w:proofErr w:type="gramEnd"/>
      <w:r w:rsidRPr="00164E54">
        <w:rPr>
          <w:rFonts w:ascii="Oxygen Mono" w:hAnsi="Oxygen Mono"/>
          <w:color w:val="24292E"/>
          <w:sz w:val="18"/>
        </w:rPr>
        <w:t xml:space="preserve">a, b, </w:t>
      </w:r>
      <w:r w:rsidRPr="00164E54">
        <w:rPr>
          <w:rFonts w:ascii="Oxygen Mono" w:hAnsi="Oxygen Mono"/>
          <w:color w:val="005CC5"/>
          <w:sz w:val="18"/>
        </w:rPr>
        <w:t>10000</w:t>
      </w:r>
      <w:bookmarkStart w:id="152" w:name="L2514"/>
      <w:bookmarkStart w:id="153" w:name="L2513"/>
      <w:bookmarkEnd w:id="152"/>
      <w:bookmarkEnd w:id="153"/>
      <w:r w:rsidRPr="00164E54">
        <w:rPr>
          <w:rFonts w:ascii="Oxygen Mono" w:hAnsi="Oxygen Mono"/>
          <w:color w:val="24292E"/>
          <w:sz w:val="18"/>
        </w:rPr>
        <w:t>);</w:t>
      </w:r>
    </w:p>
    <w:p w:rsidR="00164E54" w:rsidRPr="00857745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164E54">
        <w:rPr>
          <w:rFonts w:ascii="Oxygen Mono" w:hAnsi="Oxygen Mono"/>
          <w:color w:val="24292E"/>
          <w:sz w:val="18"/>
          <w:lang w:val="en-GB"/>
        </w:rPr>
        <w:t>LX</w:t>
      </w:r>
      <w:r w:rsidRPr="00857745">
        <w:rPr>
          <w:rFonts w:ascii="Oxygen Mono" w:hAnsi="Oxygen Mono"/>
          <w:color w:val="24292E"/>
          <w:sz w:val="18"/>
        </w:rPr>
        <w:t xml:space="preserve"> = </w:t>
      </w:r>
      <w:r w:rsidRPr="00164E54">
        <w:rPr>
          <w:rFonts w:ascii="Oxygen Mono" w:hAnsi="Oxygen Mono"/>
          <w:color w:val="24292E"/>
          <w:sz w:val="18"/>
          <w:lang w:val="en-GB"/>
        </w:rPr>
        <w:t>XX</w:t>
      </w:r>
      <w:r w:rsidRPr="00857745">
        <w:rPr>
          <w:rFonts w:ascii="Oxygen Mono" w:hAnsi="Oxygen Mono"/>
          <w:color w:val="24292E"/>
          <w:sz w:val="18"/>
        </w:rPr>
        <w:t xml:space="preserve"> </w:t>
      </w:r>
      <w:r w:rsidRPr="00857745">
        <w:rPr>
          <w:rFonts w:ascii="Oxygen Mono" w:hAnsi="Oxygen Mono"/>
          <w:color w:val="D73A49"/>
          <w:sz w:val="18"/>
        </w:rPr>
        <w:t>*</w:t>
      </w:r>
      <w:r w:rsidRPr="00857745">
        <w:rPr>
          <w:rFonts w:ascii="Oxygen Mono" w:hAnsi="Oxygen Mono"/>
          <w:color w:val="24292E"/>
          <w:sz w:val="18"/>
        </w:rPr>
        <w:t xml:space="preserve"> </w:t>
      </w:r>
      <w:r w:rsidRPr="00857745">
        <w:rPr>
          <w:rFonts w:ascii="Oxygen Mono" w:hAnsi="Oxygen Mono"/>
          <w:color w:val="005CC5"/>
          <w:sz w:val="18"/>
        </w:rPr>
        <w:t>0</w:t>
      </w:r>
      <w:bookmarkStart w:id="154" w:name="L2614"/>
      <w:bookmarkStart w:id="155" w:name="L2613"/>
      <w:bookmarkEnd w:id="154"/>
      <w:bookmarkEnd w:id="155"/>
      <w:r w:rsidRPr="00857745">
        <w:rPr>
          <w:rFonts w:ascii="Oxygen Mono" w:hAnsi="Oxygen Mono"/>
          <w:color w:val="24292E"/>
          <w:sz w:val="18"/>
        </w:rPr>
        <w:t>;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64E54">
        <w:rPr>
          <w:rFonts w:ascii="Oxygen Mono" w:hAnsi="Oxygen Mono"/>
          <w:color w:val="D73A49"/>
          <w:sz w:val="18"/>
          <w:lang w:val="en-GB"/>
        </w:rPr>
        <w:t>for</w:t>
      </w:r>
      <w:r w:rsidRPr="00164E54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164E54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164E54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164E54">
        <w:rPr>
          <w:rFonts w:ascii="Oxygen Mono" w:hAnsi="Oxygen Mono"/>
          <w:color w:val="005CC5"/>
          <w:sz w:val="18"/>
          <w:lang w:val="en-GB"/>
        </w:rPr>
        <w:t>1</w:t>
      </w:r>
      <w:r w:rsidRPr="00164E54">
        <w:rPr>
          <w:rFonts w:ascii="Oxygen Mono" w:hAnsi="Oxygen Mono"/>
          <w:color w:val="24292E"/>
          <w:sz w:val="18"/>
          <w:lang w:val="en-GB"/>
        </w:rPr>
        <w:t>:</w:t>
      </w:r>
      <w:r w:rsidRPr="00164E54">
        <w:rPr>
          <w:rFonts w:ascii="Oxygen Mono" w:hAnsi="Oxygen Mono"/>
          <w:color w:val="D73A49"/>
          <w:sz w:val="18"/>
          <w:lang w:val="en-GB"/>
        </w:rPr>
        <w:t>length</w:t>
      </w:r>
      <w:bookmarkStart w:id="156" w:name="L2714"/>
      <w:bookmarkStart w:id="157" w:name="L2713"/>
      <w:bookmarkEnd w:id="156"/>
      <w:bookmarkEnd w:id="157"/>
      <w:proofErr w:type="gramEnd"/>
      <w:r w:rsidRPr="00164E54">
        <w:rPr>
          <w:rFonts w:ascii="Oxygen Mono" w:hAnsi="Oxygen Mono"/>
          <w:color w:val="24292E"/>
          <w:sz w:val="18"/>
          <w:lang w:val="en-GB"/>
        </w:rPr>
        <w:t>(XX)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64E54">
        <w:rPr>
          <w:rFonts w:ascii="Oxygen Mono" w:hAnsi="Oxygen Mono"/>
          <w:color w:val="24292E"/>
          <w:sz w:val="18"/>
          <w:lang w:val="en-GB"/>
        </w:rPr>
        <w:t>LX(</w:t>
      </w:r>
      <w:proofErr w:type="spellStart"/>
      <w:r w:rsidRPr="00164E54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164E54">
        <w:rPr>
          <w:rFonts w:ascii="Oxygen Mono" w:hAnsi="Oxygen Mono"/>
          <w:color w:val="24292E"/>
          <w:sz w:val="18"/>
          <w:lang w:val="en-GB"/>
        </w:rPr>
        <w:t xml:space="preserve">) = </w:t>
      </w:r>
      <w:proofErr w:type="spellStart"/>
      <w:proofErr w:type="gramStart"/>
      <w:r w:rsidRPr="00164E54">
        <w:rPr>
          <w:rFonts w:ascii="Oxygen Mono" w:hAnsi="Oxygen Mono"/>
          <w:color w:val="24292E"/>
          <w:sz w:val="18"/>
          <w:lang w:val="en-GB"/>
        </w:rPr>
        <w:t>pointMNK</w:t>
      </w:r>
      <w:proofErr w:type="spellEnd"/>
      <w:r w:rsidRPr="00164E54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64E54">
        <w:rPr>
          <w:rFonts w:ascii="Oxygen Mono" w:hAnsi="Oxygen Mono"/>
          <w:color w:val="24292E"/>
          <w:sz w:val="18"/>
          <w:lang w:val="en-GB"/>
        </w:rPr>
        <w:t>C, XX(</w:t>
      </w:r>
      <w:proofErr w:type="spellStart"/>
      <w:r w:rsidRPr="00164E54">
        <w:rPr>
          <w:rFonts w:ascii="Oxygen Mono" w:hAnsi="Oxygen Mono"/>
          <w:color w:val="D73A49"/>
          <w:sz w:val="18"/>
          <w:lang w:val="en-GB"/>
        </w:rPr>
        <w:t>i</w:t>
      </w:r>
      <w:bookmarkStart w:id="158" w:name="L2814"/>
      <w:bookmarkStart w:id="159" w:name="L2813"/>
      <w:bookmarkEnd w:id="158"/>
      <w:bookmarkEnd w:id="159"/>
      <w:proofErr w:type="spellEnd"/>
      <w:r w:rsidRPr="00164E54">
        <w:rPr>
          <w:rFonts w:ascii="Oxygen Mono" w:hAnsi="Oxygen Mono"/>
          <w:color w:val="24292E"/>
          <w:sz w:val="18"/>
          <w:lang w:val="en-GB"/>
        </w:rPr>
        <w:t>));</w:t>
      </w:r>
    </w:p>
    <w:p w:rsidR="00164E54" w:rsidRPr="00857745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r w:rsidRPr="00164E54">
        <w:rPr>
          <w:rFonts w:ascii="Oxygen Mono" w:hAnsi="Oxygen Mono"/>
          <w:color w:val="D73A49"/>
          <w:sz w:val="18"/>
          <w:lang w:val="en-GB"/>
        </w:rPr>
        <w:t>end</w:t>
      </w:r>
    </w:p>
    <w:p w:rsidR="00164E54" w:rsidRPr="00857745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gramStart"/>
      <w:r w:rsidRPr="00164E54">
        <w:rPr>
          <w:rFonts w:ascii="Oxygen Mono" w:hAnsi="Oxygen Mono"/>
          <w:color w:val="005CC5"/>
          <w:sz w:val="18"/>
          <w:lang w:val="en-GB"/>
        </w:rPr>
        <w:t>plot</w:t>
      </w:r>
      <w:r w:rsidRPr="00857745">
        <w:rPr>
          <w:rFonts w:ascii="Oxygen Mono" w:hAnsi="Oxygen Mono"/>
          <w:color w:val="24292E"/>
          <w:sz w:val="18"/>
        </w:rPr>
        <w:t>(</w:t>
      </w:r>
      <w:proofErr w:type="gramEnd"/>
      <w:r w:rsidRPr="00164E54">
        <w:rPr>
          <w:rFonts w:ascii="Oxygen Mono" w:hAnsi="Oxygen Mono"/>
          <w:color w:val="24292E"/>
          <w:sz w:val="18"/>
          <w:lang w:val="en-GB"/>
        </w:rPr>
        <w:t>XX</w:t>
      </w:r>
      <w:r w:rsidRPr="00857745">
        <w:rPr>
          <w:rFonts w:ascii="Oxygen Mono" w:hAnsi="Oxygen Mono"/>
          <w:color w:val="24292E"/>
          <w:sz w:val="18"/>
        </w:rPr>
        <w:t xml:space="preserve">, </w:t>
      </w:r>
      <w:r w:rsidRPr="00164E54">
        <w:rPr>
          <w:rFonts w:ascii="Oxygen Mono" w:hAnsi="Oxygen Mono"/>
          <w:color w:val="24292E"/>
          <w:sz w:val="18"/>
          <w:lang w:val="en-GB"/>
        </w:rPr>
        <w:t>LX</w:t>
      </w:r>
      <w:r w:rsidRPr="00857745">
        <w:rPr>
          <w:rFonts w:ascii="Oxygen Mono" w:hAnsi="Oxygen Mono"/>
          <w:color w:val="24292E"/>
          <w:sz w:val="18"/>
        </w:rPr>
        <w:t xml:space="preserve">, </w:t>
      </w:r>
      <w:r w:rsidRPr="00857745">
        <w:rPr>
          <w:rFonts w:ascii="Oxygen Mono" w:hAnsi="Oxygen Mono"/>
          <w:color w:val="032F62"/>
          <w:sz w:val="18"/>
        </w:rPr>
        <w:t>'</w:t>
      </w:r>
      <w:r w:rsidRPr="00164E54">
        <w:rPr>
          <w:rFonts w:ascii="Oxygen Mono" w:hAnsi="Oxygen Mono"/>
          <w:color w:val="032F62"/>
          <w:sz w:val="18"/>
          <w:lang w:val="en-GB"/>
        </w:rPr>
        <w:t>b</w:t>
      </w:r>
      <w:r w:rsidRPr="00857745">
        <w:rPr>
          <w:rFonts w:ascii="Oxygen Mono" w:hAnsi="Oxygen Mono"/>
          <w:color w:val="032F62"/>
          <w:sz w:val="18"/>
        </w:rPr>
        <w:t>'</w:t>
      </w:r>
      <w:bookmarkStart w:id="160" w:name="L3013"/>
      <w:bookmarkEnd w:id="160"/>
      <w:r w:rsidRPr="00857745">
        <w:rPr>
          <w:rFonts w:ascii="Oxygen Mono" w:hAnsi="Oxygen Mono"/>
          <w:color w:val="24292E"/>
          <w:sz w:val="18"/>
        </w:rPr>
        <w:t>);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64E54">
        <w:rPr>
          <w:rFonts w:ascii="Oxygen Mono" w:hAnsi="Oxygen Mono"/>
          <w:color w:val="6A737D"/>
          <w:sz w:val="18"/>
        </w:rPr>
        <w:t>% 4 Печатаем график функции:</w:t>
      </w:r>
    </w:p>
    <w:p w:rsidR="00164E54" w:rsidRPr="00857745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164E54">
        <w:rPr>
          <w:rFonts w:ascii="Oxygen Mono" w:hAnsi="Oxygen Mono"/>
          <w:color w:val="24292E"/>
          <w:sz w:val="18"/>
          <w:lang w:val="en-GB"/>
        </w:rPr>
        <w:t>X</w:t>
      </w:r>
      <w:r w:rsidRPr="00857745">
        <w:rPr>
          <w:rFonts w:ascii="Oxygen Mono" w:hAnsi="Oxygen Mono"/>
          <w:color w:val="24292E"/>
          <w:sz w:val="18"/>
        </w:rPr>
        <w:t xml:space="preserve"> = </w:t>
      </w:r>
      <w:r w:rsidRPr="00164E54">
        <w:rPr>
          <w:rFonts w:ascii="Oxygen Mono" w:hAnsi="Oxygen Mono"/>
          <w:color w:val="24292E"/>
          <w:sz w:val="18"/>
          <w:lang w:val="en-GB"/>
        </w:rPr>
        <w:t>XX</w:t>
      </w:r>
      <w:r w:rsidRPr="00857745">
        <w:rPr>
          <w:rFonts w:ascii="Oxygen Mono" w:hAnsi="Oxygen Mono"/>
          <w:color w:val="24292E"/>
          <w:sz w:val="18"/>
        </w:rPr>
        <w:t>;</w:t>
      </w:r>
    </w:p>
    <w:p w:rsidR="00164E54" w:rsidRPr="00857745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164E54">
        <w:rPr>
          <w:rFonts w:ascii="Oxygen Mono" w:hAnsi="Oxygen Mono"/>
          <w:color w:val="24292E"/>
          <w:sz w:val="18"/>
          <w:lang w:val="en-GB"/>
        </w:rPr>
        <w:t>Y</w:t>
      </w:r>
      <w:r w:rsidRPr="00857745">
        <w:rPr>
          <w:rFonts w:ascii="Oxygen Mono" w:hAnsi="Oxygen Mono"/>
          <w:color w:val="24292E"/>
          <w:sz w:val="18"/>
        </w:rPr>
        <w:t xml:space="preserve"> = </w:t>
      </w:r>
      <w:r w:rsidRPr="00164E54">
        <w:rPr>
          <w:rFonts w:ascii="Oxygen Mono" w:hAnsi="Oxygen Mono"/>
          <w:color w:val="24292E"/>
          <w:sz w:val="18"/>
          <w:lang w:val="en-GB"/>
        </w:rPr>
        <w:t>f</w:t>
      </w:r>
      <w:r w:rsidRPr="00857745">
        <w:rPr>
          <w:rFonts w:ascii="Oxygen Mono" w:hAnsi="Oxygen Mono"/>
          <w:color w:val="24292E"/>
          <w:sz w:val="18"/>
        </w:rPr>
        <w:t>(</w:t>
      </w:r>
      <w:r w:rsidRPr="00164E54">
        <w:rPr>
          <w:rFonts w:ascii="Oxygen Mono" w:hAnsi="Oxygen Mono"/>
          <w:color w:val="24292E"/>
          <w:sz w:val="18"/>
          <w:lang w:val="en-GB"/>
        </w:rPr>
        <w:t>X</w:t>
      </w:r>
      <w:r w:rsidRPr="00857745">
        <w:rPr>
          <w:rFonts w:ascii="Oxygen Mono" w:hAnsi="Oxygen Mono"/>
          <w:color w:val="24292E"/>
          <w:sz w:val="18"/>
        </w:rPr>
        <w:t>);</w:t>
      </w:r>
    </w:p>
    <w:p w:rsidR="00164E54" w:rsidRPr="00857745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gramStart"/>
      <w:r w:rsidRPr="00164E54">
        <w:rPr>
          <w:rFonts w:ascii="Oxygen Mono" w:hAnsi="Oxygen Mono"/>
          <w:color w:val="005CC5"/>
          <w:sz w:val="18"/>
          <w:lang w:val="en-GB"/>
        </w:rPr>
        <w:t>plot</w:t>
      </w:r>
      <w:r w:rsidRPr="00857745">
        <w:rPr>
          <w:rFonts w:ascii="Oxygen Mono" w:hAnsi="Oxygen Mono"/>
          <w:color w:val="24292E"/>
          <w:sz w:val="18"/>
        </w:rPr>
        <w:t>(</w:t>
      </w:r>
      <w:proofErr w:type="gramEnd"/>
      <w:r w:rsidRPr="00164E54">
        <w:rPr>
          <w:rFonts w:ascii="Oxygen Mono" w:hAnsi="Oxygen Mono"/>
          <w:color w:val="24292E"/>
          <w:sz w:val="18"/>
          <w:lang w:val="en-GB"/>
        </w:rPr>
        <w:t>X</w:t>
      </w:r>
      <w:r w:rsidRPr="00857745">
        <w:rPr>
          <w:rFonts w:ascii="Oxygen Mono" w:hAnsi="Oxygen Mono"/>
          <w:color w:val="24292E"/>
          <w:sz w:val="18"/>
        </w:rPr>
        <w:t xml:space="preserve">, </w:t>
      </w:r>
      <w:r w:rsidRPr="00164E54">
        <w:rPr>
          <w:rFonts w:ascii="Oxygen Mono" w:hAnsi="Oxygen Mono"/>
          <w:color w:val="24292E"/>
          <w:sz w:val="18"/>
          <w:lang w:val="en-GB"/>
        </w:rPr>
        <w:t>Y</w:t>
      </w:r>
      <w:r w:rsidRPr="00857745">
        <w:rPr>
          <w:rFonts w:ascii="Oxygen Mono" w:hAnsi="Oxygen Mono"/>
          <w:color w:val="24292E"/>
          <w:sz w:val="18"/>
        </w:rPr>
        <w:t xml:space="preserve">, </w:t>
      </w:r>
      <w:r w:rsidRPr="00857745">
        <w:rPr>
          <w:rFonts w:ascii="Oxygen Mono" w:hAnsi="Oxygen Mono"/>
          <w:color w:val="032F62"/>
          <w:sz w:val="18"/>
        </w:rPr>
        <w:t>'</w:t>
      </w:r>
      <w:r w:rsidRPr="00164E54">
        <w:rPr>
          <w:rFonts w:ascii="Oxygen Mono" w:hAnsi="Oxygen Mono"/>
          <w:color w:val="032F62"/>
          <w:sz w:val="18"/>
          <w:lang w:val="en-GB"/>
        </w:rPr>
        <w:t>r</w:t>
      </w:r>
      <w:r w:rsidRPr="00857745">
        <w:rPr>
          <w:rFonts w:ascii="Oxygen Mono" w:hAnsi="Oxygen Mono"/>
          <w:color w:val="032F62"/>
          <w:sz w:val="18"/>
        </w:rPr>
        <w:t>--'</w:t>
      </w:r>
      <w:r w:rsidRPr="00857745">
        <w:rPr>
          <w:rFonts w:ascii="Oxygen Mono" w:hAnsi="Oxygen Mono"/>
          <w:color w:val="24292E"/>
          <w:sz w:val="18"/>
        </w:rPr>
        <w:t>);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64E54">
        <w:rPr>
          <w:rFonts w:ascii="Oxygen Mono" w:hAnsi="Oxygen Mono"/>
          <w:color w:val="6A737D"/>
          <w:sz w:val="18"/>
        </w:rPr>
        <w:t>% 5 Подписываем легенду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164E54">
        <w:rPr>
          <w:rFonts w:ascii="Oxygen Mono" w:hAnsi="Oxygen Mono"/>
          <w:color w:val="005CC5"/>
          <w:sz w:val="18"/>
        </w:rPr>
        <w:t>title</w:t>
      </w:r>
      <w:proofErr w:type="spellEnd"/>
      <w:r w:rsidRPr="00164E54">
        <w:rPr>
          <w:rFonts w:ascii="Oxygen Mono" w:hAnsi="Oxygen Mono"/>
          <w:color w:val="24292E"/>
          <w:sz w:val="18"/>
        </w:rPr>
        <w:t>(</w:t>
      </w:r>
      <w:proofErr w:type="gramEnd"/>
      <w:r w:rsidRPr="00164E54">
        <w:rPr>
          <w:rFonts w:ascii="Oxygen Mono" w:hAnsi="Oxygen Mono"/>
          <w:color w:val="032F62"/>
          <w:sz w:val="18"/>
        </w:rPr>
        <w:t>'Аппроксимация методом наименьших квадратов (МНК)'</w:t>
      </w:r>
      <w:r w:rsidRPr="00164E54">
        <w:rPr>
          <w:rFonts w:ascii="Oxygen Mono" w:hAnsi="Oxygen Mono"/>
          <w:color w:val="24292E"/>
          <w:sz w:val="18"/>
        </w:rPr>
        <w:t xml:space="preserve">, </w:t>
      </w:r>
      <w:r w:rsidRPr="00164E54">
        <w:rPr>
          <w:rFonts w:ascii="Oxygen Mono" w:hAnsi="Oxygen Mono"/>
          <w:color w:val="032F62"/>
          <w:sz w:val="18"/>
        </w:rPr>
        <w:t>'</w:t>
      </w:r>
      <w:proofErr w:type="spellStart"/>
      <w:r w:rsidRPr="00164E54">
        <w:rPr>
          <w:rFonts w:ascii="Oxygen Mono" w:hAnsi="Oxygen Mono"/>
          <w:color w:val="032F62"/>
          <w:sz w:val="18"/>
        </w:rPr>
        <w:t>FontName</w:t>
      </w:r>
      <w:proofErr w:type="spellEnd"/>
      <w:r w:rsidRPr="00164E54">
        <w:rPr>
          <w:rFonts w:ascii="Oxygen Mono" w:hAnsi="Oxygen Mono"/>
          <w:color w:val="032F62"/>
          <w:sz w:val="18"/>
        </w:rPr>
        <w:t>'</w:t>
      </w:r>
      <w:r w:rsidRPr="00164E54">
        <w:rPr>
          <w:rFonts w:ascii="Oxygen Mono" w:hAnsi="Oxygen Mono"/>
          <w:color w:val="24292E"/>
          <w:sz w:val="18"/>
        </w:rPr>
        <w:t xml:space="preserve">, </w:t>
      </w:r>
      <w:r w:rsidRPr="00164E54">
        <w:rPr>
          <w:rFonts w:ascii="Oxygen Mono" w:hAnsi="Oxygen Mono"/>
          <w:color w:val="032F62"/>
          <w:sz w:val="18"/>
        </w:rPr>
        <w:t>'</w:t>
      </w:r>
      <w:proofErr w:type="spellStart"/>
      <w:r w:rsidRPr="00164E54">
        <w:rPr>
          <w:rFonts w:ascii="Oxygen Mono" w:hAnsi="Oxygen Mono"/>
          <w:color w:val="032F62"/>
          <w:sz w:val="18"/>
        </w:rPr>
        <w:t>Courier</w:t>
      </w:r>
      <w:proofErr w:type="spellEnd"/>
      <w:r w:rsidRPr="00164E54">
        <w:rPr>
          <w:rFonts w:ascii="Oxygen Mono" w:hAnsi="Oxygen Mono"/>
          <w:color w:val="032F62"/>
          <w:sz w:val="18"/>
        </w:rPr>
        <w:t>'</w:t>
      </w:r>
      <w:bookmarkStart w:id="161" w:name="L3811"/>
      <w:bookmarkEnd w:id="161"/>
      <w:r w:rsidRPr="00164E54">
        <w:rPr>
          <w:rFonts w:ascii="Oxygen Mono" w:hAnsi="Oxygen Mono"/>
          <w:color w:val="24292E"/>
          <w:sz w:val="18"/>
        </w:rPr>
        <w:t>);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164E54">
        <w:rPr>
          <w:rFonts w:ascii="Oxygen Mono" w:hAnsi="Oxygen Mono"/>
          <w:color w:val="24292E"/>
          <w:sz w:val="18"/>
        </w:rPr>
        <w:t>name</w:t>
      </w:r>
      <w:proofErr w:type="spellEnd"/>
      <w:r w:rsidRPr="00164E54">
        <w:rPr>
          <w:rFonts w:ascii="Oxygen Mono" w:hAnsi="Oxygen Mono"/>
          <w:color w:val="24292E"/>
          <w:sz w:val="18"/>
        </w:rPr>
        <w:t xml:space="preserve"> = </w:t>
      </w:r>
      <w:proofErr w:type="spellStart"/>
      <w:proofErr w:type="gramStart"/>
      <w:r w:rsidRPr="00164E54">
        <w:rPr>
          <w:rFonts w:ascii="Oxygen Mono" w:hAnsi="Oxygen Mono"/>
          <w:color w:val="D73A49"/>
          <w:sz w:val="18"/>
        </w:rPr>
        <w:t>strcat</w:t>
      </w:r>
      <w:proofErr w:type="spellEnd"/>
      <w:r w:rsidRPr="00164E54">
        <w:rPr>
          <w:rFonts w:ascii="Oxygen Mono" w:hAnsi="Oxygen Mono"/>
          <w:color w:val="24292E"/>
          <w:sz w:val="18"/>
        </w:rPr>
        <w:t>(</w:t>
      </w:r>
      <w:proofErr w:type="gramEnd"/>
      <w:r w:rsidRPr="00164E54">
        <w:rPr>
          <w:rFonts w:ascii="Oxygen Mono" w:hAnsi="Oxygen Mono"/>
          <w:color w:val="032F62"/>
          <w:sz w:val="18"/>
        </w:rPr>
        <w:t>'Аппроксимирующий полином'</w:t>
      </w:r>
      <w:bookmarkStart w:id="162" w:name="L3911"/>
      <w:bookmarkEnd w:id="162"/>
      <w:r w:rsidRPr="00164E54">
        <w:rPr>
          <w:rFonts w:ascii="Oxygen Mono" w:hAnsi="Oxygen Mono"/>
          <w:color w:val="24292E"/>
          <w:sz w:val="18"/>
        </w:rPr>
        <w:t>);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164E54">
        <w:rPr>
          <w:rFonts w:ascii="Oxygen Mono" w:hAnsi="Oxygen Mono"/>
          <w:color w:val="24292E"/>
          <w:sz w:val="18"/>
        </w:rPr>
        <w:t xml:space="preserve">h1 = </w:t>
      </w:r>
      <w:proofErr w:type="spellStart"/>
      <w:proofErr w:type="gramStart"/>
      <w:r w:rsidRPr="00164E54">
        <w:rPr>
          <w:rFonts w:ascii="Oxygen Mono" w:hAnsi="Oxygen Mono"/>
          <w:color w:val="005CC5"/>
          <w:sz w:val="18"/>
        </w:rPr>
        <w:t>legend</w:t>
      </w:r>
      <w:proofErr w:type="spellEnd"/>
      <w:r w:rsidRPr="00164E54">
        <w:rPr>
          <w:rFonts w:ascii="Oxygen Mono" w:hAnsi="Oxygen Mono"/>
          <w:color w:val="24292E"/>
          <w:sz w:val="18"/>
        </w:rPr>
        <w:t>(</w:t>
      </w:r>
      <w:proofErr w:type="gramEnd"/>
      <w:r w:rsidRPr="00164E54">
        <w:rPr>
          <w:rFonts w:ascii="Oxygen Mono" w:hAnsi="Oxygen Mono"/>
          <w:color w:val="032F62"/>
          <w:sz w:val="18"/>
        </w:rPr>
        <w:t>'Узловые точки'</w:t>
      </w:r>
      <w:r w:rsidRPr="00164E54">
        <w:rPr>
          <w:rFonts w:ascii="Oxygen Mono" w:hAnsi="Oxygen Mono"/>
          <w:color w:val="24292E"/>
          <w:sz w:val="18"/>
        </w:rPr>
        <w:t xml:space="preserve">, </w:t>
      </w:r>
      <w:r w:rsidRPr="00164E54">
        <w:rPr>
          <w:rFonts w:ascii="Oxygen Mono" w:hAnsi="Oxygen Mono"/>
          <w:color w:val="032F62"/>
          <w:sz w:val="18"/>
        </w:rPr>
        <w:t>'Аппроксимирующий полином'</w:t>
      </w:r>
      <w:r w:rsidRPr="00164E54">
        <w:rPr>
          <w:rFonts w:ascii="Oxygen Mono" w:hAnsi="Oxygen Mono"/>
          <w:color w:val="24292E"/>
          <w:sz w:val="18"/>
        </w:rPr>
        <w:t xml:space="preserve">, </w:t>
      </w:r>
      <w:r w:rsidRPr="00164E54">
        <w:rPr>
          <w:rFonts w:ascii="Oxygen Mono" w:hAnsi="Oxygen Mono"/>
          <w:color w:val="032F62"/>
          <w:sz w:val="18"/>
        </w:rPr>
        <w:t>'Функция'</w:t>
      </w:r>
      <w:bookmarkStart w:id="163" w:name="L4012"/>
      <w:bookmarkStart w:id="164" w:name="L4011"/>
      <w:bookmarkEnd w:id="163"/>
      <w:bookmarkEnd w:id="164"/>
      <w:r w:rsidRPr="00164E54">
        <w:rPr>
          <w:rFonts w:ascii="Oxygen Mono" w:hAnsi="Oxygen Mono"/>
          <w:color w:val="24292E"/>
          <w:sz w:val="18"/>
        </w:rPr>
        <w:t>);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164E54">
        <w:rPr>
          <w:rFonts w:ascii="Oxygen Mono" w:hAnsi="Oxygen Mono"/>
          <w:color w:val="005CC5"/>
          <w:sz w:val="18"/>
        </w:rPr>
        <w:t>set</w:t>
      </w:r>
      <w:proofErr w:type="spellEnd"/>
      <w:r w:rsidRPr="00164E54">
        <w:rPr>
          <w:rFonts w:ascii="Oxygen Mono" w:hAnsi="Oxygen Mono"/>
          <w:color w:val="24292E"/>
          <w:sz w:val="18"/>
        </w:rPr>
        <w:t>(</w:t>
      </w:r>
      <w:proofErr w:type="gramEnd"/>
      <w:r w:rsidRPr="00164E54">
        <w:rPr>
          <w:rFonts w:ascii="Oxygen Mono" w:hAnsi="Oxygen Mono"/>
          <w:color w:val="24292E"/>
          <w:sz w:val="18"/>
        </w:rPr>
        <w:t xml:space="preserve">h1, </w:t>
      </w:r>
      <w:r w:rsidRPr="00164E54">
        <w:rPr>
          <w:rFonts w:ascii="Oxygen Mono" w:hAnsi="Oxygen Mono"/>
          <w:color w:val="032F62"/>
          <w:sz w:val="18"/>
        </w:rPr>
        <w:t>'</w:t>
      </w:r>
      <w:proofErr w:type="spellStart"/>
      <w:r w:rsidRPr="00164E54">
        <w:rPr>
          <w:rFonts w:ascii="Oxygen Mono" w:hAnsi="Oxygen Mono"/>
          <w:color w:val="032F62"/>
          <w:sz w:val="18"/>
        </w:rPr>
        <w:t>FontName</w:t>
      </w:r>
      <w:proofErr w:type="spellEnd"/>
      <w:r w:rsidRPr="00164E54">
        <w:rPr>
          <w:rFonts w:ascii="Oxygen Mono" w:hAnsi="Oxygen Mono"/>
          <w:color w:val="032F62"/>
          <w:sz w:val="18"/>
        </w:rPr>
        <w:t>'</w:t>
      </w:r>
      <w:r w:rsidRPr="00164E54">
        <w:rPr>
          <w:rFonts w:ascii="Oxygen Mono" w:hAnsi="Oxygen Mono"/>
          <w:color w:val="24292E"/>
          <w:sz w:val="18"/>
        </w:rPr>
        <w:t xml:space="preserve">, </w:t>
      </w:r>
      <w:r w:rsidRPr="00164E54">
        <w:rPr>
          <w:rFonts w:ascii="Oxygen Mono" w:hAnsi="Oxygen Mono"/>
          <w:color w:val="032F62"/>
          <w:sz w:val="18"/>
        </w:rPr>
        <w:t>'</w:t>
      </w:r>
      <w:proofErr w:type="spellStart"/>
      <w:r w:rsidRPr="00164E54">
        <w:rPr>
          <w:rFonts w:ascii="Oxygen Mono" w:hAnsi="Oxygen Mono"/>
          <w:color w:val="032F62"/>
          <w:sz w:val="18"/>
        </w:rPr>
        <w:t>Courier</w:t>
      </w:r>
      <w:proofErr w:type="spellEnd"/>
      <w:r w:rsidRPr="00164E54">
        <w:rPr>
          <w:rFonts w:ascii="Oxygen Mono" w:hAnsi="Oxygen Mono"/>
          <w:color w:val="032F62"/>
          <w:sz w:val="18"/>
        </w:rPr>
        <w:t>'</w:t>
      </w:r>
      <w:r w:rsidRPr="00164E54">
        <w:rPr>
          <w:rFonts w:ascii="Oxygen Mono" w:hAnsi="Oxygen Mono"/>
          <w:color w:val="24292E"/>
          <w:sz w:val="18"/>
        </w:rPr>
        <w:t>);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64E54">
        <w:rPr>
          <w:rFonts w:ascii="Oxygen Mono" w:hAnsi="Oxygen Mono"/>
          <w:color w:val="6A737D"/>
          <w:sz w:val="18"/>
        </w:rPr>
        <w:t>% 6 Выставляем более-менее приемлемый масштаб:</w:t>
      </w:r>
    </w:p>
    <w:p w:rsidR="00164E54" w:rsidRPr="00164E54" w:rsidRDefault="00164E54" w:rsidP="00164E54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gramStart"/>
      <w:r w:rsidRPr="00164E54">
        <w:rPr>
          <w:rFonts w:ascii="Oxygen Mono" w:hAnsi="Oxygen Mono"/>
          <w:color w:val="005CC5"/>
          <w:sz w:val="18"/>
          <w:lang w:val="en-GB"/>
        </w:rPr>
        <w:t>axis</w:t>
      </w:r>
      <w:r w:rsidRPr="00164E54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64E54">
        <w:rPr>
          <w:rFonts w:ascii="Oxygen Mono" w:hAnsi="Oxygen Mono"/>
          <w:color w:val="24292E"/>
          <w:sz w:val="18"/>
          <w:lang w:val="en-GB"/>
        </w:rPr>
        <w:t xml:space="preserve">[a b </w:t>
      </w:r>
      <w:r w:rsidRPr="00164E54">
        <w:rPr>
          <w:rFonts w:ascii="Oxygen Mono" w:hAnsi="Oxygen Mono"/>
          <w:color w:val="D73A49"/>
          <w:sz w:val="18"/>
          <w:lang w:val="en-GB"/>
        </w:rPr>
        <w:t>min</w:t>
      </w:r>
      <w:r w:rsidRPr="00164E54">
        <w:rPr>
          <w:rFonts w:ascii="Oxygen Mono" w:hAnsi="Oxygen Mono"/>
          <w:color w:val="24292E"/>
          <w:sz w:val="18"/>
          <w:lang w:val="en-GB"/>
        </w:rPr>
        <w:t>(Y)-</w:t>
      </w:r>
      <w:r w:rsidRPr="00164E54">
        <w:rPr>
          <w:rFonts w:ascii="Oxygen Mono" w:hAnsi="Oxygen Mono"/>
          <w:color w:val="005CC5"/>
          <w:sz w:val="18"/>
          <w:lang w:val="en-GB"/>
        </w:rPr>
        <w:t>0.2</w:t>
      </w:r>
      <w:r w:rsidRPr="00164E54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164E54">
        <w:rPr>
          <w:rFonts w:ascii="Oxygen Mono" w:hAnsi="Oxygen Mono"/>
          <w:color w:val="D73A49"/>
          <w:sz w:val="18"/>
          <w:lang w:val="en-GB"/>
        </w:rPr>
        <w:t>max</w:t>
      </w:r>
      <w:r w:rsidRPr="00164E54">
        <w:rPr>
          <w:rFonts w:ascii="Oxygen Mono" w:hAnsi="Oxygen Mono"/>
          <w:color w:val="24292E"/>
          <w:sz w:val="18"/>
          <w:lang w:val="en-GB"/>
        </w:rPr>
        <w:t>(Y)+</w:t>
      </w:r>
      <w:r w:rsidRPr="00164E54">
        <w:rPr>
          <w:rFonts w:ascii="Oxygen Mono" w:hAnsi="Oxygen Mono"/>
          <w:color w:val="005CC5"/>
          <w:sz w:val="18"/>
          <w:lang w:val="en-GB"/>
        </w:rPr>
        <w:t>0.2</w:t>
      </w:r>
      <w:bookmarkStart w:id="165" w:name="L4413"/>
      <w:bookmarkStart w:id="166" w:name="L4412"/>
      <w:bookmarkEnd w:id="165"/>
      <w:bookmarkEnd w:id="166"/>
      <w:r w:rsidRPr="00164E54">
        <w:rPr>
          <w:rFonts w:ascii="Oxygen Mono" w:hAnsi="Oxygen Mono"/>
          <w:color w:val="24292E"/>
          <w:sz w:val="18"/>
          <w:lang w:val="en-GB"/>
        </w:rPr>
        <w:t xml:space="preserve">]) </w:t>
      </w:r>
    </w:p>
    <w:p w:rsidR="001F1816" w:rsidRPr="00164E54" w:rsidRDefault="00164E54" w:rsidP="00164E54">
      <w:pPr>
        <w:spacing w:after="0" w:line="240" w:lineRule="auto"/>
        <w:jc w:val="both"/>
        <w:rPr>
          <w:rFonts w:ascii="Oxygen Mono" w:hAnsi="Oxygen Mono"/>
        </w:rPr>
      </w:pPr>
      <w:proofErr w:type="spellStart"/>
      <w:r w:rsidRPr="00164E54">
        <w:rPr>
          <w:rFonts w:ascii="Oxygen Mono" w:hAnsi="Oxygen Mono"/>
          <w:color w:val="D73A49"/>
          <w:sz w:val="18"/>
        </w:rPr>
        <w:t>end</w:t>
      </w:r>
      <w:proofErr w:type="spellEnd"/>
    </w:p>
    <w:p w:rsidR="001F1816" w:rsidRDefault="001F1816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5C5D78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>Модуль</w:t>
            </w:r>
            <w:r w:rsidRPr="005C5D7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5C5D7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164E54" w:rsidRPr="00164E5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plotMNKFull.m</w:t>
            </w:r>
            <w:proofErr w:type="spellEnd"/>
          </w:p>
        </w:tc>
      </w:tr>
    </w:tbl>
    <w:p w:rsidR="001F1816" w:rsidRPr="005C5D78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72605">
        <w:rPr>
          <w:rFonts w:ascii="Oxygen Mono" w:hAnsi="Oxygen Mono"/>
          <w:color w:val="D73A49"/>
          <w:sz w:val="18"/>
          <w:lang w:val="en-GB"/>
        </w:rPr>
        <w:t>function</w:t>
      </w:r>
      <w:r w:rsidRPr="00172605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proofErr w:type="gramStart"/>
      <w:r w:rsidRPr="00172605">
        <w:rPr>
          <w:rFonts w:ascii="Oxygen Mono" w:hAnsi="Oxygen Mono"/>
          <w:color w:val="6F42C1"/>
          <w:sz w:val="18"/>
          <w:lang w:val="en-GB"/>
        </w:rPr>
        <w:t>plotMNKFull</w:t>
      </w:r>
      <w:proofErr w:type="spellEnd"/>
      <w:r w:rsidRPr="00172605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72605">
        <w:rPr>
          <w:rFonts w:ascii="Oxygen Mono" w:hAnsi="Oxygen Mono"/>
          <w:color w:val="E36209"/>
          <w:sz w:val="18"/>
          <w:lang w:val="en-GB"/>
        </w:rPr>
        <w:t>a</w:t>
      </w:r>
      <w:r w:rsidRPr="00172605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172605">
        <w:rPr>
          <w:rFonts w:ascii="Oxygen Mono" w:hAnsi="Oxygen Mono"/>
          <w:color w:val="E36209"/>
          <w:sz w:val="18"/>
          <w:lang w:val="en-GB"/>
        </w:rPr>
        <w:t>b</w:t>
      </w:r>
      <w:r w:rsidRPr="00172605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172605">
        <w:rPr>
          <w:rFonts w:ascii="Oxygen Mono" w:hAnsi="Oxygen Mono"/>
          <w:color w:val="E36209"/>
          <w:sz w:val="18"/>
          <w:lang w:val="en-GB"/>
        </w:rPr>
        <w:t>n</w:t>
      </w:r>
      <w:r w:rsidRPr="00172605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172605">
        <w:rPr>
          <w:rFonts w:ascii="Oxygen Mono" w:hAnsi="Oxygen Mono"/>
          <w:color w:val="E36209"/>
          <w:sz w:val="18"/>
          <w:lang w:val="en-GB"/>
        </w:rPr>
        <w:t>N</w:t>
      </w:r>
      <w:r w:rsidRPr="00172605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172605">
        <w:rPr>
          <w:rFonts w:ascii="Oxygen Mono" w:hAnsi="Oxygen Mono"/>
          <w:color w:val="E36209"/>
          <w:sz w:val="18"/>
          <w:lang w:val="en-GB"/>
        </w:rPr>
        <w:t>typeQuadra</w:t>
      </w:r>
      <w:bookmarkStart w:id="167" w:name="L290"/>
      <w:bookmarkStart w:id="168" w:name="L280"/>
      <w:bookmarkEnd w:id="167"/>
      <w:bookmarkEnd w:id="168"/>
      <w:proofErr w:type="spellEnd"/>
      <w:r w:rsidRPr="00172605">
        <w:rPr>
          <w:rFonts w:ascii="Oxygen Mono" w:hAnsi="Oxygen Mono"/>
          <w:color w:val="24292E"/>
          <w:sz w:val="18"/>
          <w:lang w:val="en-GB"/>
        </w:rPr>
        <w:t>)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t>% Основная функция, вычисляет коэффициенты аппроксимирующего полинома по каждому из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t xml:space="preserve">% методов </w:t>
      </w:r>
      <w:proofErr w:type="spellStart"/>
      <w:r w:rsidRPr="00172605">
        <w:rPr>
          <w:rFonts w:ascii="Oxygen Mono" w:hAnsi="Oxygen Mono"/>
          <w:color w:val="6A737D"/>
          <w:sz w:val="18"/>
        </w:rPr>
        <w:t>рассчета</w:t>
      </w:r>
      <w:proofErr w:type="spellEnd"/>
      <w:r w:rsidRPr="00172605">
        <w:rPr>
          <w:rFonts w:ascii="Oxygen Mono" w:hAnsi="Oxygen Mono"/>
          <w:color w:val="6A737D"/>
          <w:sz w:val="18"/>
        </w:rPr>
        <w:t xml:space="preserve"> и строит сравнительные графики для исходной функции и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t>% трех аппроксимирующих полиномов, с нанесением узловых точек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t>% 1 Создаем новое окно для графика и подписываем оси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72605">
        <w:rPr>
          <w:rFonts w:ascii="Oxygen Mono" w:hAnsi="Oxygen Mono"/>
          <w:color w:val="005CC5"/>
          <w:sz w:val="18"/>
          <w:lang w:val="en-GB"/>
        </w:rPr>
        <w:t>figure</w:t>
      </w:r>
      <w:bookmarkStart w:id="169" w:name="L818"/>
      <w:bookmarkStart w:id="170" w:name="L817"/>
      <w:bookmarkEnd w:id="169"/>
      <w:bookmarkEnd w:id="170"/>
      <w:r w:rsidRPr="00172605">
        <w:rPr>
          <w:rFonts w:ascii="Oxygen Mono" w:hAnsi="Oxygen Mono"/>
          <w:color w:val="24292E"/>
          <w:sz w:val="18"/>
          <w:lang w:val="en-GB"/>
        </w:rPr>
        <w:t xml:space="preserve">; 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172605">
        <w:rPr>
          <w:rFonts w:ascii="Oxygen Mono" w:hAnsi="Oxygen Mono"/>
          <w:color w:val="005CC5"/>
          <w:sz w:val="18"/>
          <w:lang w:val="en-GB"/>
        </w:rPr>
        <w:t>xlabel</w:t>
      </w:r>
      <w:proofErr w:type="spellEnd"/>
      <w:r w:rsidRPr="00172605">
        <w:rPr>
          <w:rFonts w:ascii="Oxygen Mono" w:hAnsi="Oxygen Mono"/>
          <w:color w:val="24292E"/>
          <w:sz w:val="18"/>
          <w:lang w:val="en-GB"/>
        </w:rPr>
        <w:t>(</w:t>
      </w:r>
      <w:r w:rsidRPr="00172605">
        <w:rPr>
          <w:rFonts w:ascii="Oxygen Mono" w:hAnsi="Oxygen Mono"/>
          <w:color w:val="032F62"/>
          <w:sz w:val="18"/>
          <w:lang w:val="en-GB"/>
        </w:rPr>
        <w:t>'x'</w:t>
      </w:r>
      <w:bookmarkStart w:id="171" w:name="L918"/>
      <w:bookmarkStart w:id="172" w:name="L917"/>
      <w:bookmarkEnd w:id="171"/>
      <w:bookmarkEnd w:id="172"/>
      <w:r w:rsidRPr="00172605">
        <w:rPr>
          <w:rFonts w:ascii="Oxygen Mono" w:hAnsi="Oxygen Mono"/>
          <w:color w:val="24292E"/>
          <w:sz w:val="18"/>
          <w:lang w:val="en-GB"/>
        </w:rPr>
        <w:t xml:space="preserve">); 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172605">
        <w:rPr>
          <w:rFonts w:ascii="Oxygen Mono" w:hAnsi="Oxygen Mono"/>
          <w:color w:val="005CC5"/>
          <w:sz w:val="18"/>
          <w:lang w:val="en-GB"/>
        </w:rPr>
        <w:t>ylabel</w:t>
      </w:r>
      <w:proofErr w:type="spellEnd"/>
      <w:r w:rsidRPr="00172605">
        <w:rPr>
          <w:rFonts w:ascii="Oxygen Mono" w:hAnsi="Oxygen Mono"/>
          <w:color w:val="24292E"/>
          <w:sz w:val="18"/>
          <w:lang w:val="en-GB"/>
        </w:rPr>
        <w:t>(</w:t>
      </w:r>
      <w:r w:rsidRPr="00172605">
        <w:rPr>
          <w:rFonts w:ascii="Oxygen Mono" w:hAnsi="Oxygen Mono"/>
          <w:color w:val="032F62"/>
          <w:sz w:val="18"/>
          <w:lang w:val="en-GB"/>
        </w:rPr>
        <w:t>'y'</w:t>
      </w:r>
      <w:bookmarkStart w:id="173" w:name="L1018"/>
      <w:bookmarkStart w:id="174" w:name="L1017"/>
      <w:bookmarkEnd w:id="173"/>
      <w:bookmarkEnd w:id="174"/>
      <w:r w:rsidRPr="00172605">
        <w:rPr>
          <w:rFonts w:ascii="Oxygen Mono" w:hAnsi="Oxygen Mono"/>
          <w:color w:val="24292E"/>
          <w:sz w:val="18"/>
          <w:lang w:val="en-GB"/>
        </w:rPr>
        <w:t xml:space="preserve">); 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172605">
        <w:rPr>
          <w:rFonts w:ascii="Oxygen Mono" w:hAnsi="Oxygen Mono"/>
          <w:color w:val="005CC5"/>
          <w:sz w:val="18"/>
        </w:rPr>
        <w:t>hold</w:t>
      </w:r>
      <w:proofErr w:type="spellEnd"/>
      <w:r w:rsidRPr="00172605">
        <w:rPr>
          <w:rFonts w:ascii="Oxygen Mono" w:hAnsi="Oxygen Mono"/>
          <w:color w:val="24292E"/>
          <w:sz w:val="18"/>
        </w:rPr>
        <w:t xml:space="preserve"> </w:t>
      </w:r>
      <w:proofErr w:type="spellStart"/>
      <w:r w:rsidRPr="00172605">
        <w:rPr>
          <w:rFonts w:ascii="Oxygen Mono" w:hAnsi="Oxygen Mono"/>
          <w:color w:val="005CC5"/>
          <w:sz w:val="18"/>
        </w:rPr>
        <w:t>on</w:t>
      </w:r>
      <w:bookmarkStart w:id="175" w:name="L1123"/>
      <w:bookmarkStart w:id="176" w:name="L1122"/>
      <w:bookmarkEnd w:id="175"/>
      <w:bookmarkEnd w:id="176"/>
      <w:proofErr w:type="spellEnd"/>
      <w:r w:rsidRPr="00172605">
        <w:rPr>
          <w:rFonts w:ascii="Oxygen Mono" w:hAnsi="Oxygen Mono"/>
          <w:color w:val="24292E"/>
          <w:sz w:val="18"/>
        </w:rPr>
        <w:t xml:space="preserve">; 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172605">
        <w:rPr>
          <w:rFonts w:ascii="Oxygen Mono" w:hAnsi="Oxygen Mono"/>
          <w:color w:val="005CC5"/>
          <w:sz w:val="18"/>
        </w:rPr>
        <w:t>grid</w:t>
      </w:r>
      <w:proofErr w:type="spellEnd"/>
      <w:r w:rsidRPr="00172605">
        <w:rPr>
          <w:rFonts w:ascii="Oxygen Mono" w:hAnsi="Oxygen Mono"/>
          <w:color w:val="24292E"/>
          <w:sz w:val="18"/>
        </w:rPr>
        <w:t xml:space="preserve"> </w:t>
      </w:r>
      <w:proofErr w:type="spellStart"/>
      <w:r w:rsidRPr="00172605">
        <w:rPr>
          <w:rFonts w:ascii="Oxygen Mono" w:hAnsi="Oxygen Mono"/>
          <w:color w:val="005CC5"/>
          <w:sz w:val="18"/>
        </w:rPr>
        <w:t>on</w:t>
      </w:r>
      <w:bookmarkStart w:id="177" w:name="L1219"/>
      <w:bookmarkStart w:id="178" w:name="L1218"/>
      <w:bookmarkEnd w:id="177"/>
      <w:bookmarkEnd w:id="178"/>
      <w:proofErr w:type="spellEnd"/>
      <w:r w:rsidRPr="00172605">
        <w:rPr>
          <w:rFonts w:ascii="Oxygen Mono" w:hAnsi="Oxygen Mono"/>
          <w:color w:val="24292E"/>
          <w:sz w:val="18"/>
        </w:rPr>
        <w:t xml:space="preserve">; 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lastRenderedPageBreak/>
        <w:t>% 2 Вычисляем коэффициенты аппроксимирующего полинома №1 (непрерывный метод)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t>% и узловые точки через базовую функцию: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72605">
        <w:rPr>
          <w:rFonts w:ascii="Oxygen Mono" w:hAnsi="Oxygen Mono"/>
          <w:color w:val="24292E"/>
          <w:sz w:val="18"/>
          <w:lang w:val="en-GB"/>
        </w:rPr>
        <w:t xml:space="preserve">C1 = </w:t>
      </w:r>
      <w:proofErr w:type="spellStart"/>
      <w:proofErr w:type="gramStart"/>
      <w:r w:rsidRPr="00172605">
        <w:rPr>
          <w:rFonts w:ascii="Oxygen Mono" w:hAnsi="Oxygen Mono"/>
          <w:color w:val="24292E"/>
          <w:sz w:val="18"/>
          <w:lang w:val="en-GB"/>
        </w:rPr>
        <w:t>coefMNKBase</w:t>
      </w:r>
      <w:proofErr w:type="spellEnd"/>
      <w:r w:rsidRPr="00172605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72605">
        <w:rPr>
          <w:rFonts w:ascii="Oxygen Mono" w:hAnsi="Oxygen Mono"/>
          <w:color w:val="24292E"/>
          <w:sz w:val="18"/>
          <w:lang w:val="en-GB"/>
        </w:rPr>
        <w:t xml:space="preserve">a, b, n, N, </w:t>
      </w:r>
      <w:r w:rsidRPr="00172605">
        <w:rPr>
          <w:rFonts w:ascii="Oxygen Mono" w:hAnsi="Oxygen Mono"/>
          <w:color w:val="005CC5"/>
          <w:sz w:val="18"/>
          <w:lang w:val="en-GB"/>
        </w:rPr>
        <w:t>1</w:t>
      </w:r>
      <w:bookmarkStart w:id="179" w:name="L1618"/>
      <w:bookmarkStart w:id="180" w:name="L1617"/>
      <w:bookmarkEnd w:id="179"/>
      <w:bookmarkEnd w:id="180"/>
      <w:r w:rsidRPr="00172605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172605">
        <w:rPr>
          <w:rFonts w:ascii="Oxygen Mono" w:hAnsi="Oxygen Mono"/>
          <w:color w:val="24292E"/>
          <w:sz w:val="18"/>
          <w:lang w:val="en-GB"/>
        </w:rPr>
        <w:t>typeQuadra</w:t>
      </w:r>
      <w:proofErr w:type="spellEnd"/>
      <w:r w:rsidRPr="00172605">
        <w:rPr>
          <w:rFonts w:ascii="Oxygen Mono" w:hAnsi="Oxygen Mono"/>
          <w:color w:val="24292E"/>
          <w:sz w:val="18"/>
          <w:lang w:val="en-GB"/>
        </w:rPr>
        <w:t>);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t>% 3 Печатаем узловые точки:</w:t>
      </w:r>
    </w:p>
    <w:p w:rsidR="00172605" w:rsidRPr="0085774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72605">
        <w:rPr>
          <w:rFonts w:ascii="Oxygen Mono" w:hAnsi="Oxygen Mono"/>
          <w:color w:val="24292E"/>
          <w:sz w:val="18"/>
          <w:lang w:val="en-GB"/>
        </w:rPr>
        <w:t>X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proofErr w:type="gramStart"/>
      <w:r w:rsidRPr="00172605">
        <w:rPr>
          <w:rFonts w:ascii="Oxygen Mono" w:hAnsi="Oxygen Mono"/>
          <w:color w:val="D73A49"/>
          <w:sz w:val="18"/>
          <w:lang w:val="en-GB"/>
        </w:rPr>
        <w:t>linspace</w:t>
      </w:r>
      <w:proofErr w:type="spellEnd"/>
      <w:r w:rsidRPr="00857745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72605">
        <w:rPr>
          <w:rFonts w:ascii="Oxygen Mono" w:hAnsi="Oxygen Mono"/>
          <w:color w:val="24292E"/>
          <w:sz w:val="18"/>
          <w:lang w:val="en-GB"/>
        </w:rPr>
        <w:t>a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172605">
        <w:rPr>
          <w:rFonts w:ascii="Oxygen Mono" w:hAnsi="Oxygen Mono"/>
          <w:color w:val="24292E"/>
          <w:sz w:val="18"/>
          <w:lang w:val="en-GB"/>
        </w:rPr>
        <w:t>b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172605">
        <w:rPr>
          <w:rFonts w:ascii="Oxygen Mono" w:hAnsi="Oxygen Mono"/>
          <w:color w:val="24292E"/>
          <w:sz w:val="18"/>
          <w:lang w:val="en-GB"/>
        </w:rPr>
        <w:t>N</w:t>
      </w:r>
      <w:r w:rsidRPr="00857745">
        <w:rPr>
          <w:rFonts w:ascii="Oxygen Mono" w:hAnsi="Oxygen Mono"/>
          <w:color w:val="24292E"/>
          <w:sz w:val="18"/>
          <w:lang w:val="en-GB"/>
        </w:rPr>
        <w:t>+</w:t>
      </w:r>
      <w:r w:rsidRPr="00857745">
        <w:rPr>
          <w:rFonts w:ascii="Oxygen Mono" w:hAnsi="Oxygen Mono"/>
          <w:color w:val="005CC5"/>
          <w:sz w:val="18"/>
          <w:lang w:val="en-GB"/>
        </w:rPr>
        <w:t>1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); </w:t>
      </w:r>
      <w:bookmarkStart w:id="181" w:name="L2016"/>
      <w:bookmarkStart w:id="182" w:name="L2015"/>
      <w:bookmarkEnd w:id="181"/>
      <w:bookmarkEnd w:id="182"/>
      <w:r w:rsidRPr="00857745">
        <w:rPr>
          <w:rFonts w:ascii="Oxygen Mono" w:hAnsi="Oxygen Mono"/>
          <w:color w:val="6A737D"/>
          <w:sz w:val="18"/>
          <w:lang w:val="en-GB"/>
        </w:rPr>
        <w:t xml:space="preserve">% </w:t>
      </w:r>
      <w:r w:rsidRPr="00172605">
        <w:rPr>
          <w:rFonts w:ascii="Oxygen Mono" w:hAnsi="Oxygen Mono"/>
          <w:color w:val="6A737D"/>
          <w:sz w:val="18"/>
          <w:lang w:val="en-GB"/>
        </w:rPr>
        <w:t>N</w:t>
      </w:r>
      <w:r w:rsidRPr="00857745">
        <w:rPr>
          <w:rFonts w:ascii="Oxygen Mono" w:hAnsi="Oxygen Mono"/>
          <w:color w:val="6A737D"/>
          <w:sz w:val="18"/>
          <w:lang w:val="en-GB"/>
        </w:rPr>
        <w:t xml:space="preserve">+1 </w:t>
      </w:r>
      <w:r w:rsidRPr="00172605">
        <w:rPr>
          <w:rFonts w:ascii="Oxygen Mono" w:hAnsi="Oxygen Mono"/>
          <w:color w:val="6A737D"/>
          <w:sz w:val="18"/>
        </w:rPr>
        <w:t>узловых</w:t>
      </w:r>
      <w:r w:rsidRPr="00857745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172605">
        <w:rPr>
          <w:rFonts w:ascii="Oxygen Mono" w:hAnsi="Oxygen Mono"/>
          <w:color w:val="6A737D"/>
          <w:sz w:val="18"/>
        </w:rPr>
        <w:t>точек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72605">
        <w:rPr>
          <w:rFonts w:ascii="Oxygen Mono" w:hAnsi="Oxygen Mono"/>
          <w:color w:val="24292E"/>
          <w:sz w:val="18"/>
          <w:lang w:val="en-GB"/>
        </w:rPr>
        <w:t>Y = f(X);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72605">
        <w:rPr>
          <w:rFonts w:ascii="Oxygen Mono" w:hAnsi="Oxygen Mono"/>
          <w:color w:val="005CC5"/>
          <w:sz w:val="18"/>
          <w:lang w:val="en-GB"/>
        </w:rPr>
        <w:t>plot</w:t>
      </w:r>
      <w:r w:rsidRPr="00172605">
        <w:rPr>
          <w:rFonts w:ascii="Oxygen Mono" w:hAnsi="Oxygen Mono"/>
          <w:color w:val="24292E"/>
          <w:sz w:val="18"/>
          <w:lang w:val="en-GB"/>
        </w:rPr>
        <w:t xml:space="preserve"> (X, Y, </w:t>
      </w:r>
      <w:r w:rsidRPr="00172605">
        <w:rPr>
          <w:rFonts w:ascii="Oxygen Mono" w:hAnsi="Oxygen Mono"/>
          <w:color w:val="032F62"/>
          <w:sz w:val="18"/>
          <w:lang w:val="en-GB"/>
        </w:rPr>
        <w:t>'</w:t>
      </w:r>
      <w:proofErr w:type="spellStart"/>
      <w:r w:rsidRPr="00172605">
        <w:rPr>
          <w:rFonts w:ascii="Oxygen Mono" w:hAnsi="Oxygen Mono"/>
          <w:color w:val="032F62"/>
          <w:sz w:val="18"/>
          <w:lang w:val="en-GB"/>
        </w:rPr>
        <w:t>ro</w:t>
      </w:r>
      <w:proofErr w:type="spellEnd"/>
      <w:r w:rsidRPr="00172605">
        <w:rPr>
          <w:rFonts w:ascii="Oxygen Mono" w:hAnsi="Oxygen Mono"/>
          <w:color w:val="032F62"/>
          <w:sz w:val="18"/>
          <w:lang w:val="en-GB"/>
        </w:rPr>
        <w:t>'</w:t>
      </w:r>
      <w:bookmarkStart w:id="183" w:name="L2219"/>
      <w:bookmarkStart w:id="184" w:name="L2218"/>
      <w:bookmarkEnd w:id="183"/>
      <w:bookmarkEnd w:id="184"/>
      <w:r w:rsidRPr="00172605">
        <w:rPr>
          <w:rFonts w:ascii="Oxygen Mono" w:hAnsi="Oxygen Mono"/>
          <w:color w:val="24292E"/>
          <w:sz w:val="18"/>
          <w:lang w:val="en-GB"/>
        </w:rPr>
        <w:t>);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t>% 4 Вычисляем коэффициенты аппроксимирующего полинома №2 (дискретный метод)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t>% через вспомогательную функцию:</w:t>
      </w:r>
    </w:p>
    <w:p w:rsidR="00172605" w:rsidRPr="0085774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72605">
        <w:rPr>
          <w:rFonts w:ascii="Oxygen Mono" w:hAnsi="Oxygen Mono"/>
          <w:color w:val="24292E"/>
          <w:sz w:val="18"/>
          <w:lang w:val="en-GB"/>
        </w:rPr>
        <w:t>C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2 = </w:t>
      </w:r>
      <w:proofErr w:type="spellStart"/>
      <w:proofErr w:type="gramStart"/>
      <w:r w:rsidRPr="00172605">
        <w:rPr>
          <w:rFonts w:ascii="Oxygen Mono" w:hAnsi="Oxygen Mono"/>
          <w:color w:val="24292E"/>
          <w:sz w:val="18"/>
          <w:lang w:val="en-GB"/>
        </w:rPr>
        <w:t>coefMNKBase</w:t>
      </w:r>
      <w:proofErr w:type="spellEnd"/>
      <w:r w:rsidRPr="00857745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72605">
        <w:rPr>
          <w:rFonts w:ascii="Oxygen Mono" w:hAnsi="Oxygen Mono"/>
          <w:color w:val="24292E"/>
          <w:sz w:val="18"/>
          <w:lang w:val="en-GB"/>
        </w:rPr>
        <w:t>a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172605">
        <w:rPr>
          <w:rFonts w:ascii="Oxygen Mono" w:hAnsi="Oxygen Mono"/>
          <w:color w:val="24292E"/>
          <w:sz w:val="18"/>
          <w:lang w:val="en-GB"/>
        </w:rPr>
        <w:t>b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172605">
        <w:rPr>
          <w:rFonts w:ascii="Oxygen Mono" w:hAnsi="Oxygen Mono"/>
          <w:color w:val="24292E"/>
          <w:sz w:val="18"/>
          <w:lang w:val="en-GB"/>
        </w:rPr>
        <w:t>n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172605">
        <w:rPr>
          <w:rFonts w:ascii="Oxygen Mono" w:hAnsi="Oxygen Mono"/>
          <w:color w:val="24292E"/>
          <w:sz w:val="18"/>
          <w:lang w:val="en-GB"/>
        </w:rPr>
        <w:t>N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857745">
        <w:rPr>
          <w:rFonts w:ascii="Oxygen Mono" w:hAnsi="Oxygen Mono"/>
          <w:color w:val="005CC5"/>
          <w:sz w:val="18"/>
          <w:lang w:val="en-GB"/>
        </w:rPr>
        <w:t>2</w:t>
      </w:r>
      <w:bookmarkStart w:id="185" w:name="L2616"/>
      <w:bookmarkStart w:id="186" w:name="L2615"/>
      <w:bookmarkEnd w:id="185"/>
      <w:bookmarkEnd w:id="186"/>
      <w:r w:rsidRPr="00857745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172605">
        <w:rPr>
          <w:rFonts w:ascii="Oxygen Mono" w:hAnsi="Oxygen Mono"/>
          <w:color w:val="24292E"/>
          <w:sz w:val="18"/>
          <w:lang w:val="en-GB"/>
        </w:rPr>
        <w:t>typeQuadra</w:t>
      </w:r>
      <w:proofErr w:type="spellEnd"/>
      <w:r w:rsidRPr="00857745">
        <w:rPr>
          <w:rFonts w:ascii="Oxygen Mono" w:hAnsi="Oxygen Mono"/>
          <w:color w:val="24292E"/>
          <w:sz w:val="18"/>
          <w:lang w:val="en-GB"/>
        </w:rPr>
        <w:t>);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t xml:space="preserve">% 5 Вычисляем коэффициенты аппроксимирующего полинома №3 (полудискретный) 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t>% через вспомогательную функцию:</w:t>
      </w:r>
    </w:p>
    <w:p w:rsidR="00172605" w:rsidRPr="0085774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72605">
        <w:rPr>
          <w:rFonts w:ascii="Oxygen Mono" w:hAnsi="Oxygen Mono"/>
          <w:color w:val="24292E"/>
          <w:sz w:val="18"/>
          <w:lang w:val="en-GB"/>
        </w:rPr>
        <w:t>C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3 = </w:t>
      </w:r>
      <w:proofErr w:type="spellStart"/>
      <w:proofErr w:type="gramStart"/>
      <w:r w:rsidRPr="00172605">
        <w:rPr>
          <w:rFonts w:ascii="Oxygen Mono" w:hAnsi="Oxygen Mono"/>
          <w:color w:val="24292E"/>
          <w:sz w:val="18"/>
          <w:lang w:val="en-GB"/>
        </w:rPr>
        <w:t>coefMNKBase</w:t>
      </w:r>
      <w:proofErr w:type="spellEnd"/>
      <w:r w:rsidRPr="00857745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72605">
        <w:rPr>
          <w:rFonts w:ascii="Oxygen Mono" w:hAnsi="Oxygen Mono"/>
          <w:color w:val="24292E"/>
          <w:sz w:val="18"/>
          <w:lang w:val="en-GB"/>
        </w:rPr>
        <w:t>a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172605">
        <w:rPr>
          <w:rFonts w:ascii="Oxygen Mono" w:hAnsi="Oxygen Mono"/>
          <w:color w:val="24292E"/>
          <w:sz w:val="18"/>
          <w:lang w:val="en-GB"/>
        </w:rPr>
        <w:t>b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172605">
        <w:rPr>
          <w:rFonts w:ascii="Oxygen Mono" w:hAnsi="Oxygen Mono"/>
          <w:color w:val="24292E"/>
          <w:sz w:val="18"/>
          <w:lang w:val="en-GB"/>
        </w:rPr>
        <w:t>n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172605">
        <w:rPr>
          <w:rFonts w:ascii="Oxygen Mono" w:hAnsi="Oxygen Mono"/>
          <w:color w:val="24292E"/>
          <w:sz w:val="18"/>
          <w:lang w:val="en-GB"/>
        </w:rPr>
        <w:t>N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857745">
        <w:rPr>
          <w:rFonts w:ascii="Oxygen Mono" w:hAnsi="Oxygen Mono"/>
          <w:color w:val="005CC5"/>
          <w:sz w:val="18"/>
          <w:lang w:val="en-GB"/>
        </w:rPr>
        <w:t>3</w:t>
      </w:r>
      <w:bookmarkStart w:id="187" w:name="L3119"/>
      <w:bookmarkStart w:id="188" w:name="L3118"/>
      <w:bookmarkEnd w:id="187"/>
      <w:bookmarkEnd w:id="188"/>
      <w:r w:rsidRPr="00857745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172605">
        <w:rPr>
          <w:rFonts w:ascii="Oxygen Mono" w:hAnsi="Oxygen Mono"/>
          <w:color w:val="24292E"/>
          <w:sz w:val="18"/>
          <w:lang w:val="en-GB"/>
        </w:rPr>
        <w:t>typeQuadra</w:t>
      </w:r>
      <w:proofErr w:type="spellEnd"/>
      <w:r w:rsidRPr="00857745">
        <w:rPr>
          <w:rFonts w:ascii="Oxygen Mono" w:hAnsi="Oxygen Mono"/>
          <w:color w:val="24292E"/>
          <w:sz w:val="18"/>
          <w:lang w:val="en-GB"/>
        </w:rPr>
        <w:t>);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t>% 6 Печатаем график полинома №1: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172605">
        <w:rPr>
          <w:rFonts w:ascii="Oxygen Mono" w:hAnsi="Oxygen Mono"/>
          <w:color w:val="24292E"/>
          <w:sz w:val="18"/>
        </w:rPr>
        <w:t xml:space="preserve">XX = </w:t>
      </w:r>
      <w:proofErr w:type="spellStart"/>
      <w:proofErr w:type="gramStart"/>
      <w:r w:rsidRPr="00172605">
        <w:rPr>
          <w:rFonts w:ascii="Oxygen Mono" w:hAnsi="Oxygen Mono"/>
          <w:color w:val="D73A49"/>
          <w:sz w:val="18"/>
        </w:rPr>
        <w:t>linspace</w:t>
      </w:r>
      <w:proofErr w:type="spellEnd"/>
      <w:r w:rsidRPr="00172605">
        <w:rPr>
          <w:rFonts w:ascii="Oxygen Mono" w:hAnsi="Oxygen Mono"/>
          <w:color w:val="24292E"/>
          <w:sz w:val="18"/>
        </w:rPr>
        <w:t>(</w:t>
      </w:r>
      <w:proofErr w:type="gramEnd"/>
      <w:r w:rsidRPr="00172605">
        <w:rPr>
          <w:rFonts w:ascii="Oxygen Mono" w:hAnsi="Oxygen Mono"/>
          <w:color w:val="24292E"/>
          <w:sz w:val="18"/>
        </w:rPr>
        <w:t xml:space="preserve">a, b, </w:t>
      </w:r>
      <w:r w:rsidRPr="00172605">
        <w:rPr>
          <w:rFonts w:ascii="Oxygen Mono" w:hAnsi="Oxygen Mono"/>
          <w:color w:val="005CC5"/>
          <w:sz w:val="18"/>
        </w:rPr>
        <w:t>10000</w:t>
      </w:r>
      <w:bookmarkStart w:id="189" w:name="L3516"/>
      <w:bookmarkEnd w:id="189"/>
      <w:r w:rsidRPr="00172605">
        <w:rPr>
          <w:rFonts w:ascii="Oxygen Mono" w:hAnsi="Oxygen Mono"/>
          <w:color w:val="24292E"/>
          <w:sz w:val="18"/>
        </w:rPr>
        <w:t>);</w:t>
      </w:r>
    </w:p>
    <w:p w:rsidR="00172605" w:rsidRPr="0085774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172605">
        <w:rPr>
          <w:rFonts w:ascii="Oxygen Mono" w:hAnsi="Oxygen Mono"/>
          <w:color w:val="24292E"/>
          <w:sz w:val="18"/>
          <w:lang w:val="en-GB"/>
        </w:rPr>
        <w:t>LX</w:t>
      </w:r>
      <w:r w:rsidRPr="00857745">
        <w:rPr>
          <w:rFonts w:ascii="Oxygen Mono" w:hAnsi="Oxygen Mono"/>
          <w:color w:val="24292E"/>
          <w:sz w:val="18"/>
        </w:rPr>
        <w:t xml:space="preserve"> = </w:t>
      </w:r>
      <w:r w:rsidRPr="00172605">
        <w:rPr>
          <w:rFonts w:ascii="Oxygen Mono" w:hAnsi="Oxygen Mono"/>
          <w:color w:val="24292E"/>
          <w:sz w:val="18"/>
          <w:lang w:val="en-GB"/>
        </w:rPr>
        <w:t>XX</w:t>
      </w:r>
      <w:r w:rsidRPr="00857745">
        <w:rPr>
          <w:rFonts w:ascii="Oxygen Mono" w:hAnsi="Oxygen Mono"/>
          <w:color w:val="24292E"/>
          <w:sz w:val="18"/>
        </w:rPr>
        <w:t xml:space="preserve"> </w:t>
      </w:r>
      <w:r w:rsidRPr="00857745">
        <w:rPr>
          <w:rFonts w:ascii="Oxygen Mono" w:hAnsi="Oxygen Mono"/>
          <w:color w:val="D73A49"/>
          <w:sz w:val="18"/>
        </w:rPr>
        <w:t>*</w:t>
      </w:r>
      <w:r w:rsidRPr="00857745">
        <w:rPr>
          <w:rFonts w:ascii="Oxygen Mono" w:hAnsi="Oxygen Mono"/>
          <w:color w:val="24292E"/>
          <w:sz w:val="18"/>
        </w:rPr>
        <w:t xml:space="preserve"> </w:t>
      </w:r>
      <w:r w:rsidRPr="00857745">
        <w:rPr>
          <w:rFonts w:ascii="Oxygen Mono" w:hAnsi="Oxygen Mono"/>
          <w:color w:val="005CC5"/>
          <w:sz w:val="18"/>
        </w:rPr>
        <w:t>0</w:t>
      </w:r>
      <w:bookmarkStart w:id="190" w:name="L3616"/>
      <w:bookmarkStart w:id="191" w:name="L3615"/>
      <w:bookmarkEnd w:id="190"/>
      <w:bookmarkEnd w:id="191"/>
      <w:r w:rsidRPr="00857745">
        <w:rPr>
          <w:rFonts w:ascii="Oxygen Mono" w:hAnsi="Oxygen Mono"/>
          <w:color w:val="24292E"/>
          <w:sz w:val="18"/>
        </w:rPr>
        <w:t>;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72605">
        <w:rPr>
          <w:rFonts w:ascii="Oxygen Mono" w:hAnsi="Oxygen Mono"/>
          <w:color w:val="D73A49"/>
          <w:sz w:val="18"/>
          <w:lang w:val="en-GB"/>
        </w:rPr>
        <w:t>for</w:t>
      </w:r>
      <w:r w:rsidRPr="00172605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172605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172605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172605">
        <w:rPr>
          <w:rFonts w:ascii="Oxygen Mono" w:hAnsi="Oxygen Mono"/>
          <w:color w:val="005CC5"/>
          <w:sz w:val="18"/>
          <w:lang w:val="en-GB"/>
        </w:rPr>
        <w:t>1</w:t>
      </w:r>
      <w:r w:rsidRPr="00172605">
        <w:rPr>
          <w:rFonts w:ascii="Oxygen Mono" w:hAnsi="Oxygen Mono"/>
          <w:color w:val="24292E"/>
          <w:sz w:val="18"/>
          <w:lang w:val="en-GB"/>
        </w:rPr>
        <w:t>:</w:t>
      </w:r>
      <w:r w:rsidRPr="00172605">
        <w:rPr>
          <w:rFonts w:ascii="Oxygen Mono" w:hAnsi="Oxygen Mono"/>
          <w:color w:val="005CC5"/>
          <w:sz w:val="18"/>
          <w:lang w:val="en-GB"/>
        </w:rPr>
        <w:t>1</w:t>
      </w:r>
      <w:r w:rsidRPr="00172605">
        <w:rPr>
          <w:rFonts w:ascii="Oxygen Mono" w:hAnsi="Oxygen Mono"/>
          <w:color w:val="24292E"/>
          <w:sz w:val="18"/>
          <w:lang w:val="en-GB"/>
        </w:rPr>
        <w:t>:</w:t>
      </w:r>
      <w:r w:rsidRPr="00172605">
        <w:rPr>
          <w:rFonts w:ascii="Oxygen Mono" w:hAnsi="Oxygen Mono"/>
          <w:color w:val="D73A49"/>
          <w:sz w:val="18"/>
          <w:lang w:val="en-GB"/>
        </w:rPr>
        <w:t>length</w:t>
      </w:r>
      <w:bookmarkStart w:id="192" w:name="L3714"/>
      <w:bookmarkStart w:id="193" w:name="L3713"/>
      <w:bookmarkEnd w:id="192"/>
      <w:bookmarkEnd w:id="193"/>
      <w:proofErr w:type="gramEnd"/>
      <w:r w:rsidRPr="00172605">
        <w:rPr>
          <w:rFonts w:ascii="Oxygen Mono" w:hAnsi="Oxygen Mono"/>
          <w:color w:val="24292E"/>
          <w:sz w:val="18"/>
          <w:lang w:val="en-GB"/>
        </w:rPr>
        <w:t>(XX)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72605">
        <w:rPr>
          <w:rFonts w:ascii="Oxygen Mono" w:hAnsi="Oxygen Mono"/>
          <w:color w:val="24292E"/>
          <w:sz w:val="18"/>
          <w:lang w:val="en-GB"/>
        </w:rPr>
        <w:t>LX(</w:t>
      </w:r>
      <w:proofErr w:type="spellStart"/>
      <w:r w:rsidRPr="00172605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172605">
        <w:rPr>
          <w:rFonts w:ascii="Oxygen Mono" w:hAnsi="Oxygen Mono"/>
          <w:color w:val="24292E"/>
          <w:sz w:val="18"/>
          <w:lang w:val="en-GB"/>
        </w:rPr>
        <w:t xml:space="preserve">) = </w:t>
      </w:r>
      <w:proofErr w:type="spellStart"/>
      <w:proofErr w:type="gramStart"/>
      <w:r w:rsidRPr="00172605">
        <w:rPr>
          <w:rFonts w:ascii="Oxygen Mono" w:hAnsi="Oxygen Mono"/>
          <w:color w:val="24292E"/>
          <w:sz w:val="18"/>
          <w:lang w:val="en-GB"/>
        </w:rPr>
        <w:t>pointMNK</w:t>
      </w:r>
      <w:proofErr w:type="spellEnd"/>
      <w:r w:rsidRPr="00172605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72605">
        <w:rPr>
          <w:rFonts w:ascii="Oxygen Mono" w:hAnsi="Oxygen Mono"/>
          <w:color w:val="24292E"/>
          <w:sz w:val="18"/>
          <w:lang w:val="en-GB"/>
        </w:rPr>
        <w:t>C1, XX(</w:t>
      </w:r>
      <w:proofErr w:type="spellStart"/>
      <w:r w:rsidRPr="00172605">
        <w:rPr>
          <w:rFonts w:ascii="Oxygen Mono" w:hAnsi="Oxygen Mono"/>
          <w:color w:val="D73A49"/>
          <w:sz w:val="18"/>
          <w:lang w:val="en-GB"/>
        </w:rPr>
        <w:t>i</w:t>
      </w:r>
      <w:bookmarkStart w:id="194" w:name="L3813"/>
      <w:bookmarkEnd w:id="194"/>
      <w:proofErr w:type="spellEnd"/>
      <w:r w:rsidRPr="00172605">
        <w:rPr>
          <w:rFonts w:ascii="Oxygen Mono" w:hAnsi="Oxygen Mono"/>
          <w:color w:val="24292E"/>
          <w:sz w:val="18"/>
          <w:lang w:val="en-GB"/>
        </w:rPr>
        <w:t>));</w:t>
      </w:r>
    </w:p>
    <w:p w:rsidR="00172605" w:rsidRPr="0085774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r w:rsidRPr="00172605">
        <w:rPr>
          <w:rFonts w:ascii="Oxygen Mono" w:hAnsi="Oxygen Mono"/>
          <w:color w:val="D73A49"/>
          <w:sz w:val="18"/>
          <w:lang w:val="en-GB"/>
        </w:rPr>
        <w:t>end</w:t>
      </w:r>
    </w:p>
    <w:p w:rsidR="00172605" w:rsidRPr="0085774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gramStart"/>
      <w:r w:rsidRPr="00172605">
        <w:rPr>
          <w:rFonts w:ascii="Oxygen Mono" w:hAnsi="Oxygen Mono"/>
          <w:color w:val="005CC5"/>
          <w:sz w:val="18"/>
          <w:lang w:val="en-GB"/>
        </w:rPr>
        <w:t>plot</w:t>
      </w:r>
      <w:r w:rsidRPr="00857745">
        <w:rPr>
          <w:rFonts w:ascii="Oxygen Mono" w:hAnsi="Oxygen Mono"/>
          <w:color w:val="24292E"/>
          <w:sz w:val="18"/>
        </w:rPr>
        <w:t>(</w:t>
      </w:r>
      <w:proofErr w:type="gramEnd"/>
      <w:r w:rsidRPr="00172605">
        <w:rPr>
          <w:rFonts w:ascii="Oxygen Mono" w:hAnsi="Oxygen Mono"/>
          <w:color w:val="24292E"/>
          <w:sz w:val="18"/>
          <w:lang w:val="en-GB"/>
        </w:rPr>
        <w:t>XX</w:t>
      </w:r>
      <w:r w:rsidRPr="00857745">
        <w:rPr>
          <w:rFonts w:ascii="Oxygen Mono" w:hAnsi="Oxygen Mono"/>
          <w:color w:val="24292E"/>
          <w:sz w:val="18"/>
        </w:rPr>
        <w:t xml:space="preserve">, </w:t>
      </w:r>
      <w:r w:rsidRPr="00172605">
        <w:rPr>
          <w:rFonts w:ascii="Oxygen Mono" w:hAnsi="Oxygen Mono"/>
          <w:color w:val="24292E"/>
          <w:sz w:val="18"/>
          <w:lang w:val="en-GB"/>
        </w:rPr>
        <w:t>LX</w:t>
      </w:r>
      <w:r w:rsidRPr="00857745">
        <w:rPr>
          <w:rFonts w:ascii="Oxygen Mono" w:hAnsi="Oxygen Mono"/>
          <w:color w:val="24292E"/>
          <w:sz w:val="18"/>
        </w:rPr>
        <w:t xml:space="preserve">, </w:t>
      </w:r>
      <w:r w:rsidRPr="00857745">
        <w:rPr>
          <w:rFonts w:ascii="Oxygen Mono" w:hAnsi="Oxygen Mono"/>
          <w:color w:val="032F62"/>
          <w:sz w:val="18"/>
        </w:rPr>
        <w:t>'</w:t>
      </w:r>
      <w:r w:rsidRPr="00172605">
        <w:rPr>
          <w:rFonts w:ascii="Oxygen Mono" w:hAnsi="Oxygen Mono"/>
          <w:color w:val="032F62"/>
          <w:sz w:val="18"/>
          <w:lang w:val="en-GB"/>
        </w:rPr>
        <w:t>b</w:t>
      </w:r>
      <w:r w:rsidRPr="00857745">
        <w:rPr>
          <w:rFonts w:ascii="Oxygen Mono" w:hAnsi="Oxygen Mono"/>
          <w:color w:val="032F62"/>
          <w:sz w:val="18"/>
        </w:rPr>
        <w:t>'</w:t>
      </w:r>
      <w:bookmarkStart w:id="195" w:name="L4013"/>
      <w:bookmarkEnd w:id="195"/>
      <w:r w:rsidRPr="00857745">
        <w:rPr>
          <w:rFonts w:ascii="Oxygen Mono" w:hAnsi="Oxygen Mono"/>
          <w:color w:val="24292E"/>
          <w:sz w:val="18"/>
        </w:rPr>
        <w:t>);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t>% 7 Печатаем график полинома №2:</w:t>
      </w:r>
    </w:p>
    <w:p w:rsidR="00172605" w:rsidRPr="0085774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857745">
        <w:rPr>
          <w:rFonts w:ascii="Oxygen Mono" w:hAnsi="Oxygen Mono"/>
          <w:color w:val="D73A49"/>
          <w:sz w:val="18"/>
          <w:lang w:val="en-GB"/>
        </w:rPr>
        <w:t>for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857745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857745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857745">
        <w:rPr>
          <w:rFonts w:ascii="Oxygen Mono" w:hAnsi="Oxygen Mono"/>
          <w:color w:val="005CC5"/>
          <w:sz w:val="18"/>
          <w:lang w:val="en-GB"/>
        </w:rPr>
        <w:t>1</w:t>
      </w:r>
      <w:r w:rsidRPr="00857745">
        <w:rPr>
          <w:rFonts w:ascii="Oxygen Mono" w:hAnsi="Oxygen Mono"/>
          <w:color w:val="24292E"/>
          <w:sz w:val="18"/>
          <w:lang w:val="en-GB"/>
        </w:rPr>
        <w:t>:</w:t>
      </w:r>
      <w:r w:rsidRPr="00857745">
        <w:rPr>
          <w:rFonts w:ascii="Oxygen Mono" w:hAnsi="Oxygen Mono"/>
          <w:color w:val="005CC5"/>
          <w:sz w:val="18"/>
          <w:lang w:val="en-GB"/>
        </w:rPr>
        <w:t>1</w:t>
      </w:r>
      <w:r w:rsidRPr="00857745">
        <w:rPr>
          <w:rFonts w:ascii="Oxygen Mono" w:hAnsi="Oxygen Mono"/>
          <w:color w:val="24292E"/>
          <w:sz w:val="18"/>
          <w:lang w:val="en-GB"/>
        </w:rPr>
        <w:t>:</w:t>
      </w:r>
      <w:r w:rsidRPr="00857745">
        <w:rPr>
          <w:rFonts w:ascii="Oxygen Mono" w:hAnsi="Oxygen Mono"/>
          <w:color w:val="D73A49"/>
          <w:sz w:val="18"/>
          <w:lang w:val="en-GB"/>
        </w:rPr>
        <w:t>length</w:t>
      </w:r>
      <w:proofErr w:type="gramEnd"/>
      <w:r w:rsidRPr="00857745">
        <w:rPr>
          <w:rFonts w:ascii="Oxygen Mono" w:hAnsi="Oxygen Mono"/>
          <w:color w:val="24292E"/>
          <w:sz w:val="18"/>
          <w:lang w:val="en-GB"/>
        </w:rPr>
        <w:t>(XX)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72605">
        <w:rPr>
          <w:rFonts w:ascii="Oxygen Mono" w:hAnsi="Oxygen Mono"/>
          <w:color w:val="24292E"/>
          <w:sz w:val="18"/>
          <w:lang w:val="en-GB"/>
        </w:rPr>
        <w:t>LX(</w:t>
      </w:r>
      <w:proofErr w:type="spellStart"/>
      <w:r w:rsidRPr="00172605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172605">
        <w:rPr>
          <w:rFonts w:ascii="Oxygen Mono" w:hAnsi="Oxygen Mono"/>
          <w:color w:val="24292E"/>
          <w:sz w:val="18"/>
          <w:lang w:val="en-GB"/>
        </w:rPr>
        <w:t xml:space="preserve">) = </w:t>
      </w:r>
      <w:proofErr w:type="spellStart"/>
      <w:proofErr w:type="gramStart"/>
      <w:r w:rsidRPr="00172605">
        <w:rPr>
          <w:rFonts w:ascii="Oxygen Mono" w:hAnsi="Oxygen Mono"/>
          <w:color w:val="24292E"/>
          <w:sz w:val="18"/>
          <w:lang w:val="en-GB"/>
        </w:rPr>
        <w:t>pointMNK</w:t>
      </w:r>
      <w:proofErr w:type="spellEnd"/>
      <w:r w:rsidRPr="00172605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72605">
        <w:rPr>
          <w:rFonts w:ascii="Oxygen Mono" w:hAnsi="Oxygen Mono"/>
          <w:color w:val="24292E"/>
          <w:sz w:val="18"/>
          <w:lang w:val="en-GB"/>
        </w:rPr>
        <w:t>C2, XX(</w:t>
      </w:r>
      <w:proofErr w:type="spellStart"/>
      <w:r w:rsidRPr="00172605">
        <w:rPr>
          <w:rFonts w:ascii="Oxygen Mono" w:hAnsi="Oxygen Mono"/>
          <w:color w:val="D73A49"/>
          <w:sz w:val="18"/>
          <w:lang w:val="en-GB"/>
        </w:rPr>
        <w:t>i</w:t>
      </w:r>
      <w:bookmarkStart w:id="196" w:name="L4415"/>
      <w:bookmarkStart w:id="197" w:name="L4414"/>
      <w:bookmarkEnd w:id="196"/>
      <w:bookmarkEnd w:id="197"/>
      <w:proofErr w:type="spellEnd"/>
      <w:r w:rsidRPr="00172605">
        <w:rPr>
          <w:rFonts w:ascii="Oxygen Mono" w:hAnsi="Oxygen Mono"/>
          <w:color w:val="24292E"/>
          <w:sz w:val="18"/>
          <w:lang w:val="en-GB"/>
        </w:rPr>
        <w:t>));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  <w:lang w:val="en-GB"/>
        </w:rPr>
      </w:pPr>
      <w:r w:rsidRPr="00172605">
        <w:rPr>
          <w:rFonts w:ascii="Oxygen Mono" w:hAnsi="Oxygen Mono"/>
          <w:color w:val="D73A49"/>
          <w:sz w:val="18"/>
          <w:lang w:val="en-GB"/>
        </w:rPr>
        <w:t>end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gramStart"/>
      <w:r w:rsidRPr="00172605">
        <w:rPr>
          <w:rFonts w:ascii="Oxygen Mono" w:hAnsi="Oxygen Mono"/>
          <w:color w:val="005CC5"/>
          <w:sz w:val="18"/>
          <w:lang w:val="en-GB"/>
        </w:rPr>
        <w:t>plot</w:t>
      </w:r>
      <w:r w:rsidRPr="00172605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72605">
        <w:rPr>
          <w:rFonts w:ascii="Oxygen Mono" w:hAnsi="Oxygen Mono"/>
          <w:color w:val="24292E"/>
          <w:sz w:val="18"/>
          <w:lang w:val="en-GB"/>
        </w:rPr>
        <w:t xml:space="preserve">XX, LX, </w:t>
      </w:r>
      <w:r w:rsidRPr="00172605">
        <w:rPr>
          <w:rFonts w:ascii="Oxygen Mono" w:hAnsi="Oxygen Mono"/>
          <w:color w:val="032F62"/>
          <w:sz w:val="18"/>
          <w:lang w:val="en-GB"/>
        </w:rPr>
        <w:t>'g--.'</w:t>
      </w:r>
      <w:bookmarkStart w:id="198" w:name="L4612"/>
      <w:bookmarkStart w:id="199" w:name="L4611"/>
      <w:bookmarkEnd w:id="198"/>
      <w:bookmarkEnd w:id="199"/>
      <w:r w:rsidRPr="00172605">
        <w:rPr>
          <w:rFonts w:ascii="Oxygen Mono" w:hAnsi="Oxygen Mono"/>
          <w:color w:val="24292E"/>
          <w:sz w:val="18"/>
          <w:lang w:val="en-GB"/>
        </w:rPr>
        <w:t>);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t>% 8 Печатаем график полинома №3:</w:t>
      </w:r>
    </w:p>
    <w:p w:rsidR="00172605" w:rsidRPr="0085774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857745">
        <w:rPr>
          <w:rFonts w:ascii="Oxygen Mono" w:hAnsi="Oxygen Mono"/>
          <w:color w:val="D73A49"/>
          <w:sz w:val="18"/>
          <w:lang w:val="en-GB"/>
        </w:rPr>
        <w:t>for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857745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857745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857745">
        <w:rPr>
          <w:rFonts w:ascii="Oxygen Mono" w:hAnsi="Oxygen Mono"/>
          <w:color w:val="005CC5"/>
          <w:sz w:val="18"/>
          <w:lang w:val="en-GB"/>
        </w:rPr>
        <w:t>1</w:t>
      </w:r>
      <w:r w:rsidRPr="00857745">
        <w:rPr>
          <w:rFonts w:ascii="Oxygen Mono" w:hAnsi="Oxygen Mono"/>
          <w:color w:val="24292E"/>
          <w:sz w:val="18"/>
          <w:lang w:val="en-GB"/>
        </w:rPr>
        <w:t>:</w:t>
      </w:r>
      <w:r w:rsidRPr="00857745">
        <w:rPr>
          <w:rFonts w:ascii="Oxygen Mono" w:hAnsi="Oxygen Mono"/>
          <w:color w:val="005CC5"/>
          <w:sz w:val="18"/>
          <w:lang w:val="en-GB"/>
        </w:rPr>
        <w:t>1</w:t>
      </w:r>
      <w:r w:rsidRPr="00857745">
        <w:rPr>
          <w:rFonts w:ascii="Oxygen Mono" w:hAnsi="Oxygen Mono"/>
          <w:color w:val="24292E"/>
          <w:sz w:val="18"/>
          <w:lang w:val="en-GB"/>
        </w:rPr>
        <w:t>:</w:t>
      </w:r>
      <w:r w:rsidRPr="00857745">
        <w:rPr>
          <w:rFonts w:ascii="Oxygen Mono" w:hAnsi="Oxygen Mono"/>
          <w:color w:val="D73A49"/>
          <w:sz w:val="18"/>
          <w:lang w:val="en-GB"/>
        </w:rPr>
        <w:t>length</w:t>
      </w:r>
      <w:bookmarkStart w:id="200" w:name="L4912"/>
      <w:bookmarkStart w:id="201" w:name="L4911"/>
      <w:bookmarkEnd w:id="200"/>
      <w:bookmarkEnd w:id="201"/>
      <w:proofErr w:type="gramEnd"/>
      <w:r w:rsidRPr="00857745">
        <w:rPr>
          <w:rFonts w:ascii="Oxygen Mono" w:hAnsi="Oxygen Mono"/>
          <w:color w:val="24292E"/>
          <w:sz w:val="18"/>
          <w:lang w:val="en-GB"/>
        </w:rPr>
        <w:t>(XX)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172605">
        <w:rPr>
          <w:rFonts w:ascii="Oxygen Mono" w:hAnsi="Oxygen Mono"/>
          <w:color w:val="24292E"/>
          <w:sz w:val="18"/>
          <w:lang w:val="en-GB"/>
        </w:rPr>
        <w:t>LX(</w:t>
      </w:r>
      <w:proofErr w:type="spellStart"/>
      <w:r w:rsidRPr="00172605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172605">
        <w:rPr>
          <w:rFonts w:ascii="Oxygen Mono" w:hAnsi="Oxygen Mono"/>
          <w:color w:val="24292E"/>
          <w:sz w:val="18"/>
          <w:lang w:val="en-GB"/>
        </w:rPr>
        <w:t xml:space="preserve">) = </w:t>
      </w:r>
      <w:proofErr w:type="spellStart"/>
      <w:proofErr w:type="gramStart"/>
      <w:r w:rsidRPr="00172605">
        <w:rPr>
          <w:rFonts w:ascii="Oxygen Mono" w:hAnsi="Oxygen Mono"/>
          <w:color w:val="24292E"/>
          <w:sz w:val="18"/>
          <w:lang w:val="en-GB"/>
        </w:rPr>
        <w:t>pointMNK</w:t>
      </w:r>
      <w:proofErr w:type="spellEnd"/>
      <w:r w:rsidRPr="00172605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72605">
        <w:rPr>
          <w:rFonts w:ascii="Oxygen Mono" w:hAnsi="Oxygen Mono"/>
          <w:color w:val="24292E"/>
          <w:sz w:val="18"/>
          <w:lang w:val="en-GB"/>
        </w:rPr>
        <w:t>C3, XX(</w:t>
      </w:r>
      <w:proofErr w:type="spellStart"/>
      <w:r w:rsidRPr="00172605">
        <w:rPr>
          <w:rFonts w:ascii="Oxygen Mono" w:hAnsi="Oxygen Mono"/>
          <w:color w:val="D73A49"/>
          <w:sz w:val="18"/>
          <w:lang w:val="en-GB"/>
        </w:rPr>
        <w:t>i</w:t>
      </w:r>
      <w:bookmarkStart w:id="202" w:name="L5010"/>
      <w:bookmarkStart w:id="203" w:name="L509"/>
      <w:bookmarkEnd w:id="202"/>
      <w:bookmarkEnd w:id="203"/>
      <w:proofErr w:type="spellEnd"/>
      <w:r w:rsidRPr="00172605">
        <w:rPr>
          <w:rFonts w:ascii="Oxygen Mono" w:hAnsi="Oxygen Mono"/>
          <w:color w:val="24292E"/>
          <w:sz w:val="18"/>
          <w:lang w:val="en-GB"/>
        </w:rPr>
        <w:t>));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  <w:lang w:val="en-GB"/>
        </w:rPr>
      </w:pPr>
      <w:r w:rsidRPr="00172605">
        <w:rPr>
          <w:rFonts w:ascii="Oxygen Mono" w:hAnsi="Oxygen Mono"/>
          <w:color w:val="D73A49"/>
          <w:sz w:val="18"/>
          <w:lang w:val="en-GB"/>
        </w:rPr>
        <w:t>end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gramStart"/>
      <w:r w:rsidRPr="00172605">
        <w:rPr>
          <w:rFonts w:ascii="Oxygen Mono" w:hAnsi="Oxygen Mono"/>
          <w:color w:val="005CC5"/>
          <w:sz w:val="18"/>
          <w:lang w:val="en-GB"/>
        </w:rPr>
        <w:t>plot</w:t>
      </w:r>
      <w:r w:rsidRPr="00172605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72605">
        <w:rPr>
          <w:rFonts w:ascii="Oxygen Mono" w:hAnsi="Oxygen Mono"/>
          <w:color w:val="24292E"/>
          <w:sz w:val="18"/>
          <w:lang w:val="en-GB"/>
        </w:rPr>
        <w:t xml:space="preserve">XX, LX, </w:t>
      </w:r>
      <w:r w:rsidRPr="00172605">
        <w:rPr>
          <w:rFonts w:ascii="Oxygen Mono" w:hAnsi="Oxygen Mono"/>
          <w:color w:val="032F62"/>
          <w:sz w:val="18"/>
          <w:lang w:val="en-GB"/>
        </w:rPr>
        <w:t>'y-..'</w:t>
      </w:r>
      <w:bookmarkStart w:id="204" w:name="L5215"/>
      <w:bookmarkStart w:id="205" w:name="L5214"/>
      <w:bookmarkEnd w:id="204"/>
      <w:bookmarkEnd w:id="205"/>
      <w:r w:rsidRPr="00172605">
        <w:rPr>
          <w:rFonts w:ascii="Oxygen Mono" w:hAnsi="Oxygen Mono"/>
          <w:color w:val="24292E"/>
          <w:sz w:val="18"/>
          <w:lang w:val="en-GB"/>
        </w:rPr>
        <w:t>);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t>% 9 Печатаем график функции: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172605">
        <w:rPr>
          <w:rFonts w:ascii="Oxygen Mono" w:hAnsi="Oxygen Mono"/>
          <w:color w:val="24292E"/>
          <w:sz w:val="18"/>
        </w:rPr>
        <w:t>Y = f(XX);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gramStart"/>
      <w:r w:rsidRPr="00172605">
        <w:rPr>
          <w:rFonts w:ascii="Oxygen Mono" w:hAnsi="Oxygen Mono"/>
          <w:color w:val="005CC5"/>
          <w:sz w:val="18"/>
          <w:lang w:val="en-GB"/>
        </w:rPr>
        <w:lastRenderedPageBreak/>
        <w:t>plot</w:t>
      </w:r>
      <w:r w:rsidRPr="00172605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72605">
        <w:rPr>
          <w:rFonts w:ascii="Oxygen Mono" w:hAnsi="Oxygen Mono"/>
          <w:color w:val="24292E"/>
          <w:sz w:val="18"/>
          <w:lang w:val="en-GB"/>
        </w:rPr>
        <w:t xml:space="preserve">XX, Y, </w:t>
      </w:r>
      <w:r w:rsidRPr="00172605">
        <w:rPr>
          <w:rFonts w:ascii="Oxygen Mono" w:hAnsi="Oxygen Mono"/>
          <w:color w:val="032F62"/>
          <w:sz w:val="18"/>
          <w:lang w:val="en-GB"/>
        </w:rPr>
        <w:t>'r--'</w:t>
      </w:r>
      <w:bookmarkStart w:id="206" w:name="L574"/>
      <w:bookmarkStart w:id="207" w:name="L573"/>
      <w:bookmarkEnd w:id="206"/>
      <w:bookmarkEnd w:id="207"/>
      <w:r w:rsidRPr="00172605">
        <w:rPr>
          <w:rFonts w:ascii="Oxygen Mono" w:hAnsi="Oxygen Mono"/>
          <w:color w:val="24292E"/>
          <w:sz w:val="18"/>
          <w:lang w:val="en-GB"/>
        </w:rPr>
        <w:t>);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t>% 10 Подписываем легенду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172605">
        <w:rPr>
          <w:rFonts w:ascii="Oxygen Mono" w:hAnsi="Oxygen Mono"/>
          <w:color w:val="005CC5"/>
          <w:sz w:val="18"/>
        </w:rPr>
        <w:t>title</w:t>
      </w:r>
      <w:proofErr w:type="spellEnd"/>
      <w:r w:rsidRPr="00172605">
        <w:rPr>
          <w:rFonts w:ascii="Oxygen Mono" w:hAnsi="Oxygen Mono"/>
          <w:color w:val="24292E"/>
          <w:sz w:val="18"/>
        </w:rPr>
        <w:t>(</w:t>
      </w:r>
      <w:proofErr w:type="gramEnd"/>
      <w:r w:rsidRPr="00172605">
        <w:rPr>
          <w:rFonts w:ascii="Oxygen Mono" w:hAnsi="Oxygen Mono"/>
          <w:color w:val="032F62"/>
          <w:sz w:val="18"/>
        </w:rPr>
        <w:t>'Аппроксимация методом наименьших квадратов (МНК)'</w:t>
      </w:r>
      <w:r w:rsidRPr="00172605">
        <w:rPr>
          <w:rFonts w:ascii="Oxygen Mono" w:hAnsi="Oxygen Mono"/>
          <w:color w:val="24292E"/>
          <w:sz w:val="18"/>
        </w:rPr>
        <w:t xml:space="preserve">, </w:t>
      </w:r>
      <w:r w:rsidRPr="00172605">
        <w:rPr>
          <w:rFonts w:ascii="Oxygen Mono" w:hAnsi="Oxygen Mono"/>
          <w:color w:val="032F62"/>
          <w:sz w:val="18"/>
        </w:rPr>
        <w:t>'</w:t>
      </w:r>
      <w:proofErr w:type="spellStart"/>
      <w:r w:rsidRPr="00172605">
        <w:rPr>
          <w:rFonts w:ascii="Oxygen Mono" w:hAnsi="Oxygen Mono"/>
          <w:color w:val="032F62"/>
          <w:sz w:val="18"/>
        </w:rPr>
        <w:t>FontName</w:t>
      </w:r>
      <w:proofErr w:type="spellEnd"/>
      <w:r w:rsidRPr="00172605">
        <w:rPr>
          <w:rFonts w:ascii="Oxygen Mono" w:hAnsi="Oxygen Mono"/>
          <w:color w:val="032F62"/>
          <w:sz w:val="18"/>
        </w:rPr>
        <w:t>'</w:t>
      </w:r>
      <w:r w:rsidRPr="00172605">
        <w:rPr>
          <w:rFonts w:ascii="Oxygen Mono" w:hAnsi="Oxygen Mono"/>
          <w:color w:val="24292E"/>
          <w:sz w:val="18"/>
        </w:rPr>
        <w:t xml:space="preserve">, </w:t>
      </w:r>
      <w:r w:rsidRPr="00172605">
        <w:rPr>
          <w:rFonts w:ascii="Oxygen Mono" w:hAnsi="Oxygen Mono"/>
          <w:color w:val="032F62"/>
          <w:sz w:val="18"/>
        </w:rPr>
        <w:t>'</w:t>
      </w:r>
      <w:proofErr w:type="spellStart"/>
      <w:r w:rsidRPr="00172605">
        <w:rPr>
          <w:rFonts w:ascii="Oxygen Mono" w:hAnsi="Oxygen Mono"/>
          <w:color w:val="032F62"/>
          <w:sz w:val="18"/>
        </w:rPr>
        <w:t>Courier</w:t>
      </w:r>
      <w:proofErr w:type="spellEnd"/>
      <w:r w:rsidRPr="00172605">
        <w:rPr>
          <w:rFonts w:ascii="Oxygen Mono" w:hAnsi="Oxygen Mono"/>
          <w:color w:val="032F62"/>
          <w:sz w:val="18"/>
        </w:rPr>
        <w:t>'</w:t>
      </w:r>
      <w:bookmarkStart w:id="208" w:name="L602"/>
      <w:bookmarkStart w:id="209" w:name="L601"/>
      <w:bookmarkEnd w:id="208"/>
      <w:bookmarkEnd w:id="209"/>
      <w:r w:rsidRPr="00172605">
        <w:rPr>
          <w:rFonts w:ascii="Oxygen Mono" w:hAnsi="Oxygen Mono"/>
          <w:color w:val="24292E"/>
          <w:sz w:val="18"/>
        </w:rPr>
        <w:t>);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172605">
        <w:rPr>
          <w:rFonts w:ascii="Oxygen Mono" w:hAnsi="Oxygen Mono"/>
          <w:color w:val="24292E"/>
          <w:sz w:val="18"/>
        </w:rPr>
        <w:t xml:space="preserve">h1 = </w:t>
      </w:r>
      <w:proofErr w:type="spellStart"/>
      <w:proofErr w:type="gramStart"/>
      <w:r w:rsidRPr="00172605">
        <w:rPr>
          <w:rFonts w:ascii="Oxygen Mono" w:hAnsi="Oxygen Mono"/>
          <w:color w:val="005CC5"/>
          <w:sz w:val="18"/>
        </w:rPr>
        <w:t>legend</w:t>
      </w:r>
      <w:proofErr w:type="spellEnd"/>
      <w:r w:rsidRPr="00172605">
        <w:rPr>
          <w:rFonts w:ascii="Oxygen Mono" w:hAnsi="Oxygen Mono"/>
          <w:color w:val="24292E"/>
          <w:sz w:val="18"/>
        </w:rPr>
        <w:t>(</w:t>
      </w:r>
      <w:proofErr w:type="gramEnd"/>
      <w:r w:rsidRPr="00172605">
        <w:rPr>
          <w:rFonts w:ascii="Oxygen Mono" w:hAnsi="Oxygen Mono"/>
          <w:color w:val="032F62"/>
          <w:sz w:val="18"/>
        </w:rPr>
        <w:t>'Узловые точки'</w:t>
      </w:r>
      <w:r w:rsidRPr="00172605">
        <w:rPr>
          <w:rFonts w:ascii="Oxygen Mono" w:hAnsi="Oxygen Mono"/>
          <w:color w:val="24292E"/>
          <w:sz w:val="18"/>
        </w:rPr>
        <w:t xml:space="preserve">, </w:t>
      </w:r>
      <w:r w:rsidRPr="00172605">
        <w:rPr>
          <w:rFonts w:ascii="Oxygen Mono" w:hAnsi="Oxygen Mono"/>
          <w:color w:val="032F62"/>
          <w:sz w:val="18"/>
        </w:rPr>
        <w:t>'Полином №1 (непрерывный)'</w:t>
      </w:r>
      <w:r w:rsidRPr="00172605">
        <w:rPr>
          <w:rFonts w:ascii="Oxygen Mono" w:hAnsi="Oxygen Mono"/>
          <w:color w:val="24292E"/>
          <w:sz w:val="18"/>
        </w:rPr>
        <w:t xml:space="preserve">, </w:t>
      </w:r>
      <w:r w:rsidRPr="00172605">
        <w:rPr>
          <w:rFonts w:ascii="Oxygen Mono" w:hAnsi="Oxygen Mono"/>
          <w:color w:val="032F62"/>
          <w:sz w:val="18"/>
        </w:rPr>
        <w:t>'Полином №2 (дискретный)'</w:t>
      </w:r>
      <w:r w:rsidRPr="00172605">
        <w:rPr>
          <w:rFonts w:ascii="Oxygen Mono" w:hAnsi="Oxygen Mono"/>
          <w:color w:val="24292E"/>
          <w:sz w:val="18"/>
        </w:rPr>
        <w:t xml:space="preserve">, </w:t>
      </w:r>
      <w:r w:rsidRPr="00172605">
        <w:rPr>
          <w:rFonts w:ascii="Oxygen Mono" w:hAnsi="Oxygen Mono"/>
          <w:color w:val="032F62"/>
          <w:sz w:val="18"/>
        </w:rPr>
        <w:t>'Полином №3 (</w:t>
      </w:r>
      <w:proofErr w:type="spellStart"/>
      <w:r w:rsidRPr="00172605">
        <w:rPr>
          <w:rFonts w:ascii="Oxygen Mono" w:hAnsi="Oxygen Mono"/>
          <w:color w:val="032F62"/>
          <w:sz w:val="18"/>
        </w:rPr>
        <w:t>полудискр</w:t>
      </w:r>
      <w:proofErr w:type="spellEnd"/>
      <w:r w:rsidRPr="00172605">
        <w:rPr>
          <w:rFonts w:ascii="Oxygen Mono" w:hAnsi="Oxygen Mono"/>
          <w:color w:val="032F62"/>
          <w:sz w:val="18"/>
        </w:rPr>
        <w:t>.)'</w:t>
      </w:r>
      <w:r w:rsidRPr="00172605">
        <w:rPr>
          <w:rFonts w:ascii="Oxygen Mono" w:hAnsi="Oxygen Mono"/>
          <w:color w:val="24292E"/>
          <w:sz w:val="18"/>
        </w:rPr>
        <w:t xml:space="preserve">, </w:t>
      </w:r>
      <w:r w:rsidRPr="00172605">
        <w:rPr>
          <w:rFonts w:ascii="Oxygen Mono" w:hAnsi="Oxygen Mono"/>
          <w:color w:val="032F62"/>
          <w:sz w:val="18"/>
        </w:rPr>
        <w:t>'Функция'</w:t>
      </w:r>
      <w:bookmarkStart w:id="210" w:name="L6111"/>
      <w:bookmarkStart w:id="211" w:name="L6110"/>
      <w:bookmarkEnd w:id="210"/>
      <w:bookmarkEnd w:id="211"/>
      <w:r w:rsidRPr="00172605">
        <w:rPr>
          <w:rFonts w:ascii="Oxygen Mono" w:hAnsi="Oxygen Mono"/>
          <w:color w:val="24292E"/>
          <w:sz w:val="18"/>
        </w:rPr>
        <w:t>);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172605">
        <w:rPr>
          <w:rFonts w:ascii="Oxygen Mono" w:hAnsi="Oxygen Mono"/>
          <w:color w:val="005CC5"/>
          <w:sz w:val="18"/>
        </w:rPr>
        <w:t>set</w:t>
      </w:r>
      <w:proofErr w:type="spellEnd"/>
      <w:r w:rsidRPr="00172605">
        <w:rPr>
          <w:rFonts w:ascii="Oxygen Mono" w:hAnsi="Oxygen Mono"/>
          <w:color w:val="24292E"/>
          <w:sz w:val="18"/>
        </w:rPr>
        <w:t>(</w:t>
      </w:r>
      <w:proofErr w:type="gramEnd"/>
      <w:r w:rsidRPr="00172605">
        <w:rPr>
          <w:rFonts w:ascii="Oxygen Mono" w:hAnsi="Oxygen Mono"/>
          <w:color w:val="24292E"/>
          <w:sz w:val="18"/>
        </w:rPr>
        <w:t xml:space="preserve">h1, </w:t>
      </w:r>
      <w:r w:rsidRPr="00172605">
        <w:rPr>
          <w:rFonts w:ascii="Oxygen Mono" w:hAnsi="Oxygen Mono"/>
          <w:color w:val="032F62"/>
          <w:sz w:val="18"/>
        </w:rPr>
        <w:t>'</w:t>
      </w:r>
      <w:proofErr w:type="spellStart"/>
      <w:r w:rsidRPr="00172605">
        <w:rPr>
          <w:rFonts w:ascii="Oxygen Mono" w:hAnsi="Oxygen Mono"/>
          <w:color w:val="032F62"/>
          <w:sz w:val="18"/>
        </w:rPr>
        <w:t>FontName</w:t>
      </w:r>
      <w:proofErr w:type="spellEnd"/>
      <w:r w:rsidRPr="00172605">
        <w:rPr>
          <w:rFonts w:ascii="Oxygen Mono" w:hAnsi="Oxygen Mono"/>
          <w:color w:val="032F62"/>
          <w:sz w:val="18"/>
        </w:rPr>
        <w:t>'</w:t>
      </w:r>
      <w:r w:rsidRPr="00172605">
        <w:rPr>
          <w:rFonts w:ascii="Oxygen Mono" w:hAnsi="Oxygen Mono"/>
          <w:color w:val="24292E"/>
          <w:sz w:val="18"/>
        </w:rPr>
        <w:t xml:space="preserve">, </w:t>
      </w:r>
      <w:r w:rsidRPr="00172605">
        <w:rPr>
          <w:rFonts w:ascii="Oxygen Mono" w:hAnsi="Oxygen Mono"/>
          <w:color w:val="032F62"/>
          <w:sz w:val="18"/>
        </w:rPr>
        <w:t>'</w:t>
      </w:r>
      <w:proofErr w:type="spellStart"/>
      <w:r w:rsidRPr="00172605">
        <w:rPr>
          <w:rFonts w:ascii="Oxygen Mono" w:hAnsi="Oxygen Mono"/>
          <w:color w:val="032F62"/>
          <w:sz w:val="18"/>
        </w:rPr>
        <w:t>Courier</w:t>
      </w:r>
      <w:proofErr w:type="spellEnd"/>
      <w:r w:rsidRPr="00172605">
        <w:rPr>
          <w:rFonts w:ascii="Oxygen Mono" w:hAnsi="Oxygen Mono"/>
          <w:color w:val="032F62"/>
          <w:sz w:val="18"/>
        </w:rPr>
        <w:t>'</w:t>
      </w:r>
      <w:r w:rsidRPr="00172605">
        <w:rPr>
          <w:rFonts w:ascii="Oxygen Mono" w:hAnsi="Oxygen Mono"/>
          <w:color w:val="24292E"/>
          <w:sz w:val="18"/>
        </w:rPr>
        <w:t>);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172605">
        <w:rPr>
          <w:rFonts w:ascii="Oxygen Mono" w:hAnsi="Oxygen Mono"/>
          <w:color w:val="6A737D"/>
          <w:sz w:val="18"/>
        </w:rPr>
        <w:t>% 11 Выставляем более-менее приемлемый масштаб:</w:t>
      </w:r>
    </w:p>
    <w:p w:rsidR="00172605" w:rsidRPr="00172605" w:rsidRDefault="00172605" w:rsidP="00172605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gramStart"/>
      <w:r w:rsidRPr="00172605">
        <w:rPr>
          <w:rFonts w:ascii="Oxygen Mono" w:hAnsi="Oxygen Mono"/>
          <w:color w:val="005CC5"/>
          <w:sz w:val="18"/>
          <w:lang w:val="en-GB"/>
        </w:rPr>
        <w:t>axis</w:t>
      </w:r>
      <w:r w:rsidRPr="00172605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172605">
        <w:rPr>
          <w:rFonts w:ascii="Oxygen Mono" w:hAnsi="Oxygen Mono"/>
          <w:color w:val="24292E"/>
          <w:sz w:val="18"/>
          <w:lang w:val="en-GB"/>
        </w:rPr>
        <w:t xml:space="preserve">[a b </w:t>
      </w:r>
      <w:r w:rsidRPr="00172605">
        <w:rPr>
          <w:rFonts w:ascii="Oxygen Mono" w:hAnsi="Oxygen Mono"/>
          <w:color w:val="D73A49"/>
          <w:sz w:val="18"/>
          <w:lang w:val="en-GB"/>
        </w:rPr>
        <w:t>min</w:t>
      </w:r>
      <w:r w:rsidRPr="00172605">
        <w:rPr>
          <w:rFonts w:ascii="Oxygen Mono" w:hAnsi="Oxygen Mono"/>
          <w:color w:val="24292E"/>
          <w:sz w:val="18"/>
          <w:lang w:val="en-GB"/>
        </w:rPr>
        <w:t>(Y)-</w:t>
      </w:r>
      <w:r w:rsidRPr="00172605">
        <w:rPr>
          <w:rFonts w:ascii="Oxygen Mono" w:hAnsi="Oxygen Mono"/>
          <w:color w:val="005CC5"/>
          <w:sz w:val="18"/>
          <w:lang w:val="en-GB"/>
        </w:rPr>
        <w:t>0.2</w:t>
      </w:r>
      <w:r w:rsidRPr="00172605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172605">
        <w:rPr>
          <w:rFonts w:ascii="Oxygen Mono" w:hAnsi="Oxygen Mono"/>
          <w:color w:val="D73A49"/>
          <w:sz w:val="18"/>
          <w:lang w:val="en-GB"/>
        </w:rPr>
        <w:t>max</w:t>
      </w:r>
      <w:r w:rsidRPr="00172605">
        <w:rPr>
          <w:rFonts w:ascii="Oxygen Mono" w:hAnsi="Oxygen Mono"/>
          <w:color w:val="24292E"/>
          <w:sz w:val="18"/>
          <w:lang w:val="en-GB"/>
        </w:rPr>
        <w:t>(Y)+</w:t>
      </w:r>
      <w:r w:rsidRPr="00172605">
        <w:rPr>
          <w:rFonts w:ascii="Oxygen Mono" w:hAnsi="Oxygen Mono"/>
          <w:color w:val="005CC5"/>
          <w:sz w:val="18"/>
          <w:lang w:val="en-GB"/>
        </w:rPr>
        <w:t>0.2</w:t>
      </w:r>
      <w:bookmarkStart w:id="212" w:name="L652"/>
      <w:bookmarkStart w:id="213" w:name="L651"/>
      <w:bookmarkEnd w:id="212"/>
      <w:bookmarkEnd w:id="213"/>
      <w:r w:rsidRPr="00172605">
        <w:rPr>
          <w:rFonts w:ascii="Oxygen Mono" w:hAnsi="Oxygen Mono"/>
          <w:color w:val="24292E"/>
          <w:sz w:val="18"/>
          <w:lang w:val="en-GB"/>
        </w:rPr>
        <w:t xml:space="preserve">]) </w:t>
      </w:r>
    </w:p>
    <w:p w:rsidR="001F1816" w:rsidRPr="00172605" w:rsidRDefault="00172605" w:rsidP="00172605">
      <w:pPr>
        <w:spacing w:after="0" w:line="240" w:lineRule="auto"/>
        <w:jc w:val="both"/>
        <w:rPr>
          <w:rFonts w:ascii="Oxygen Mono" w:hAnsi="Oxygen Mono"/>
        </w:rPr>
      </w:pPr>
      <w:proofErr w:type="spellStart"/>
      <w:r w:rsidRPr="00172605">
        <w:rPr>
          <w:rFonts w:ascii="Oxygen Mono" w:hAnsi="Oxygen Mono"/>
          <w:color w:val="D73A49"/>
          <w:sz w:val="18"/>
        </w:rPr>
        <w:t>end</w:t>
      </w:r>
      <w:proofErr w:type="spellEnd"/>
    </w:p>
    <w:p w:rsidR="001F1816" w:rsidRDefault="001F1816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5E3A0A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5E3A0A" w:rsidRDefault="00216234" w:rsidP="00440C8E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>Модуль</w:t>
            </w:r>
            <w:r w:rsidRPr="005E3A0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5E3A0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700E39" w:rsidRPr="00700E39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deltaMNK.m</w:t>
            </w:r>
            <w:proofErr w:type="spellEnd"/>
          </w:p>
        </w:tc>
      </w:tr>
    </w:tbl>
    <w:p w:rsidR="001F1816" w:rsidRPr="005E3A0A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p w:rsidR="00700E39" w:rsidRPr="00700E39" w:rsidRDefault="00700E39" w:rsidP="00700E39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700E39">
        <w:rPr>
          <w:rFonts w:ascii="Oxygen Mono" w:hAnsi="Oxygen Mono"/>
          <w:color w:val="D73A49"/>
          <w:sz w:val="18"/>
          <w:lang w:val="en-GB"/>
        </w:rPr>
        <w:t>function</w:t>
      </w:r>
      <w:r w:rsidRPr="00700E3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700E39">
        <w:rPr>
          <w:rFonts w:ascii="Oxygen Mono" w:hAnsi="Oxygen Mono"/>
          <w:color w:val="E36209"/>
          <w:sz w:val="18"/>
          <w:lang w:val="en-GB"/>
        </w:rPr>
        <w:t>d</w:t>
      </w:r>
      <w:r w:rsidRPr="00700E39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proofErr w:type="gramStart"/>
      <w:r w:rsidRPr="00700E39">
        <w:rPr>
          <w:rFonts w:ascii="Oxygen Mono" w:hAnsi="Oxygen Mono"/>
          <w:color w:val="6F42C1"/>
          <w:sz w:val="18"/>
          <w:lang w:val="en-GB"/>
        </w:rPr>
        <w:t>deltaMNK</w:t>
      </w:r>
      <w:proofErr w:type="spellEnd"/>
      <w:r w:rsidRPr="00700E3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700E39">
        <w:rPr>
          <w:rFonts w:ascii="Oxygen Mono" w:hAnsi="Oxygen Mono"/>
          <w:color w:val="E36209"/>
          <w:sz w:val="18"/>
          <w:lang w:val="en-GB"/>
        </w:rPr>
        <w:t>Y1</w:t>
      </w:r>
      <w:r w:rsidRPr="00700E39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700E39">
        <w:rPr>
          <w:rFonts w:ascii="Oxygen Mono" w:hAnsi="Oxygen Mono"/>
          <w:color w:val="E36209"/>
          <w:sz w:val="18"/>
          <w:lang w:val="en-GB"/>
        </w:rPr>
        <w:t>Y2</w:t>
      </w:r>
      <w:bookmarkStart w:id="214" w:name="L227"/>
      <w:bookmarkStart w:id="215" w:name="L220"/>
      <w:bookmarkEnd w:id="214"/>
      <w:bookmarkEnd w:id="215"/>
      <w:r w:rsidRPr="00700E39">
        <w:rPr>
          <w:rFonts w:ascii="Oxygen Mono" w:hAnsi="Oxygen Mono"/>
          <w:color w:val="24292E"/>
          <w:sz w:val="18"/>
          <w:lang w:val="en-GB"/>
        </w:rPr>
        <w:t>)</w:t>
      </w:r>
    </w:p>
    <w:p w:rsidR="00700E39" w:rsidRPr="00700E39" w:rsidRDefault="00700E39" w:rsidP="00700E39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700E39">
        <w:rPr>
          <w:rFonts w:ascii="Oxygen Mono" w:hAnsi="Oxygen Mono"/>
          <w:color w:val="6A737D"/>
          <w:sz w:val="18"/>
        </w:rPr>
        <w:t xml:space="preserve">% Функция вычисления погрешности между значениями функции и значениями </w:t>
      </w:r>
    </w:p>
    <w:p w:rsidR="00700E39" w:rsidRPr="00700E39" w:rsidRDefault="00700E39" w:rsidP="00700E39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700E39">
        <w:rPr>
          <w:rFonts w:ascii="Oxygen Mono" w:hAnsi="Oxygen Mono"/>
          <w:color w:val="6A737D"/>
          <w:sz w:val="18"/>
        </w:rPr>
        <w:t>% аппроксимирующего полинома</w:t>
      </w:r>
    </w:p>
    <w:p w:rsidR="00700E39" w:rsidRPr="00700E39" w:rsidRDefault="00700E39" w:rsidP="00700E39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700E39">
        <w:rPr>
          <w:rFonts w:ascii="Oxygen Mono" w:hAnsi="Oxygen Mono"/>
          <w:color w:val="24292E"/>
          <w:sz w:val="18"/>
        </w:rPr>
        <w:t xml:space="preserve">n = </w:t>
      </w:r>
      <w:proofErr w:type="spellStart"/>
      <w:r w:rsidRPr="00700E39">
        <w:rPr>
          <w:rFonts w:ascii="Oxygen Mono" w:hAnsi="Oxygen Mono"/>
          <w:color w:val="D73A49"/>
          <w:sz w:val="18"/>
        </w:rPr>
        <w:t>length</w:t>
      </w:r>
      <w:proofErr w:type="spellEnd"/>
      <w:r w:rsidRPr="00700E39">
        <w:rPr>
          <w:rFonts w:ascii="Oxygen Mono" w:hAnsi="Oxygen Mono"/>
          <w:color w:val="24292E"/>
          <w:sz w:val="18"/>
        </w:rPr>
        <w:t xml:space="preserve">(Y1); </w:t>
      </w:r>
      <w:bookmarkStart w:id="216" w:name="L615"/>
      <w:bookmarkStart w:id="217" w:name="L614"/>
      <w:bookmarkEnd w:id="216"/>
      <w:bookmarkEnd w:id="217"/>
      <w:r w:rsidRPr="00700E39">
        <w:rPr>
          <w:rFonts w:ascii="Oxygen Mono" w:hAnsi="Oxygen Mono"/>
          <w:color w:val="6A737D"/>
          <w:sz w:val="18"/>
        </w:rPr>
        <w:t>% Количество узловых точек</w:t>
      </w:r>
    </w:p>
    <w:p w:rsidR="00700E39" w:rsidRPr="00857745" w:rsidRDefault="00700E39" w:rsidP="00700E39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857745">
        <w:rPr>
          <w:rFonts w:ascii="Oxygen Mono" w:hAnsi="Oxygen Mono"/>
          <w:color w:val="24292E"/>
          <w:sz w:val="18"/>
          <w:lang w:val="en-GB"/>
        </w:rPr>
        <w:t xml:space="preserve">D = Y1 </w:t>
      </w:r>
      <w:r w:rsidRPr="00857745">
        <w:rPr>
          <w:rFonts w:ascii="Oxygen Mono" w:hAnsi="Oxygen Mono"/>
          <w:color w:val="D73A49"/>
          <w:sz w:val="18"/>
          <w:lang w:val="en-GB"/>
        </w:rPr>
        <w:t>*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857745">
        <w:rPr>
          <w:rFonts w:ascii="Oxygen Mono" w:hAnsi="Oxygen Mono"/>
          <w:color w:val="005CC5"/>
          <w:sz w:val="18"/>
          <w:lang w:val="en-GB"/>
        </w:rPr>
        <w:t>0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; </w:t>
      </w:r>
      <w:bookmarkStart w:id="218" w:name="L78"/>
      <w:bookmarkStart w:id="219" w:name="L77"/>
      <w:bookmarkEnd w:id="218"/>
      <w:bookmarkEnd w:id="219"/>
      <w:r w:rsidRPr="00857745">
        <w:rPr>
          <w:rFonts w:ascii="Oxygen Mono" w:hAnsi="Oxygen Mono"/>
          <w:color w:val="6A737D"/>
          <w:sz w:val="18"/>
          <w:lang w:val="en-GB"/>
        </w:rPr>
        <w:t xml:space="preserve">% </w:t>
      </w:r>
      <w:r w:rsidRPr="00700E39">
        <w:rPr>
          <w:rFonts w:ascii="Oxygen Mono" w:hAnsi="Oxygen Mono"/>
          <w:color w:val="6A737D"/>
          <w:sz w:val="18"/>
        </w:rPr>
        <w:t>Матрица</w:t>
      </w:r>
      <w:r w:rsidRPr="00857745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700E39">
        <w:rPr>
          <w:rFonts w:ascii="Oxygen Mono" w:hAnsi="Oxygen Mono"/>
          <w:color w:val="6A737D"/>
          <w:sz w:val="18"/>
        </w:rPr>
        <w:t>разности</w:t>
      </w:r>
    </w:p>
    <w:p w:rsidR="00700E39" w:rsidRPr="00857745" w:rsidRDefault="00700E39" w:rsidP="00700E39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857745">
        <w:rPr>
          <w:rFonts w:ascii="Oxygen Mono" w:hAnsi="Oxygen Mono"/>
          <w:color w:val="D73A49"/>
          <w:sz w:val="18"/>
          <w:lang w:val="en-GB"/>
        </w:rPr>
        <w:t>for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857745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857745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857745">
        <w:rPr>
          <w:rFonts w:ascii="Oxygen Mono" w:hAnsi="Oxygen Mono"/>
          <w:color w:val="005CC5"/>
          <w:sz w:val="18"/>
          <w:lang w:val="en-GB"/>
        </w:rPr>
        <w:t>1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857745">
        <w:rPr>
          <w:rFonts w:ascii="Oxygen Mono" w:hAnsi="Oxygen Mono"/>
          <w:color w:val="D73A49"/>
          <w:sz w:val="18"/>
          <w:lang w:val="en-GB"/>
        </w:rPr>
        <w:t>:</w:t>
      </w:r>
      <w:bookmarkStart w:id="220" w:name="L98"/>
      <w:bookmarkStart w:id="221" w:name="L97"/>
      <w:bookmarkEnd w:id="220"/>
      <w:bookmarkEnd w:id="221"/>
      <w:proofErr w:type="gramEnd"/>
      <w:r w:rsidRPr="00857745">
        <w:rPr>
          <w:rFonts w:ascii="Oxygen Mono" w:hAnsi="Oxygen Mono"/>
          <w:color w:val="24292E"/>
          <w:sz w:val="18"/>
          <w:lang w:val="en-GB"/>
        </w:rPr>
        <w:t xml:space="preserve"> n</w:t>
      </w:r>
    </w:p>
    <w:p w:rsidR="00700E39" w:rsidRPr="00700E39" w:rsidRDefault="00700E39" w:rsidP="00700E39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700E39">
        <w:rPr>
          <w:rFonts w:ascii="Oxygen Mono" w:hAnsi="Oxygen Mono"/>
          <w:color w:val="24292E"/>
          <w:sz w:val="18"/>
          <w:lang w:val="en-GB"/>
        </w:rPr>
        <w:t>D(</w:t>
      </w:r>
      <w:proofErr w:type="spellStart"/>
      <w:r w:rsidRPr="00700E39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700E39">
        <w:rPr>
          <w:rFonts w:ascii="Oxygen Mono" w:hAnsi="Oxygen Mono"/>
          <w:color w:val="24292E"/>
          <w:sz w:val="18"/>
          <w:lang w:val="en-GB"/>
        </w:rPr>
        <w:t>) = Y1(</w:t>
      </w:r>
      <w:proofErr w:type="spellStart"/>
      <w:r w:rsidRPr="00700E39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700E39">
        <w:rPr>
          <w:rFonts w:ascii="Oxygen Mono" w:hAnsi="Oxygen Mono"/>
          <w:color w:val="24292E"/>
          <w:sz w:val="18"/>
          <w:lang w:val="en-GB"/>
        </w:rPr>
        <w:t xml:space="preserve">) </w:t>
      </w:r>
      <w:r w:rsidRPr="00700E39">
        <w:rPr>
          <w:rFonts w:ascii="Oxygen Mono" w:hAnsi="Oxygen Mono"/>
          <w:color w:val="D73A49"/>
          <w:sz w:val="18"/>
          <w:lang w:val="en-GB"/>
        </w:rPr>
        <w:t>-</w:t>
      </w:r>
      <w:r w:rsidRPr="00700E39">
        <w:rPr>
          <w:rFonts w:ascii="Oxygen Mono" w:hAnsi="Oxygen Mono"/>
          <w:color w:val="24292E"/>
          <w:sz w:val="18"/>
          <w:lang w:val="en-GB"/>
        </w:rPr>
        <w:t xml:space="preserve"> Y2(</w:t>
      </w:r>
      <w:proofErr w:type="spellStart"/>
      <w:r w:rsidRPr="00700E39">
        <w:rPr>
          <w:rFonts w:ascii="Oxygen Mono" w:hAnsi="Oxygen Mono"/>
          <w:color w:val="D73A49"/>
          <w:sz w:val="18"/>
          <w:lang w:val="en-GB"/>
        </w:rPr>
        <w:t>i</w:t>
      </w:r>
      <w:bookmarkStart w:id="222" w:name="L108"/>
      <w:bookmarkStart w:id="223" w:name="L107"/>
      <w:bookmarkEnd w:id="222"/>
      <w:bookmarkEnd w:id="223"/>
      <w:proofErr w:type="spellEnd"/>
      <w:r w:rsidRPr="00700E39">
        <w:rPr>
          <w:rFonts w:ascii="Oxygen Mono" w:hAnsi="Oxygen Mono"/>
          <w:color w:val="24292E"/>
          <w:sz w:val="18"/>
          <w:lang w:val="en-GB"/>
        </w:rPr>
        <w:t>);</w:t>
      </w:r>
    </w:p>
    <w:p w:rsidR="00700E39" w:rsidRPr="00700E39" w:rsidRDefault="00700E39" w:rsidP="00700E39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  <w:lang w:val="en-GB"/>
        </w:rPr>
      </w:pPr>
      <w:r w:rsidRPr="00700E39">
        <w:rPr>
          <w:rFonts w:ascii="Oxygen Mono" w:hAnsi="Oxygen Mono"/>
          <w:color w:val="D73A49"/>
          <w:sz w:val="18"/>
          <w:lang w:val="en-GB"/>
        </w:rPr>
        <w:t>end</w:t>
      </w:r>
    </w:p>
    <w:p w:rsidR="00700E39" w:rsidRPr="00700E39" w:rsidRDefault="00700E39" w:rsidP="00700E39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700E39">
        <w:rPr>
          <w:rFonts w:ascii="Oxygen Mono" w:hAnsi="Oxygen Mono"/>
          <w:color w:val="24292E"/>
          <w:sz w:val="18"/>
          <w:lang w:val="en-GB"/>
        </w:rPr>
        <w:t xml:space="preserve">d = </w:t>
      </w:r>
      <w:r w:rsidRPr="00700E39">
        <w:rPr>
          <w:rFonts w:ascii="Oxygen Mono" w:hAnsi="Oxygen Mono"/>
          <w:color w:val="005CC5"/>
          <w:sz w:val="18"/>
          <w:lang w:val="en-GB"/>
        </w:rPr>
        <w:t>0</w:t>
      </w:r>
      <w:bookmarkStart w:id="224" w:name="L138"/>
      <w:bookmarkStart w:id="225" w:name="L137"/>
      <w:bookmarkEnd w:id="224"/>
      <w:bookmarkEnd w:id="225"/>
      <w:r w:rsidRPr="00700E39">
        <w:rPr>
          <w:rFonts w:ascii="Oxygen Mono" w:hAnsi="Oxygen Mono"/>
          <w:color w:val="24292E"/>
          <w:sz w:val="18"/>
          <w:lang w:val="en-GB"/>
        </w:rPr>
        <w:t>;</w:t>
      </w:r>
    </w:p>
    <w:p w:rsidR="00700E39" w:rsidRPr="00700E39" w:rsidRDefault="00700E39" w:rsidP="00700E39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700E39">
        <w:rPr>
          <w:rFonts w:ascii="Oxygen Mono" w:hAnsi="Oxygen Mono"/>
          <w:color w:val="D73A49"/>
          <w:sz w:val="18"/>
          <w:lang w:val="en-GB"/>
        </w:rPr>
        <w:t>for</w:t>
      </w:r>
      <w:r w:rsidRPr="00700E39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700E39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700E39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700E39">
        <w:rPr>
          <w:rFonts w:ascii="Oxygen Mono" w:hAnsi="Oxygen Mono"/>
          <w:color w:val="005CC5"/>
          <w:sz w:val="18"/>
          <w:lang w:val="en-GB"/>
        </w:rPr>
        <w:t>1</w:t>
      </w:r>
      <w:r w:rsidRPr="00700E3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700E39">
        <w:rPr>
          <w:rFonts w:ascii="Oxygen Mono" w:hAnsi="Oxygen Mono"/>
          <w:color w:val="D73A49"/>
          <w:sz w:val="18"/>
          <w:lang w:val="en-GB"/>
        </w:rPr>
        <w:t>:</w:t>
      </w:r>
      <w:bookmarkStart w:id="226" w:name="L148"/>
      <w:bookmarkStart w:id="227" w:name="L147"/>
      <w:bookmarkEnd w:id="226"/>
      <w:bookmarkEnd w:id="227"/>
      <w:proofErr w:type="gramEnd"/>
      <w:r w:rsidRPr="00700E39">
        <w:rPr>
          <w:rFonts w:ascii="Oxygen Mono" w:hAnsi="Oxygen Mono"/>
          <w:color w:val="24292E"/>
          <w:sz w:val="18"/>
          <w:lang w:val="en-GB"/>
        </w:rPr>
        <w:t xml:space="preserve"> n</w:t>
      </w:r>
    </w:p>
    <w:p w:rsidR="00700E39" w:rsidRPr="00700E39" w:rsidRDefault="00700E39" w:rsidP="00700E39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700E39">
        <w:rPr>
          <w:rFonts w:ascii="Oxygen Mono" w:hAnsi="Oxygen Mono"/>
          <w:color w:val="24292E"/>
          <w:sz w:val="18"/>
          <w:lang w:val="en-GB"/>
        </w:rPr>
        <w:t xml:space="preserve">d = d </w:t>
      </w:r>
      <w:r w:rsidRPr="00700E39">
        <w:rPr>
          <w:rFonts w:ascii="Oxygen Mono" w:hAnsi="Oxygen Mono"/>
          <w:color w:val="D73A49"/>
          <w:sz w:val="18"/>
          <w:lang w:val="en-GB"/>
        </w:rPr>
        <w:t>+</w:t>
      </w:r>
      <w:r w:rsidRPr="00700E3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700E39">
        <w:rPr>
          <w:rFonts w:ascii="Oxygen Mono" w:hAnsi="Oxygen Mono"/>
          <w:color w:val="D73A49"/>
          <w:sz w:val="18"/>
          <w:lang w:val="en-GB"/>
        </w:rPr>
        <w:t>abs</w:t>
      </w:r>
      <w:r w:rsidRPr="00700E39">
        <w:rPr>
          <w:rFonts w:ascii="Oxygen Mono" w:hAnsi="Oxygen Mono"/>
          <w:color w:val="24292E"/>
          <w:sz w:val="18"/>
          <w:lang w:val="en-GB"/>
        </w:rPr>
        <w:t>(D(</w:t>
      </w:r>
      <w:proofErr w:type="spellStart"/>
      <w:r w:rsidRPr="00700E39">
        <w:rPr>
          <w:rFonts w:ascii="Oxygen Mono" w:hAnsi="Oxygen Mono"/>
          <w:color w:val="D73A49"/>
          <w:sz w:val="18"/>
          <w:lang w:val="en-GB"/>
        </w:rPr>
        <w:t>i</w:t>
      </w:r>
      <w:bookmarkStart w:id="228" w:name="L158"/>
      <w:bookmarkStart w:id="229" w:name="L157"/>
      <w:bookmarkEnd w:id="228"/>
      <w:bookmarkEnd w:id="229"/>
      <w:proofErr w:type="spellEnd"/>
      <w:r w:rsidRPr="00700E39">
        <w:rPr>
          <w:rFonts w:ascii="Oxygen Mono" w:hAnsi="Oxygen Mono"/>
          <w:color w:val="24292E"/>
          <w:sz w:val="18"/>
          <w:lang w:val="en-GB"/>
        </w:rPr>
        <w:t>));</w:t>
      </w:r>
    </w:p>
    <w:p w:rsidR="00700E39" w:rsidRPr="00700E39" w:rsidRDefault="00700E39" w:rsidP="00700E39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700E39">
        <w:rPr>
          <w:rFonts w:ascii="Oxygen Mono" w:hAnsi="Oxygen Mono"/>
          <w:color w:val="D73A49"/>
          <w:sz w:val="18"/>
        </w:rPr>
        <w:t>end</w:t>
      </w:r>
      <w:proofErr w:type="spellEnd"/>
    </w:p>
    <w:p w:rsidR="00700E39" w:rsidRPr="00700E39" w:rsidRDefault="00700E39" w:rsidP="00700E39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700E39">
        <w:rPr>
          <w:rFonts w:ascii="Oxygen Mono" w:hAnsi="Oxygen Mono"/>
          <w:color w:val="24292E"/>
          <w:sz w:val="18"/>
        </w:rPr>
        <w:t xml:space="preserve">d = d </w:t>
      </w:r>
      <w:r w:rsidRPr="00700E39">
        <w:rPr>
          <w:rFonts w:ascii="Oxygen Mono" w:hAnsi="Oxygen Mono"/>
          <w:color w:val="D73A49"/>
          <w:sz w:val="18"/>
        </w:rPr>
        <w:t>/</w:t>
      </w:r>
      <w:bookmarkStart w:id="230" w:name="L188"/>
      <w:bookmarkStart w:id="231" w:name="L187"/>
      <w:bookmarkEnd w:id="230"/>
      <w:bookmarkEnd w:id="231"/>
      <w:r w:rsidRPr="00700E39">
        <w:rPr>
          <w:rFonts w:ascii="Oxygen Mono" w:hAnsi="Oxygen Mono"/>
          <w:color w:val="24292E"/>
          <w:sz w:val="18"/>
        </w:rPr>
        <w:t xml:space="preserve"> n;</w:t>
      </w:r>
    </w:p>
    <w:p w:rsidR="001F1816" w:rsidRPr="004A043A" w:rsidRDefault="00700E39" w:rsidP="00700E39">
      <w:pPr>
        <w:spacing w:after="0" w:line="240" w:lineRule="auto"/>
        <w:jc w:val="both"/>
        <w:rPr>
          <w:rFonts w:ascii="Oxygen Mono" w:hAnsi="Oxygen Mono"/>
        </w:rPr>
      </w:pPr>
      <w:proofErr w:type="spellStart"/>
      <w:r w:rsidRPr="00700E39">
        <w:rPr>
          <w:rFonts w:ascii="Oxygen Mono" w:hAnsi="Oxygen Mono"/>
          <w:color w:val="D73A49"/>
          <w:sz w:val="18"/>
        </w:rPr>
        <w:t>end</w:t>
      </w:r>
      <w:proofErr w:type="spellEnd"/>
    </w:p>
    <w:p w:rsidR="005E3A0A" w:rsidRDefault="005E3A0A" w:rsidP="005E3A0A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5E3A0A" w:rsidRPr="005E3A0A" w:rsidTr="00F00333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5E3A0A" w:rsidRPr="005E3A0A" w:rsidRDefault="005E3A0A" w:rsidP="00F00333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>Модуль</w:t>
            </w:r>
            <w:r w:rsidRPr="005E3A0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5E3A0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B05562" w:rsidRPr="00B05562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plotDeltaMNK.m</w:t>
            </w:r>
            <w:proofErr w:type="spellEnd"/>
          </w:p>
        </w:tc>
      </w:tr>
    </w:tbl>
    <w:p w:rsidR="005E3A0A" w:rsidRPr="005E3A0A" w:rsidRDefault="005E3A0A" w:rsidP="005E3A0A">
      <w:pPr>
        <w:spacing w:after="0" w:line="240" w:lineRule="auto"/>
        <w:ind w:left="-567"/>
        <w:jc w:val="both"/>
        <w:rPr>
          <w:lang w:val="en-US"/>
        </w:rPr>
      </w:pP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function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proofErr w:type="gramStart"/>
      <w:r w:rsidRPr="00B05562">
        <w:rPr>
          <w:rFonts w:ascii="Oxygen Mono" w:hAnsi="Oxygen Mono"/>
          <w:color w:val="6F42C1"/>
          <w:sz w:val="18"/>
          <w:lang w:val="en-GB"/>
        </w:rPr>
        <w:t>plotDeltaMNK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E36209"/>
          <w:sz w:val="18"/>
          <w:lang w:val="en-GB"/>
        </w:rPr>
        <w:t>a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B05562">
        <w:rPr>
          <w:rFonts w:ascii="Oxygen Mono" w:hAnsi="Oxygen Mono"/>
          <w:color w:val="E36209"/>
          <w:sz w:val="18"/>
          <w:lang w:val="en-GB"/>
        </w:rPr>
        <w:t>b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B05562">
        <w:rPr>
          <w:rFonts w:ascii="Oxygen Mono" w:hAnsi="Oxygen Mono"/>
          <w:color w:val="E36209"/>
          <w:sz w:val="18"/>
          <w:lang w:val="en-GB"/>
        </w:rPr>
        <w:t>N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E36209"/>
          <w:sz w:val="18"/>
          <w:lang w:val="en-GB"/>
        </w:rPr>
        <w:t>size_start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E36209"/>
          <w:sz w:val="18"/>
          <w:lang w:val="en-GB"/>
        </w:rPr>
        <w:t>size_end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E36209"/>
          <w:sz w:val="18"/>
          <w:lang w:val="en-GB"/>
        </w:rPr>
        <w:t>typeQuadra</w:t>
      </w:r>
      <w:bookmarkStart w:id="232" w:name="L250"/>
      <w:bookmarkStart w:id="233" w:name="L240"/>
      <w:bookmarkEnd w:id="232"/>
      <w:bookmarkEnd w:id="233"/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)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05562">
        <w:rPr>
          <w:rFonts w:ascii="Oxygen Mono" w:hAnsi="Oxygen Mono"/>
          <w:color w:val="005CC5"/>
          <w:sz w:val="18"/>
        </w:rPr>
        <w:t>color</w:t>
      </w:r>
      <w:proofErr w:type="spellEnd"/>
      <w:r w:rsidRPr="00B05562">
        <w:rPr>
          <w:rFonts w:ascii="Oxygen Mono" w:hAnsi="Oxygen Mono"/>
          <w:color w:val="24292E"/>
          <w:sz w:val="18"/>
        </w:rPr>
        <w:t xml:space="preserve"> = [</w:t>
      </w:r>
      <w:r w:rsidRPr="00B05562">
        <w:rPr>
          <w:rFonts w:ascii="Oxygen Mono" w:hAnsi="Oxygen Mono"/>
          <w:color w:val="032F62"/>
          <w:sz w:val="18"/>
        </w:rPr>
        <w:t>'b'</w:t>
      </w:r>
      <w:r w:rsidRPr="00B05562">
        <w:rPr>
          <w:rFonts w:ascii="Oxygen Mono" w:hAnsi="Oxygen Mono"/>
          <w:color w:val="24292E"/>
          <w:sz w:val="18"/>
        </w:rPr>
        <w:t xml:space="preserve">; </w:t>
      </w:r>
      <w:r w:rsidRPr="00B05562">
        <w:rPr>
          <w:rFonts w:ascii="Oxygen Mono" w:hAnsi="Oxygen Mono"/>
          <w:color w:val="032F62"/>
          <w:sz w:val="18"/>
        </w:rPr>
        <w:t>'g'</w:t>
      </w:r>
      <w:r w:rsidRPr="00B05562">
        <w:rPr>
          <w:rFonts w:ascii="Oxygen Mono" w:hAnsi="Oxygen Mono"/>
          <w:color w:val="24292E"/>
          <w:sz w:val="18"/>
        </w:rPr>
        <w:t xml:space="preserve">; </w:t>
      </w:r>
      <w:r w:rsidRPr="00B05562">
        <w:rPr>
          <w:rFonts w:ascii="Oxygen Mono" w:hAnsi="Oxygen Mono"/>
          <w:color w:val="032F62"/>
          <w:sz w:val="18"/>
        </w:rPr>
        <w:t>'r'</w:t>
      </w:r>
      <w:r w:rsidRPr="00B05562">
        <w:rPr>
          <w:rFonts w:ascii="Oxygen Mono" w:hAnsi="Oxygen Mono"/>
          <w:color w:val="24292E"/>
          <w:sz w:val="18"/>
        </w:rPr>
        <w:t xml:space="preserve">]; </w:t>
      </w:r>
      <w:bookmarkStart w:id="234" w:name="L449"/>
      <w:bookmarkStart w:id="235" w:name="L440"/>
      <w:bookmarkEnd w:id="234"/>
      <w:bookmarkEnd w:id="235"/>
      <w:r w:rsidRPr="00B05562">
        <w:rPr>
          <w:rFonts w:ascii="Oxygen Mono" w:hAnsi="Oxygen Mono"/>
          <w:color w:val="6A737D"/>
          <w:sz w:val="18"/>
        </w:rPr>
        <w:t>% Матрица цветов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05562">
        <w:rPr>
          <w:rFonts w:ascii="Oxygen Mono" w:hAnsi="Oxygen Mono"/>
          <w:color w:val="6A737D"/>
          <w:sz w:val="18"/>
        </w:rPr>
        <w:t>% 1 Создаем новое окно для графика и подписываем оси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05562">
        <w:rPr>
          <w:rFonts w:ascii="Oxygen Mono" w:hAnsi="Oxygen Mono"/>
          <w:color w:val="005CC5"/>
          <w:sz w:val="18"/>
        </w:rPr>
        <w:t>figure</w:t>
      </w:r>
      <w:bookmarkStart w:id="236" w:name="L716"/>
      <w:bookmarkStart w:id="237" w:name="L715"/>
      <w:bookmarkEnd w:id="236"/>
      <w:bookmarkEnd w:id="237"/>
      <w:proofErr w:type="spellEnd"/>
      <w:r w:rsidRPr="00B05562">
        <w:rPr>
          <w:rFonts w:ascii="Oxygen Mono" w:hAnsi="Oxygen Mono"/>
          <w:color w:val="24292E"/>
          <w:sz w:val="18"/>
        </w:rPr>
        <w:t xml:space="preserve">; 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B05562">
        <w:rPr>
          <w:rFonts w:ascii="Oxygen Mono" w:hAnsi="Oxygen Mono"/>
          <w:color w:val="005CC5"/>
          <w:sz w:val="18"/>
        </w:rPr>
        <w:t>xlabel</w:t>
      </w:r>
      <w:proofErr w:type="spellEnd"/>
      <w:r w:rsidRPr="00B05562">
        <w:rPr>
          <w:rFonts w:ascii="Oxygen Mono" w:hAnsi="Oxygen Mono"/>
          <w:color w:val="24292E"/>
          <w:sz w:val="18"/>
        </w:rPr>
        <w:t>(</w:t>
      </w:r>
      <w:proofErr w:type="gramEnd"/>
      <w:r w:rsidRPr="00B05562">
        <w:rPr>
          <w:rFonts w:ascii="Oxygen Mono" w:hAnsi="Oxygen Mono"/>
          <w:color w:val="032F62"/>
          <w:sz w:val="18"/>
        </w:rPr>
        <w:t>'Степень аппроксимирующего полинома, n'</w:t>
      </w:r>
      <w:bookmarkStart w:id="238" w:name="L814"/>
      <w:bookmarkStart w:id="239" w:name="L813"/>
      <w:bookmarkEnd w:id="238"/>
      <w:bookmarkEnd w:id="239"/>
      <w:r w:rsidRPr="00B05562">
        <w:rPr>
          <w:rFonts w:ascii="Oxygen Mono" w:hAnsi="Oxygen Mono"/>
          <w:color w:val="24292E"/>
          <w:sz w:val="18"/>
        </w:rPr>
        <w:t xml:space="preserve">); 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B05562">
        <w:rPr>
          <w:rFonts w:ascii="Oxygen Mono" w:hAnsi="Oxygen Mono"/>
          <w:color w:val="005CC5"/>
          <w:sz w:val="18"/>
        </w:rPr>
        <w:t>ylabel</w:t>
      </w:r>
      <w:proofErr w:type="spellEnd"/>
      <w:r w:rsidRPr="00B05562">
        <w:rPr>
          <w:rFonts w:ascii="Oxygen Mono" w:hAnsi="Oxygen Mono"/>
          <w:color w:val="24292E"/>
          <w:sz w:val="18"/>
        </w:rPr>
        <w:t>(</w:t>
      </w:r>
      <w:proofErr w:type="gramEnd"/>
      <w:r w:rsidRPr="00B05562">
        <w:rPr>
          <w:rFonts w:ascii="Oxygen Mono" w:hAnsi="Oxygen Mono"/>
          <w:color w:val="032F62"/>
          <w:sz w:val="18"/>
        </w:rPr>
        <w:t>'Средняя абсолютная погрешность'</w:t>
      </w:r>
      <w:bookmarkStart w:id="240" w:name="L914"/>
      <w:bookmarkStart w:id="241" w:name="L913"/>
      <w:bookmarkEnd w:id="240"/>
      <w:bookmarkEnd w:id="241"/>
      <w:r w:rsidRPr="00B05562">
        <w:rPr>
          <w:rFonts w:ascii="Oxygen Mono" w:hAnsi="Oxygen Mono"/>
          <w:color w:val="24292E"/>
          <w:sz w:val="18"/>
        </w:rPr>
        <w:t xml:space="preserve">); 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05562">
        <w:rPr>
          <w:rFonts w:ascii="Oxygen Mono" w:hAnsi="Oxygen Mono"/>
          <w:color w:val="005CC5"/>
          <w:sz w:val="18"/>
        </w:rPr>
        <w:lastRenderedPageBreak/>
        <w:t>grid</w:t>
      </w:r>
      <w:proofErr w:type="spellEnd"/>
      <w:r w:rsidRPr="00B05562">
        <w:rPr>
          <w:rFonts w:ascii="Oxygen Mono" w:hAnsi="Oxygen Mono"/>
          <w:color w:val="24292E"/>
          <w:sz w:val="18"/>
        </w:rPr>
        <w:t xml:space="preserve"> </w:t>
      </w:r>
      <w:proofErr w:type="spellStart"/>
      <w:r w:rsidRPr="00B05562">
        <w:rPr>
          <w:rFonts w:ascii="Oxygen Mono" w:hAnsi="Oxygen Mono"/>
          <w:color w:val="005CC5"/>
          <w:sz w:val="18"/>
        </w:rPr>
        <w:t>on</w:t>
      </w:r>
      <w:proofErr w:type="spellEnd"/>
      <w:r w:rsidRPr="00B05562">
        <w:rPr>
          <w:rFonts w:ascii="Oxygen Mono" w:hAnsi="Oxygen Mono"/>
          <w:color w:val="24292E"/>
          <w:sz w:val="18"/>
        </w:rPr>
        <w:t xml:space="preserve">; </w:t>
      </w:r>
      <w:proofErr w:type="spellStart"/>
      <w:r w:rsidRPr="00B05562">
        <w:rPr>
          <w:rFonts w:ascii="Oxygen Mono" w:hAnsi="Oxygen Mono"/>
          <w:color w:val="005CC5"/>
          <w:sz w:val="18"/>
        </w:rPr>
        <w:t>hold</w:t>
      </w:r>
      <w:proofErr w:type="spellEnd"/>
      <w:r w:rsidRPr="00B05562">
        <w:rPr>
          <w:rFonts w:ascii="Oxygen Mono" w:hAnsi="Oxygen Mono"/>
          <w:color w:val="24292E"/>
          <w:sz w:val="18"/>
        </w:rPr>
        <w:t xml:space="preserve"> </w:t>
      </w:r>
      <w:proofErr w:type="spellStart"/>
      <w:r w:rsidRPr="00B05562">
        <w:rPr>
          <w:rFonts w:ascii="Oxygen Mono" w:hAnsi="Oxygen Mono"/>
          <w:color w:val="005CC5"/>
          <w:sz w:val="18"/>
        </w:rPr>
        <w:t>on</w:t>
      </w:r>
      <w:bookmarkStart w:id="242" w:name="L1014"/>
      <w:bookmarkStart w:id="243" w:name="L1013"/>
      <w:bookmarkEnd w:id="242"/>
      <w:bookmarkEnd w:id="243"/>
      <w:proofErr w:type="spellEnd"/>
      <w:r w:rsidRPr="00B05562">
        <w:rPr>
          <w:rFonts w:ascii="Oxygen Mono" w:hAnsi="Oxygen Mono"/>
          <w:color w:val="24292E"/>
          <w:sz w:val="18"/>
        </w:rPr>
        <w:t>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05562">
        <w:rPr>
          <w:rFonts w:ascii="Oxygen Mono" w:hAnsi="Oxygen Mono"/>
          <w:color w:val="24292E"/>
          <w:sz w:val="18"/>
        </w:rPr>
        <w:t>NN = N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05562">
        <w:rPr>
          <w:rFonts w:ascii="Oxygen Mono" w:hAnsi="Oxygen Mono"/>
          <w:color w:val="D73A49"/>
          <w:sz w:val="18"/>
        </w:rPr>
        <w:t>for</w:t>
      </w:r>
      <w:proofErr w:type="spellEnd"/>
      <w:r w:rsidRPr="00B05562">
        <w:rPr>
          <w:rFonts w:ascii="Oxygen Mono" w:hAnsi="Oxygen Mono"/>
          <w:color w:val="24292E"/>
          <w:sz w:val="18"/>
        </w:rPr>
        <w:t xml:space="preserve"> </w:t>
      </w:r>
      <w:proofErr w:type="spellStart"/>
      <w:r w:rsidRPr="00B05562">
        <w:rPr>
          <w:rFonts w:ascii="Oxygen Mono" w:hAnsi="Oxygen Mono"/>
          <w:color w:val="24292E"/>
          <w:sz w:val="18"/>
        </w:rPr>
        <w:t>typeMNK</w:t>
      </w:r>
      <w:proofErr w:type="spellEnd"/>
      <w:r w:rsidRPr="00B05562">
        <w:rPr>
          <w:rFonts w:ascii="Oxygen Mono" w:hAnsi="Oxygen Mono"/>
          <w:color w:val="24292E"/>
          <w:sz w:val="18"/>
        </w:rPr>
        <w:t xml:space="preserve"> = </w:t>
      </w:r>
      <w:r w:rsidRPr="00B05562">
        <w:rPr>
          <w:rFonts w:ascii="Oxygen Mono" w:hAnsi="Oxygen Mono"/>
          <w:color w:val="005CC5"/>
          <w:sz w:val="18"/>
        </w:rPr>
        <w:t>1</w:t>
      </w:r>
      <w:r w:rsidRPr="00B05562">
        <w:rPr>
          <w:rFonts w:ascii="Oxygen Mono" w:hAnsi="Oxygen Mono"/>
          <w:color w:val="24292E"/>
          <w:sz w:val="18"/>
        </w:rPr>
        <w:t>:</w:t>
      </w:r>
      <w:r w:rsidRPr="00B05562">
        <w:rPr>
          <w:rFonts w:ascii="Oxygen Mono" w:hAnsi="Oxygen Mono"/>
          <w:color w:val="005CC5"/>
          <w:sz w:val="18"/>
        </w:rPr>
        <w:t>3</w:t>
      </w:r>
      <w:r w:rsidRPr="00B05562">
        <w:rPr>
          <w:rFonts w:ascii="Oxygen Mono" w:hAnsi="Oxygen Mono"/>
          <w:color w:val="24292E"/>
          <w:sz w:val="18"/>
        </w:rPr>
        <w:t xml:space="preserve"> </w:t>
      </w:r>
      <w:bookmarkStart w:id="244" w:name="L1315"/>
      <w:bookmarkStart w:id="245" w:name="L1314"/>
      <w:bookmarkEnd w:id="244"/>
      <w:bookmarkEnd w:id="245"/>
      <w:r w:rsidRPr="00B05562">
        <w:rPr>
          <w:rFonts w:ascii="Oxygen Mono" w:hAnsi="Oxygen Mono"/>
          <w:color w:val="6A737D"/>
          <w:sz w:val="18"/>
        </w:rPr>
        <w:t>% Для все трех способов расчета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 xml:space="preserve">EN =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size_</w:t>
      </w:r>
      <w:proofErr w:type="gramStart"/>
      <w:r w:rsidRPr="00B05562">
        <w:rPr>
          <w:rFonts w:ascii="Oxygen Mono" w:hAnsi="Oxygen Mono"/>
          <w:color w:val="24292E"/>
          <w:sz w:val="18"/>
          <w:lang w:val="en-GB"/>
        </w:rPr>
        <w:t>start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D73A49"/>
          <w:sz w:val="18"/>
          <w:lang w:val="en-GB"/>
        </w:rPr>
        <w:t>:</w:t>
      </w:r>
      <w:bookmarkStart w:id="246" w:name="L1414"/>
      <w:bookmarkStart w:id="247" w:name="L1413"/>
      <w:bookmarkEnd w:id="246"/>
      <w:bookmarkEnd w:id="247"/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size_end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; 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05562">
        <w:rPr>
          <w:rFonts w:ascii="Oxygen Mono" w:hAnsi="Oxygen Mono"/>
          <w:color w:val="24292E"/>
          <w:sz w:val="18"/>
        </w:rPr>
        <w:t xml:space="preserve">E = EN </w:t>
      </w:r>
      <w:r w:rsidRPr="00B05562">
        <w:rPr>
          <w:rFonts w:ascii="Oxygen Mono" w:hAnsi="Oxygen Mono"/>
          <w:color w:val="D73A49"/>
          <w:sz w:val="18"/>
        </w:rPr>
        <w:t>*</w:t>
      </w:r>
      <w:r w:rsidRPr="00B05562">
        <w:rPr>
          <w:rFonts w:ascii="Oxygen Mono" w:hAnsi="Oxygen Mono"/>
          <w:color w:val="24292E"/>
          <w:sz w:val="18"/>
        </w:rPr>
        <w:t xml:space="preserve"> </w:t>
      </w:r>
      <w:r w:rsidRPr="00B05562">
        <w:rPr>
          <w:rFonts w:ascii="Oxygen Mono" w:hAnsi="Oxygen Mono"/>
          <w:color w:val="005CC5"/>
          <w:sz w:val="18"/>
        </w:rPr>
        <w:t>0</w:t>
      </w:r>
      <w:r w:rsidRPr="00B05562">
        <w:rPr>
          <w:rFonts w:ascii="Oxygen Mono" w:hAnsi="Oxygen Mono"/>
          <w:color w:val="24292E"/>
          <w:sz w:val="18"/>
        </w:rPr>
        <w:t xml:space="preserve">; </w:t>
      </w:r>
      <w:bookmarkStart w:id="248" w:name="L1514"/>
      <w:bookmarkStart w:id="249" w:name="L1513"/>
      <w:bookmarkEnd w:id="248"/>
      <w:bookmarkEnd w:id="249"/>
      <w:r w:rsidRPr="00B05562">
        <w:rPr>
          <w:rFonts w:ascii="Oxygen Mono" w:hAnsi="Oxygen Mono"/>
          <w:color w:val="6A737D"/>
          <w:sz w:val="18"/>
        </w:rPr>
        <w:t>% Создаем матрицу ошибок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05562">
        <w:rPr>
          <w:rFonts w:ascii="Oxygen Mono" w:hAnsi="Oxygen Mono"/>
          <w:color w:val="24292E"/>
          <w:sz w:val="18"/>
        </w:rPr>
        <w:t xml:space="preserve">k = </w:t>
      </w:r>
      <w:r w:rsidRPr="00B05562">
        <w:rPr>
          <w:rFonts w:ascii="Oxygen Mono" w:hAnsi="Oxygen Mono"/>
          <w:color w:val="005CC5"/>
          <w:sz w:val="18"/>
        </w:rPr>
        <w:t>1</w:t>
      </w:r>
      <w:bookmarkStart w:id="250" w:name="L1614"/>
      <w:bookmarkStart w:id="251" w:name="L1613"/>
      <w:bookmarkEnd w:id="250"/>
      <w:bookmarkEnd w:id="251"/>
      <w:r w:rsidRPr="00B05562">
        <w:rPr>
          <w:rFonts w:ascii="Oxygen Mono" w:hAnsi="Oxygen Mono"/>
          <w:color w:val="24292E"/>
          <w:sz w:val="18"/>
        </w:rPr>
        <w:t>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for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n =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size_</w:t>
      </w:r>
      <w:proofErr w:type="gramStart"/>
      <w:r w:rsidRPr="00B05562">
        <w:rPr>
          <w:rFonts w:ascii="Oxygen Mono" w:hAnsi="Oxygen Mono"/>
          <w:color w:val="24292E"/>
          <w:sz w:val="18"/>
          <w:lang w:val="en-GB"/>
        </w:rPr>
        <w:t>start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D73A49"/>
          <w:sz w:val="18"/>
          <w:lang w:val="en-GB"/>
        </w:rPr>
        <w:t>:</w:t>
      </w:r>
      <w:bookmarkStart w:id="252" w:name="L1714"/>
      <w:bookmarkStart w:id="253" w:name="L1713"/>
      <w:bookmarkEnd w:id="252"/>
      <w:bookmarkEnd w:id="253"/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size_end</w:t>
      </w:r>
      <w:proofErr w:type="spellEnd"/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try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 xml:space="preserve">C = </w:t>
      </w:r>
      <w:proofErr w:type="spellStart"/>
      <w:proofErr w:type="gramStart"/>
      <w:r w:rsidRPr="00B05562">
        <w:rPr>
          <w:rFonts w:ascii="Oxygen Mono" w:hAnsi="Oxygen Mono"/>
          <w:color w:val="24292E"/>
          <w:sz w:val="18"/>
          <w:lang w:val="en-GB"/>
        </w:rPr>
        <w:t>coefMNKBase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 xml:space="preserve">a, b, n, NN,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typeMNK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typeQuadra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05562">
        <w:rPr>
          <w:rFonts w:ascii="Oxygen Mono" w:hAnsi="Oxygen Mono"/>
          <w:color w:val="6A737D"/>
          <w:sz w:val="18"/>
        </w:rPr>
        <w:t xml:space="preserve">% Считаем значения X и Y в равноотстоящих точках на отрезке [a, b] 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 xml:space="preserve">X1 = </w:t>
      </w:r>
      <w:proofErr w:type="spellStart"/>
      <w:proofErr w:type="gramStart"/>
      <w:r w:rsidRPr="00B05562">
        <w:rPr>
          <w:rFonts w:ascii="Oxygen Mono" w:hAnsi="Oxygen Mono"/>
          <w:color w:val="D73A49"/>
          <w:sz w:val="18"/>
          <w:lang w:val="en-GB"/>
        </w:rPr>
        <w:t>linspace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 xml:space="preserve">a, b, </w:t>
      </w:r>
      <w:r w:rsidRPr="00B05562">
        <w:rPr>
          <w:rFonts w:ascii="Oxygen Mono" w:hAnsi="Oxygen Mono"/>
          <w:color w:val="005CC5"/>
          <w:sz w:val="18"/>
          <w:lang w:val="en-GB"/>
        </w:rPr>
        <w:t>10000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); </w:t>
      </w:r>
      <w:bookmarkStart w:id="254" w:name="L2117"/>
      <w:bookmarkStart w:id="255" w:name="L2116"/>
      <w:bookmarkEnd w:id="254"/>
      <w:bookmarkEnd w:id="255"/>
      <w:r w:rsidRPr="00B05562">
        <w:rPr>
          <w:rFonts w:ascii="Oxygen Mono" w:hAnsi="Oxygen Mono"/>
          <w:color w:val="6A737D"/>
          <w:sz w:val="18"/>
          <w:lang w:val="en-GB"/>
        </w:rPr>
        <w:t xml:space="preserve">% 10000 </w:t>
      </w:r>
      <w:r w:rsidRPr="00B05562">
        <w:rPr>
          <w:rFonts w:ascii="Oxygen Mono" w:hAnsi="Oxygen Mono"/>
          <w:color w:val="6A737D"/>
          <w:sz w:val="18"/>
        </w:rPr>
        <w:t>узловых</w:t>
      </w:r>
      <w:r w:rsidRPr="00B05562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6A737D"/>
          <w:sz w:val="18"/>
        </w:rPr>
        <w:t>точек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05562">
        <w:rPr>
          <w:rFonts w:ascii="Oxygen Mono" w:hAnsi="Oxygen Mono"/>
          <w:color w:val="24292E"/>
          <w:sz w:val="18"/>
        </w:rPr>
        <w:t>Y1 = f(X1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05562">
        <w:rPr>
          <w:rFonts w:ascii="Oxygen Mono" w:hAnsi="Oxygen Mono"/>
          <w:color w:val="6A737D"/>
          <w:sz w:val="18"/>
        </w:rPr>
        <w:t>% Считаем значения полинома в этих 10000 точках: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 xml:space="preserve">Y2 = Y1 </w:t>
      </w:r>
      <w:r w:rsidRPr="00B05562">
        <w:rPr>
          <w:rFonts w:ascii="Oxygen Mono" w:hAnsi="Oxygen Mono"/>
          <w:color w:val="D73A49"/>
          <w:sz w:val="18"/>
          <w:lang w:val="en-GB"/>
        </w:rPr>
        <w:t>*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005CC5"/>
          <w:sz w:val="18"/>
          <w:lang w:val="en-GB"/>
        </w:rPr>
        <w:t>0</w:t>
      </w:r>
      <w:bookmarkStart w:id="256" w:name="L2512"/>
      <w:bookmarkStart w:id="257" w:name="L2511"/>
      <w:bookmarkEnd w:id="256"/>
      <w:bookmarkEnd w:id="257"/>
      <w:r w:rsidRPr="00B05562">
        <w:rPr>
          <w:rFonts w:ascii="Oxygen Mono" w:hAnsi="Oxygen Mono"/>
          <w:color w:val="24292E"/>
          <w:sz w:val="18"/>
          <w:lang w:val="en-GB"/>
        </w:rPr>
        <w:t>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for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B05562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B05562">
        <w:rPr>
          <w:rFonts w:ascii="Oxygen Mono" w:hAnsi="Oxygen Mono"/>
          <w:color w:val="005CC5"/>
          <w:sz w:val="18"/>
          <w:lang w:val="en-GB"/>
        </w:rPr>
        <w:t>1</w:t>
      </w:r>
      <w:r w:rsidRPr="00B05562">
        <w:rPr>
          <w:rFonts w:ascii="Oxygen Mono" w:hAnsi="Oxygen Mono"/>
          <w:color w:val="24292E"/>
          <w:sz w:val="18"/>
          <w:lang w:val="en-GB"/>
        </w:rPr>
        <w:t>:</w:t>
      </w:r>
      <w:r w:rsidRPr="00B05562">
        <w:rPr>
          <w:rFonts w:ascii="Oxygen Mono" w:hAnsi="Oxygen Mono"/>
          <w:color w:val="D73A49"/>
          <w:sz w:val="18"/>
          <w:lang w:val="en-GB"/>
        </w:rPr>
        <w:t>length</w:t>
      </w:r>
      <w:bookmarkStart w:id="258" w:name="L2612"/>
      <w:bookmarkStart w:id="259" w:name="L2611"/>
      <w:bookmarkEnd w:id="258"/>
      <w:bookmarkEnd w:id="259"/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>(X1)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>Y2(</w:t>
      </w:r>
      <w:proofErr w:type="spellStart"/>
      <w:r w:rsidRPr="00B05562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) = </w:t>
      </w:r>
      <w:proofErr w:type="spellStart"/>
      <w:proofErr w:type="gramStart"/>
      <w:r w:rsidRPr="00B05562">
        <w:rPr>
          <w:rFonts w:ascii="Oxygen Mono" w:hAnsi="Oxygen Mono"/>
          <w:color w:val="24292E"/>
          <w:sz w:val="18"/>
          <w:lang w:val="en-GB"/>
        </w:rPr>
        <w:t>pointMNK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>C, X1(</w:t>
      </w:r>
      <w:proofErr w:type="spellStart"/>
      <w:r w:rsidRPr="00B05562">
        <w:rPr>
          <w:rFonts w:ascii="Oxygen Mono" w:hAnsi="Oxygen Mono"/>
          <w:color w:val="D73A49"/>
          <w:sz w:val="18"/>
          <w:lang w:val="en-GB"/>
        </w:rPr>
        <w:t>i</w:t>
      </w:r>
      <w:bookmarkStart w:id="260" w:name="L2712"/>
      <w:bookmarkStart w:id="261" w:name="L2711"/>
      <w:bookmarkEnd w:id="260"/>
      <w:bookmarkEnd w:id="261"/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)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B05562">
        <w:rPr>
          <w:rFonts w:ascii="Oxygen Mono" w:hAnsi="Oxygen Mono"/>
          <w:color w:val="D73A49"/>
          <w:sz w:val="18"/>
        </w:rPr>
        <w:t>end</w:t>
      </w:r>
      <w:proofErr w:type="spellEnd"/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05562">
        <w:rPr>
          <w:rFonts w:ascii="Oxygen Mono" w:hAnsi="Oxygen Mono"/>
          <w:color w:val="6A737D"/>
          <w:sz w:val="18"/>
        </w:rPr>
        <w:t>% Считаем значения ошибок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 xml:space="preserve">E(k) = </w:t>
      </w:r>
      <w:proofErr w:type="spellStart"/>
      <w:proofErr w:type="gramStart"/>
      <w:r w:rsidRPr="00B05562">
        <w:rPr>
          <w:rFonts w:ascii="Oxygen Mono" w:hAnsi="Oxygen Mono"/>
          <w:color w:val="24292E"/>
          <w:sz w:val="18"/>
          <w:lang w:val="en-GB"/>
        </w:rPr>
        <w:t>deltaMNK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>Y1, Y2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catch</w:t>
      </w:r>
      <w:bookmarkStart w:id="262" w:name="L3313"/>
      <w:bookmarkStart w:id="263" w:name="L3312"/>
      <w:bookmarkEnd w:id="262"/>
      <w:bookmarkEnd w:id="263"/>
      <w:r w:rsidRPr="00B05562">
        <w:rPr>
          <w:rFonts w:ascii="Oxygen Mono" w:hAnsi="Oxygen Mono"/>
          <w:color w:val="24292E"/>
          <w:sz w:val="18"/>
          <w:lang w:val="en-GB"/>
        </w:rPr>
        <w:t xml:space="preserve"> ME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>E(k) = E(k-</w:t>
      </w:r>
      <w:r w:rsidRPr="00B05562">
        <w:rPr>
          <w:rFonts w:ascii="Oxygen Mono" w:hAnsi="Oxygen Mono"/>
          <w:color w:val="005CC5"/>
          <w:sz w:val="18"/>
          <w:lang w:val="en-GB"/>
        </w:rPr>
        <w:t>1</w:t>
      </w:r>
      <w:bookmarkStart w:id="264" w:name="L3412"/>
      <w:bookmarkStart w:id="265" w:name="L3411"/>
      <w:bookmarkEnd w:id="264"/>
      <w:bookmarkEnd w:id="265"/>
      <w:r w:rsidRPr="00B05562">
        <w:rPr>
          <w:rFonts w:ascii="Oxygen Mono" w:hAnsi="Oxygen Mono"/>
          <w:color w:val="24292E"/>
          <w:sz w:val="18"/>
          <w:lang w:val="en-GB"/>
        </w:rPr>
        <w:t>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B05562">
        <w:rPr>
          <w:rFonts w:ascii="Oxygen Mono" w:hAnsi="Oxygen Mono"/>
          <w:color w:val="D73A49"/>
          <w:sz w:val="18"/>
        </w:rPr>
        <w:t>end</w:t>
      </w:r>
      <w:proofErr w:type="spellEnd"/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05562">
        <w:rPr>
          <w:rFonts w:ascii="Oxygen Mono" w:hAnsi="Oxygen Mono"/>
          <w:color w:val="24292E"/>
          <w:sz w:val="18"/>
        </w:rPr>
        <w:t>k = k+</w:t>
      </w:r>
      <w:r w:rsidRPr="00B05562">
        <w:rPr>
          <w:rFonts w:ascii="Oxygen Mono" w:hAnsi="Oxygen Mono"/>
          <w:color w:val="005CC5"/>
          <w:sz w:val="18"/>
        </w:rPr>
        <w:t>1</w:t>
      </w:r>
      <w:bookmarkStart w:id="266" w:name="L3810"/>
      <w:bookmarkStart w:id="267" w:name="L389"/>
      <w:bookmarkEnd w:id="266"/>
      <w:bookmarkEnd w:id="267"/>
      <w:r w:rsidRPr="00B05562">
        <w:rPr>
          <w:rFonts w:ascii="Oxygen Mono" w:hAnsi="Oxygen Mono"/>
          <w:color w:val="24292E"/>
          <w:sz w:val="18"/>
        </w:rPr>
        <w:t xml:space="preserve">; </w:t>
      </w:r>
    </w:p>
    <w:p w:rsidR="00B05562" w:rsidRPr="00857745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end</w:t>
      </w:r>
    </w:p>
    <w:p w:rsidR="00B05562" w:rsidRPr="00857745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857745">
        <w:rPr>
          <w:rFonts w:ascii="Oxygen Mono" w:hAnsi="Oxygen Mono"/>
          <w:color w:val="6A737D"/>
          <w:sz w:val="18"/>
        </w:rPr>
        <w:t xml:space="preserve">% 3 </w:t>
      </w:r>
      <w:r w:rsidRPr="00B05562">
        <w:rPr>
          <w:rFonts w:ascii="Oxygen Mono" w:hAnsi="Oxygen Mono"/>
          <w:color w:val="6A737D"/>
          <w:sz w:val="18"/>
        </w:rPr>
        <w:t>Печатаем</w:t>
      </w:r>
      <w:r w:rsidRPr="00857745">
        <w:rPr>
          <w:rFonts w:ascii="Oxygen Mono" w:hAnsi="Oxygen Mono"/>
          <w:color w:val="6A737D"/>
          <w:sz w:val="18"/>
        </w:rPr>
        <w:t xml:space="preserve"> </w:t>
      </w:r>
      <w:r w:rsidRPr="00B05562">
        <w:rPr>
          <w:rFonts w:ascii="Oxygen Mono" w:hAnsi="Oxygen Mono"/>
          <w:color w:val="6A737D"/>
          <w:sz w:val="18"/>
        </w:rPr>
        <w:t>график</w:t>
      </w:r>
      <w:r w:rsidRPr="00857745">
        <w:rPr>
          <w:rFonts w:ascii="Oxygen Mono" w:hAnsi="Oxygen Mono"/>
          <w:color w:val="6A737D"/>
          <w:sz w:val="18"/>
        </w:rPr>
        <w:t>: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005CC5"/>
          <w:sz w:val="18"/>
          <w:lang w:val="en-GB"/>
        </w:rPr>
        <w:t>plot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(EN, E, </w:t>
      </w:r>
      <w:proofErr w:type="spellStart"/>
      <w:r w:rsidRPr="00B05562">
        <w:rPr>
          <w:rFonts w:ascii="Oxygen Mono" w:hAnsi="Oxygen Mono"/>
          <w:color w:val="005CC5"/>
          <w:sz w:val="18"/>
          <w:lang w:val="en-GB"/>
        </w:rPr>
        <w:t>color</w:t>
      </w:r>
      <w:bookmarkStart w:id="268" w:name="L4215"/>
      <w:bookmarkStart w:id="269" w:name="L4214"/>
      <w:bookmarkEnd w:id="268"/>
      <w:bookmarkEnd w:id="269"/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typeMNK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)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end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  <w:lang w:val="en-GB"/>
        </w:rPr>
      </w:pPr>
      <w:r w:rsidRPr="00B05562">
        <w:rPr>
          <w:rFonts w:ascii="Oxygen Mono" w:hAnsi="Oxygen Mono"/>
          <w:color w:val="6A737D"/>
          <w:sz w:val="18"/>
          <w:lang w:val="en-GB"/>
        </w:rPr>
        <w:t xml:space="preserve">% 5 </w:t>
      </w:r>
      <w:r w:rsidRPr="00B05562">
        <w:rPr>
          <w:rFonts w:ascii="Oxygen Mono" w:hAnsi="Oxygen Mono"/>
          <w:color w:val="6A737D"/>
          <w:sz w:val="18"/>
        </w:rPr>
        <w:t>Подписываем</w:t>
      </w:r>
      <w:r w:rsidRPr="00B05562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6A737D"/>
          <w:sz w:val="18"/>
        </w:rPr>
        <w:t>легенду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gramStart"/>
      <w:r w:rsidRPr="00B05562">
        <w:rPr>
          <w:rFonts w:ascii="Oxygen Mono" w:hAnsi="Oxygen Mono"/>
          <w:color w:val="005CC5"/>
          <w:sz w:val="18"/>
          <w:lang w:val="en-GB"/>
        </w:rPr>
        <w:t>title</w:t>
      </w:r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032F62"/>
          <w:sz w:val="18"/>
          <w:lang w:val="en-GB"/>
        </w:rPr>
        <w:t>'</w:t>
      </w:r>
      <w:r w:rsidRPr="00B05562">
        <w:rPr>
          <w:rFonts w:ascii="Oxygen Mono" w:hAnsi="Oxygen Mono"/>
          <w:color w:val="032F62"/>
          <w:sz w:val="18"/>
        </w:rPr>
        <w:t>Точность</w:t>
      </w:r>
      <w:r w:rsidRPr="00B05562">
        <w:rPr>
          <w:rFonts w:ascii="Oxygen Mono" w:hAnsi="Oxygen Mono"/>
          <w:color w:val="032F62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032F62"/>
          <w:sz w:val="18"/>
        </w:rPr>
        <w:t>аппроксимации</w:t>
      </w:r>
      <w:r w:rsidRPr="00B05562">
        <w:rPr>
          <w:rFonts w:ascii="Oxygen Mono" w:hAnsi="Oxygen Mono"/>
          <w:color w:val="032F62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032F62"/>
          <w:sz w:val="18"/>
        </w:rPr>
        <w:t>МНК</w:t>
      </w:r>
      <w:r w:rsidRPr="00B05562">
        <w:rPr>
          <w:rFonts w:ascii="Oxygen Mono" w:hAnsi="Oxygen Mono"/>
          <w:color w:val="032F62"/>
          <w:sz w:val="18"/>
          <w:lang w:val="en-GB"/>
        </w:rPr>
        <w:t>'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B05562">
        <w:rPr>
          <w:rFonts w:ascii="Oxygen Mono" w:hAnsi="Oxygen Mono"/>
          <w:color w:val="032F62"/>
          <w:sz w:val="18"/>
          <w:lang w:val="en-GB"/>
        </w:rPr>
        <w:t>'</w:t>
      </w:r>
      <w:proofErr w:type="spellStart"/>
      <w:r w:rsidRPr="00B05562">
        <w:rPr>
          <w:rFonts w:ascii="Oxygen Mono" w:hAnsi="Oxygen Mono"/>
          <w:color w:val="032F62"/>
          <w:sz w:val="18"/>
          <w:lang w:val="en-GB"/>
        </w:rPr>
        <w:t>FontName</w:t>
      </w:r>
      <w:proofErr w:type="spellEnd"/>
      <w:r w:rsidRPr="00B05562">
        <w:rPr>
          <w:rFonts w:ascii="Oxygen Mono" w:hAnsi="Oxygen Mono"/>
          <w:color w:val="032F62"/>
          <w:sz w:val="18"/>
          <w:lang w:val="en-GB"/>
        </w:rPr>
        <w:t>'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B05562">
        <w:rPr>
          <w:rFonts w:ascii="Oxygen Mono" w:hAnsi="Oxygen Mono"/>
          <w:color w:val="032F62"/>
          <w:sz w:val="18"/>
          <w:lang w:val="en-GB"/>
        </w:rPr>
        <w:t>'Courier'</w:t>
      </w:r>
      <w:bookmarkStart w:id="270" w:name="L4710"/>
      <w:bookmarkStart w:id="271" w:name="L479"/>
      <w:bookmarkEnd w:id="270"/>
      <w:bookmarkEnd w:id="271"/>
      <w:r w:rsidRPr="00B05562">
        <w:rPr>
          <w:rFonts w:ascii="Oxygen Mono" w:hAnsi="Oxygen Mono"/>
          <w:color w:val="24292E"/>
          <w:sz w:val="18"/>
          <w:lang w:val="en-GB"/>
        </w:rPr>
        <w:t>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05562">
        <w:rPr>
          <w:rFonts w:ascii="Oxygen Mono" w:hAnsi="Oxygen Mono"/>
          <w:color w:val="24292E"/>
          <w:sz w:val="18"/>
        </w:rPr>
        <w:t xml:space="preserve">h1 = </w:t>
      </w:r>
      <w:proofErr w:type="spellStart"/>
      <w:proofErr w:type="gramStart"/>
      <w:r w:rsidRPr="00B05562">
        <w:rPr>
          <w:rFonts w:ascii="Oxygen Mono" w:hAnsi="Oxygen Mono"/>
          <w:color w:val="005CC5"/>
          <w:sz w:val="18"/>
        </w:rPr>
        <w:t>legend</w:t>
      </w:r>
      <w:proofErr w:type="spellEnd"/>
      <w:r w:rsidRPr="00B05562">
        <w:rPr>
          <w:rFonts w:ascii="Oxygen Mono" w:hAnsi="Oxygen Mono"/>
          <w:color w:val="24292E"/>
          <w:sz w:val="18"/>
        </w:rPr>
        <w:t>(</w:t>
      </w:r>
      <w:proofErr w:type="gramEnd"/>
      <w:r w:rsidRPr="00B05562">
        <w:rPr>
          <w:rFonts w:ascii="Oxygen Mono" w:hAnsi="Oxygen Mono"/>
          <w:color w:val="032F62"/>
          <w:sz w:val="18"/>
        </w:rPr>
        <w:t>'для полинома №1 (</w:t>
      </w:r>
      <w:proofErr w:type="spellStart"/>
      <w:r w:rsidRPr="00B05562">
        <w:rPr>
          <w:rFonts w:ascii="Oxygen Mono" w:hAnsi="Oxygen Mono"/>
          <w:color w:val="032F62"/>
          <w:sz w:val="18"/>
        </w:rPr>
        <w:t>непрерывн</w:t>
      </w:r>
      <w:proofErr w:type="spellEnd"/>
      <w:r w:rsidRPr="00B05562">
        <w:rPr>
          <w:rFonts w:ascii="Oxygen Mono" w:hAnsi="Oxygen Mono"/>
          <w:color w:val="032F62"/>
          <w:sz w:val="18"/>
        </w:rPr>
        <w:t>.)'</w:t>
      </w:r>
      <w:r w:rsidRPr="00B05562">
        <w:rPr>
          <w:rFonts w:ascii="Oxygen Mono" w:hAnsi="Oxygen Mono"/>
          <w:color w:val="24292E"/>
          <w:sz w:val="18"/>
        </w:rPr>
        <w:t xml:space="preserve">, </w:t>
      </w:r>
      <w:r w:rsidRPr="00B05562">
        <w:rPr>
          <w:rFonts w:ascii="Oxygen Mono" w:hAnsi="Oxygen Mono"/>
          <w:color w:val="032F62"/>
          <w:sz w:val="18"/>
        </w:rPr>
        <w:t>'для полинома №2 (</w:t>
      </w:r>
      <w:proofErr w:type="spellStart"/>
      <w:r w:rsidRPr="00B05562">
        <w:rPr>
          <w:rFonts w:ascii="Oxygen Mono" w:hAnsi="Oxygen Mono"/>
          <w:color w:val="032F62"/>
          <w:sz w:val="18"/>
        </w:rPr>
        <w:t>дискретн</w:t>
      </w:r>
      <w:proofErr w:type="spellEnd"/>
      <w:r w:rsidRPr="00B05562">
        <w:rPr>
          <w:rFonts w:ascii="Oxygen Mono" w:hAnsi="Oxygen Mono"/>
          <w:color w:val="032F62"/>
          <w:sz w:val="18"/>
        </w:rPr>
        <w:t>.)'</w:t>
      </w:r>
      <w:r w:rsidRPr="00B05562">
        <w:rPr>
          <w:rFonts w:ascii="Oxygen Mono" w:hAnsi="Oxygen Mono"/>
          <w:color w:val="24292E"/>
          <w:sz w:val="18"/>
        </w:rPr>
        <w:t xml:space="preserve">, </w:t>
      </w:r>
      <w:r w:rsidRPr="00B05562">
        <w:rPr>
          <w:rFonts w:ascii="Oxygen Mono" w:hAnsi="Oxygen Mono"/>
          <w:color w:val="032F62"/>
          <w:sz w:val="18"/>
        </w:rPr>
        <w:t>'для полинома №3 (</w:t>
      </w:r>
      <w:proofErr w:type="spellStart"/>
      <w:r w:rsidRPr="00B05562">
        <w:rPr>
          <w:rFonts w:ascii="Oxygen Mono" w:hAnsi="Oxygen Mono"/>
          <w:color w:val="032F62"/>
          <w:sz w:val="18"/>
        </w:rPr>
        <w:t>полудискр</w:t>
      </w:r>
      <w:proofErr w:type="spellEnd"/>
      <w:r w:rsidRPr="00B05562">
        <w:rPr>
          <w:rFonts w:ascii="Oxygen Mono" w:hAnsi="Oxygen Mono"/>
          <w:color w:val="032F62"/>
          <w:sz w:val="18"/>
        </w:rPr>
        <w:t>.)'</w:t>
      </w:r>
      <w:bookmarkStart w:id="272" w:name="L4810"/>
      <w:bookmarkStart w:id="273" w:name="L489"/>
      <w:bookmarkEnd w:id="272"/>
      <w:bookmarkEnd w:id="273"/>
      <w:r w:rsidRPr="00B05562">
        <w:rPr>
          <w:rFonts w:ascii="Oxygen Mono" w:hAnsi="Oxygen Mono"/>
          <w:color w:val="24292E"/>
          <w:sz w:val="18"/>
        </w:rPr>
        <w:t>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B05562">
        <w:rPr>
          <w:rFonts w:ascii="Oxygen Mono" w:hAnsi="Oxygen Mono"/>
          <w:color w:val="005CC5"/>
          <w:sz w:val="18"/>
        </w:rPr>
        <w:t>set</w:t>
      </w:r>
      <w:proofErr w:type="spellEnd"/>
      <w:r w:rsidRPr="00B05562">
        <w:rPr>
          <w:rFonts w:ascii="Oxygen Mono" w:hAnsi="Oxygen Mono"/>
          <w:color w:val="24292E"/>
          <w:sz w:val="18"/>
        </w:rPr>
        <w:t>(</w:t>
      </w:r>
      <w:proofErr w:type="gramEnd"/>
      <w:r w:rsidRPr="00B05562">
        <w:rPr>
          <w:rFonts w:ascii="Oxygen Mono" w:hAnsi="Oxygen Mono"/>
          <w:color w:val="24292E"/>
          <w:sz w:val="18"/>
        </w:rPr>
        <w:t xml:space="preserve">h1, </w:t>
      </w:r>
      <w:r w:rsidRPr="00B05562">
        <w:rPr>
          <w:rFonts w:ascii="Oxygen Mono" w:hAnsi="Oxygen Mono"/>
          <w:color w:val="032F62"/>
          <w:sz w:val="18"/>
        </w:rPr>
        <w:t>'</w:t>
      </w:r>
      <w:proofErr w:type="spellStart"/>
      <w:r w:rsidRPr="00B05562">
        <w:rPr>
          <w:rFonts w:ascii="Oxygen Mono" w:hAnsi="Oxygen Mono"/>
          <w:color w:val="032F62"/>
          <w:sz w:val="18"/>
        </w:rPr>
        <w:t>FontName</w:t>
      </w:r>
      <w:proofErr w:type="spellEnd"/>
      <w:r w:rsidRPr="00B05562">
        <w:rPr>
          <w:rFonts w:ascii="Oxygen Mono" w:hAnsi="Oxygen Mono"/>
          <w:color w:val="032F62"/>
          <w:sz w:val="18"/>
        </w:rPr>
        <w:t>'</w:t>
      </w:r>
      <w:r w:rsidRPr="00B05562">
        <w:rPr>
          <w:rFonts w:ascii="Oxygen Mono" w:hAnsi="Oxygen Mono"/>
          <w:color w:val="24292E"/>
          <w:sz w:val="18"/>
        </w:rPr>
        <w:t xml:space="preserve">, </w:t>
      </w:r>
      <w:r w:rsidRPr="00B05562">
        <w:rPr>
          <w:rFonts w:ascii="Oxygen Mono" w:hAnsi="Oxygen Mono"/>
          <w:color w:val="032F62"/>
          <w:sz w:val="18"/>
        </w:rPr>
        <w:t>'</w:t>
      </w:r>
      <w:proofErr w:type="spellStart"/>
      <w:r w:rsidRPr="00B05562">
        <w:rPr>
          <w:rFonts w:ascii="Oxygen Mono" w:hAnsi="Oxygen Mono"/>
          <w:color w:val="032F62"/>
          <w:sz w:val="18"/>
        </w:rPr>
        <w:t>Courier</w:t>
      </w:r>
      <w:proofErr w:type="spellEnd"/>
      <w:r w:rsidRPr="00B05562">
        <w:rPr>
          <w:rFonts w:ascii="Oxygen Mono" w:hAnsi="Oxygen Mono"/>
          <w:color w:val="032F62"/>
          <w:sz w:val="18"/>
        </w:rPr>
        <w:t>'</w:t>
      </w:r>
      <w:bookmarkStart w:id="274" w:name="L4910"/>
      <w:bookmarkStart w:id="275" w:name="L499"/>
      <w:bookmarkEnd w:id="274"/>
      <w:bookmarkEnd w:id="275"/>
      <w:r w:rsidRPr="00B05562">
        <w:rPr>
          <w:rFonts w:ascii="Oxygen Mono" w:hAnsi="Oxygen Mono"/>
          <w:color w:val="24292E"/>
          <w:sz w:val="18"/>
        </w:rPr>
        <w:t>);</w:t>
      </w:r>
    </w:p>
    <w:p w:rsidR="001F1816" w:rsidRPr="00B05562" w:rsidRDefault="00B05562" w:rsidP="00B05562">
      <w:pPr>
        <w:spacing w:after="0" w:line="240" w:lineRule="auto"/>
        <w:jc w:val="both"/>
        <w:rPr>
          <w:rFonts w:ascii="Oxygen Mono" w:hAnsi="Oxygen Mono"/>
          <w:color w:val="D73A49"/>
          <w:sz w:val="18"/>
        </w:rPr>
      </w:pPr>
      <w:proofErr w:type="spellStart"/>
      <w:r w:rsidRPr="00B05562">
        <w:rPr>
          <w:rFonts w:ascii="Oxygen Mono" w:hAnsi="Oxygen Mono"/>
          <w:color w:val="D73A49"/>
          <w:sz w:val="18"/>
        </w:rPr>
        <w:t>end</w:t>
      </w:r>
      <w:proofErr w:type="spellEnd"/>
    </w:p>
    <w:p w:rsidR="00B91ED4" w:rsidRPr="004A043A" w:rsidRDefault="00B91ED4" w:rsidP="00B91ED4">
      <w:pPr>
        <w:spacing w:after="0" w:line="240" w:lineRule="auto"/>
        <w:jc w:val="both"/>
        <w:rPr>
          <w:rFonts w:ascii="Oxygen Mono" w:hAnsi="Oxygen Mono"/>
          <w:color w:val="D73A49"/>
          <w:sz w:val="18"/>
        </w:rPr>
      </w:pPr>
    </w:p>
    <w:p w:rsidR="00B05562" w:rsidRDefault="00B05562" w:rsidP="00B05562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B05562" w:rsidRPr="005E3A0A" w:rsidTr="007A24B5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B05562" w:rsidRPr="005E3A0A" w:rsidRDefault="00B05562" w:rsidP="007A24B5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>Модуль</w:t>
            </w:r>
            <w:r w:rsidRPr="005E3A0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5E3A0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B05562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plotDelta</w:t>
            </w:r>
            <w:r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2</w:t>
            </w:r>
            <w:r w:rsidRPr="00B05562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MNK.m</w:t>
            </w:r>
          </w:p>
        </w:tc>
      </w:tr>
    </w:tbl>
    <w:p w:rsidR="00B05562" w:rsidRPr="005E3A0A" w:rsidRDefault="00B05562" w:rsidP="00B05562">
      <w:pPr>
        <w:spacing w:after="0" w:line="240" w:lineRule="auto"/>
        <w:ind w:left="-567"/>
        <w:jc w:val="both"/>
        <w:rPr>
          <w:lang w:val="en-US"/>
        </w:rPr>
      </w:pP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function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6F42C1"/>
          <w:sz w:val="18"/>
          <w:lang w:val="en-GB"/>
        </w:rPr>
        <w:t>plotDelta2</w:t>
      </w:r>
      <w:proofErr w:type="gramStart"/>
      <w:r w:rsidRPr="00B05562">
        <w:rPr>
          <w:rFonts w:ascii="Oxygen Mono" w:hAnsi="Oxygen Mono"/>
          <w:color w:val="6F42C1"/>
          <w:sz w:val="18"/>
          <w:lang w:val="en-GB"/>
        </w:rPr>
        <w:t>MNK</w:t>
      </w:r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E36209"/>
          <w:sz w:val="18"/>
          <w:lang w:val="en-GB"/>
        </w:rPr>
        <w:t>a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B05562">
        <w:rPr>
          <w:rFonts w:ascii="Oxygen Mono" w:hAnsi="Oxygen Mono"/>
          <w:color w:val="E36209"/>
          <w:sz w:val="18"/>
          <w:lang w:val="en-GB"/>
        </w:rPr>
        <w:t>b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B05562">
        <w:rPr>
          <w:rFonts w:ascii="Oxygen Mono" w:hAnsi="Oxygen Mono"/>
          <w:color w:val="E36209"/>
          <w:sz w:val="18"/>
          <w:lang w:val="en-GB"/>
        </w:rPr>
        <w:t>n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E36209"/>
          <w:sz w:val="18"/>
          <w:lang w:val="en-GB"/>
        </w:rPr>
        <w:t>N_start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E36209"/>
          <w:sz w:val="18"/>
          <w:lang w:val="en-GB"/>
        </w:rPr>
        <w:t>N_end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E36209"/>
          <w:sz w:val="18"/>
          <w:lang w:val="en-GB"/>
        </w:rPr>
        <w:t>typeQuadra</w:t>
      </w:r>
      <w:bookmarkStart w:id="276" w:name="L239"/>
      <w:bookmarkStart w:id="277" w:name="L230"/>
      <w:bookmarkEnd w:id="276"/>
      <w:bookmarkEnd w:id="277"/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)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05562">
        <w:rPr>
          <w:rFonts w:ascii="Oxygen Mono" w:hAnsi="Oxygen Mono"/>
          <w:color w:val="005CC5"/>
          <w:sz w:val="18"/>
        </w:rPr>
        <w:t>color</w:t>
      </w:r>
      <w:proofErr w:type="spellEnd"/>
      <w:r w:rsidRPr="00B05562">
        <w:rPr>
          <w:rFonts w:ascii="Oxygen Mono" w:hAnsi="Oxygen Mono"/>
          <w:color w:val="24292E"/>
          <w:sz w:val="18"/>
        </w:rPr>
        <w:t xml:space="preserve"> = [</w:t>
      </w:r>
      <w:r w:rsidRPr="00B05562">
        <w:rPr>
          <w:rFonts w:ascii="Oxygen Mono" w:hAnsi="Oxygen Mono"/>
          <w:color w:val="032F62"/>
          <w:sz w:val="18"/>
        </w:rPr>
        <w:t>'b'</w:t>
      </w:r>
      <w:r w:rsidRPr="00B05562">
        <w:rPr>
          <w:rFonts w:ascii="Oxygen Mono" w:hAnsi="Oxygen Mono"/>
          <w:color w:val="24292E"/>
          <w:sz w:val="18"/>
        </w:rPr>
        <w:t xml:space="preserve">; </w:t>
      </w:r>
      <w:r w:rsidRPr="00B05562">
        <w:rPr>
          <w:rFonts w:ascii="Oxygen Mono" w:hAnsi="Oxygen Mono"/>
          <w:color w:val="032F62"/>
          <w:sz w:val="18"/>
        </w:rPr>
        <w:t>'g'</w:t>
      </w:r>
      <w:r w:rsidRPr="00B05562">
        <w:rPr>
          <w:rFonts w:ascii="Oxygen Mono" w:hAnsi="Oxygen Mono"/>
          <w:color w:val="24292E"/>
          <w:sz w:val="18"/>
        </w:rPr>
        <w:t xml:space="preserve">; </w:t>
      </w:r>
      <w:r w:rsidRPr="00B05562">
        <w:rPr>
          <w:rFonts w:ascii="Oxygen Mono" w:hAnsi="Oxygen Mono"/>
          <w:color w:val="032F62"/>
          <w:sz w:val="18"/>
        </w:rPr>
        <w:t>'r'</w:t>
      </w:r>
      <w:r w:rsidRPr="00B05562">
        <w:rPr>
          <w:rFonts w:ascii="Oxygen Mono" w:hAnsi="Oxygen Mono"/>
          <w:color w:val="24292E"/>
          <w:sz w:val="18"/>
        </w:rPr>
        <w:t xml:space="preserve">]; </w:t>
      </w:r>
      <w:bookmarkStart w:id="278" w:name="L437"/>
      <w:bookmarkStart w:id="279" w:name="L430"/>
      <w:bookmarkEnd w:id="278"/>
      <w:bookmarkEnd w:id="279"/>
      <w:r w:rsidRPr="00B05562">
        <w:rPr>
          <w:rFonts w:ascii="Oxygen Mono" w:hAnsi="Oxygen Mono"/>
          <w:color w:val="6A737D"/>
          <w:sz w:val="18"/>
        </w:rPr>
        <w:t>% Матрица цветов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05562">
        <w:rPr>
          <w:rFonts w:ascii="Oxygen Mono" w:hAnsi="Oxygen Mono"/>
          <w:color w:val="6A737D"/>
          <w:sz w:val="18"/>
        </w:rPr>
        <w:t>% 1 Создаем новое окно для графика и подписываем оси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05562">
        <w:rPr>
          <w:rFonts w:ascii="Oxygen Mono" w:hAnsi="Oxygen Mono"/>
          <w:color w:val="005CC5"/>
          <w:sz w:val="18"/>
        </w:rPr>
        <w:t>figure</w:t>
      </w:r>
      <w:bookmarkStart w:id="280" w:name="L714"/>
      <w:bookmarkStart w:id="281" w:name="L713"/>
      <w:bookmarkEnd w:id="280"/>
      <w:bookmarkEnd w:id="281"/>
      <w:proofErr w:type="spellEnd"/>
      <w:r w:rsidRPr="00B05562">
        <w:rPr>
          <w:rFonts w:ascii="Oxygen Mono" w:hAnsi="Oxygen Mono"/>
          <w:color w:val="24292E"/>
          <w:sz w:val="18"/>
        </w:rPr>
        <w:t xml:space="preserve">; 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B05562">
        <w:rPr>
          <w:rFonts w:ascii="Oxygen Mono" w:hAnsi="Oxygen Mono"/>
          <w:color w:val="005CC5"/>
          <w:sz w:val="18"/>
        </w:rPr>
        <w:t>xlabel</w:t>
      </w:r>
      <w:proofErr w:type="spellEnd"/>
      <w:r w:rsidRPr="00B05562">
        <w:rPr>
          <w:rFonts w:ascii="Oxygen Mono" w:hAnsi="Oxygen Mono"/>
          <w:color w:val="24292E"/>
          <w:sz w:val="18"/>
        </w:rPr>
        <w:t>(</w:t>
      </w:r>
      <w:proofErr w:type="gramEnd"/>
      <w:r w:rsidRPr="00B05562">
        <w:rPr>
          <w:rFonts w:ascii="Oxygen Mono" w:hAnsi="Oxygen Mono"/>
          <w:color w:val="032F62"/>
          <w:sz w:val="18"/>
        </w:rPr>
        <w:t>'Степень аппроксимирующего полинома, n'</w:t>
      </w:r>
      <w:bookmarkStart w:id="282" w:name="L812"/>
      <w:bookmarkStart w:id="283" w:name="L811"/>
      <w:bookmarkEnd w:id="282"/>
      <w:bookmarkEnd w:id="283"/>
      <w:r w:rsidRPr="00B05562">
        <w:rPr>
          <w:rFonts w:ascii="Oxygen Mono" w:hAnsi="Oxygen Mono"/>
          <w:color w:val="24292E"/>
          <w:sz w:val="18"/>
        </w:rPr>
        <w:t xml:space="preserve">); 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B05562">
        <w:rPr>
          <w:rFonts w:ascii="Oxygen Mono" w:hAnsi="Oxygen Mono"/>
          <w:color w:val="005CC5"/>
          <w:sz w:val="18"/>
        </w:rPr>
        <w:t>ylabel</w:t>
      </w:r>
      <w:proofErr w:type="spellEnd"/>
      <w:r w:rsidRPr="00B05562">
        <w:rPr>
          <w:rFonts w:ascii="Oxygen Mono" w:hAnsi="Oxygen Mono"/>
          <w:color w:val="24292E"/>
          <w:sz w:val="18"/>
        </w:rPr>
        <w:t>(</w:t>
      </w:r>
      <w:proofErr w:type="gramEnd"/>
      <w:r w:rsidRPr="00B05562">
        <w:rPr>
          <w:rFonts w:ascii="Oxygen Mono" w:hAnsi="Oxygen Mono"/>
          <w:color w:val="032F62"/>
          <w:sz w:val="18"/>
        </w:rPr>
        <w:t>'Средняя абсолютная погрешность'</w:t>
      </w:r>
      <w:bookmarkStart w:id="284" w:name="L912"/>
      <w:bookmarkStart w:id="285" w:name="L911"/>
      <w:bookmarkEnd w:id="284"/>
      <w:bookmarkEnd w:id="285"/>
      <w:r w:rsidRPr="00B05562">
        <w:rPr>
          <w:rFonts w:ascii="Oxygen Mono" w:hAnsi="Oxygen Mono"/>
          <w:color w:val="24292E"/>
          <w:sz w:val="18"/>
        </w:rPr>
        <w:t xml:space="preserve">); 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05562">
        <w:rPr>
          <w:rFonts w:ascii="Oxygen Mono" w:hAnsi="Oxygen Mono"/>
          <w:color w:val="005CC5"/>
          <w:sz w:val="18"/>
        </w:rPr>
        <w:t>grid</w:t>
      </w:r>
      <w:proofErr w:type="spellEnd"/>
      <w:r w:rsidRPr="00B05562">
        <w:rPr>
          <w:rFonts w:ascii="Oxygen Mono" w:hAnsi="Oxygen Mono"/>
          <w:color w:val="24292E"/>
          <w:sz w:val="18"/>
        </w:rPr>
        <w:t xml:space="preserve"> </w:t>
      </w:r>
      <w:proofErr w:type="spellStart"/>
      <w:r w:rsidRPr="00B05562">
        <w:rPr>
          <w:rFonts w:ascii="Oxygen Mono" w:hAnsi="Oxygen Mono"/>
          <w:color w:val="005CC5"/>
          <w:sz w:val="18"/>
        </w:rPr>
        <w:t>on</w:t>
      </w:r>
      <w:proofErr w:type="spellEnd"/>
      <w:r w:rsidRPr="00B05562">
        <w:rPr>
          <w:rFonts w:ascii="Oxygen Mono" w:hAnsi="Oxygen Mono"/>
          <w:color w:val="24292E"/>
          <w:sz w:val="18"/>
        </w:rPr>
        <w:t xml:space="preserve">; </w:t>
      </w:r>
      <w:proofErr w:type="spellStart"/>
      <w:r w:rsidRPr="00B05562">
        <w:rPr>
          <w:rFonts w:ascii="Oxygen Mono" w:hAnsi="Oxygen Mono"/>
          <w:color w:val="005CC5"/>
          <w:sz w:val="18"/>
        </w:rPr>
        <w:t>hold</w:t>
      </w:r>
      <w:proofErr w:type="spellEnd"/>
      <w:r w:rsidRPr="00B05562">
        <w:rPr>
          <w:rFonts w:ascii="Oxygen Mono" w:hAnsi="Oxygen Mono"/>
          <w:color w:val="24292E"/>
          <w:sz w:val="18"/>
        </w:rPr>
        <w:t xml:space="preserve"> </w:t>
      </w:r>
      <w:proofErr w:type="spellStart"/>
      <w:r w:rsidRPr="00B05562">
        <w:rPr>
          <w:rFonts w:ascii="Oxygen Mono" w:hAnsi="Oxygen Mono"/>
          <w:color w:val="005CC5"/>
          <w:sz w:val="18"/>
        </w:rPr>
        <w:t>on</w:t>
      </w:r>
      <w:bookmarkStart w:id="286" w:name="L1012"/>
      <w:bookmarkStart w:id="287" w:name="L1011"/>
      <w:bookmarkEnd w:id="286"/>
      <w:bookmarkEnd w:id="287"/>
      <w:proofErr w:type="spellEnd"/>
      <w:r w:rsidRPr="00B05562">
        <w:rPr>
          <w:rFonts w:ascii="Oxygen Mono" w:hAnsi="Oxygen Mono"/>
          <w:color w:val="24292E"/>
          <w:sz w:val="18"/>
        </w:rPr>
        <w:t>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05562">
        <w:rPr>
          <w:rFonts w:ascii="Oxygen Mono" w:hAnsi="Oxygen Mono"/>
          <w:color w:val="D73A49"/>
          <w:sz w:val="18"/>
        </w:rPr>
        <w:t>for</w:t>
      </w:r>
      <w:proofErr w:type="spellEnd"/>
      <w:r w:rsidRPr="00B05562">
        <w:rPr>
          <w:rFonts w:ascii="Oxygen Mono" w:hAnsi="Oxygen Mono"/>
          <w:color w:val="24292E"/>
          <w:sz w:val="18"/>
        </w:rPr>
        <w:t xml:space="preserve"> </w:t>
      </w:r>
      <w:proofErr w:type="spellStart"/>
      <w:r w:rsidRPr="00B05562">
        <w:rPr>
          <w:rFonts w:ascii="Oxygen Mono" w:hAnsi="Oxygen Mono"/>
          <w:color w:val="24292E"/>
          <w:sz w:val="18"/>
        </w:rPr>
        <w:t>typeMNK</w:t>
      </w:r>
      <w:proofErr w:type="spellEnd"/>
      <w:r w:rsidRPr="00B05562">
        <w:rPr>
          <w:rFonts w:ascii="Oxygen Mono" w:hAnsi="Oxygen Mono"/>
          <w:color w:val="24292E"/>
          <w:sz w:val="18"/>
        </w:rPr>
        <w:t xml:space="preserve"> = </w:t>
      </w:r>
      <w:r w:rsidRPr="00B05562">
        <w:rPr>
          <w:rFonts w:ascii="Oxygen Mono" w:hAnsi="Oxygen Mono"/>
          <w:color w:val="005CC5"/>
          <w:sz w:val="18"/>
        </w:rPr>
        <w:t>1</w:t>
      </w:r>
      <w:r w:rsidRPr="00B05562">
        <w:rPr>
          <w:rFonts w:ascii="Oxygen Mono" w:hAnsi="Oxygen Mono"/>
          <w:color w:val="24292E"/>
          <w:sz w:val="18"/>
        </w:rPr>
        <w:t>:</w:t>
      </w:r>
      <w:r w:rsidRPr="00B05562">
        <w:rPr>
          <w:rFonts w:ascii="Oxygen Mono" w:hAnsi="Oxygen Mono"/>
          <w:color w:val="005CC5"/>
          <w:sz w:val="18"/>
        </w:rPr>
        <w:t>3</w:t>
      </w:r>
      <w:r w:rsidRPr="00B05562">
        <w:rPr>
          <w:rFonts w:ascii="Oxygen Mono" w:hAnsi="Oxygen Mono"/>
          <w:color w:val="24292E"/>
          <w:sz w:val="18"/>
        </w:rPr>
        <w:t xml:space="preserve"> </w:t>
      </w:r>
      <w:bookmarkStart w:id="288" w:name="L1213"/>
      <w:bookmarkStart w:id="289" w:name="L1212"/>
      <w:bookmarkEnd w:id="288"/>
      <w:bookmarkEnd w:id="289"/>
      <w:r w:rsidRPr="00B05562">
        <w:rPr>
          <w:rFonts w:ascii="Oxygen Mono" w:hAnsi="Oxygen Mono"/>
          <w:color w:val="6A737D"/>
          <w:sz w:val="18"/>
        </w:rPr>
        <w:t>% Для все трех способов расчета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 xml:space="preserve">EN =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N_</w:t>
      </w:r>
      <w:proofErr w:type="gramStart"/>
      <w:r w:rsidRPr="00B05562">
        <w:rPr>
          <w:rFonts w:ascii="Oxygen Mono" w:hAnsi="Oxygen Mono"/>
          <w:color w:val="24292E"/>
          <w:sz w:val="18"/>
          <w:lang w:val="en-GB"/>
        </w:rPr>
        <w:t>start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D73A49"/>
          <w:sz w:val="18"/>
          <w:lang w:val="en-GB"/>
        </w:rPr>
        <w:t>:</w:t>
      </w:r>
      <w:bookmarkStart w:id="290" w:name="L1313"/>
      <w:bookmarkStart w:id="291" w:name="L1312"/>
      <w:bookmarkEnd w:id="290"/>
      <w:bookmarkEnd w:id="291"/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N_end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; 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05562">
        <w:rPr>
          <w:rFonts w:ascii="Oxygen Mono" w:hAnsi="Oxygen Mono"/>
          <w:color w:val="24292E"/>
          <w:sz w:val="18"/>
        </w:rPr>
        <w:t xml:space="preserve">E = EN </w:t>
      </w:r>
      <w:r w:rsidRPr="00B05562">
        <w:rPr>
          <w:rFonts w:ascii="Oxygen Mono" w:hAnsi="Oxygen Mono"/>
          <w:color w:val="D73A49"/>
          <w:sz w:val="18"/>
        </w:rPr>
        <w:t>*</w:t>
      </w:r>
      <w:r w:rsidRPr="00B05562">
        <w:rPr>
          <w:rFonts w:ascii="Oxygen Mono" w:hAnsi="Oxygen Mono"/>
          <w:color w:val="24292E"/>
          <w:sz w:val="18"/>
        </w:rPr>
        <w:t xml:space="preserve"> </w:t>
      </w:r>
      <w:r w:rsidRPr="00B05562">
        <w:rPr>
          <w:rFonts w:ascii="Oxygen Mono" w:hAnsi="Oxygen Mono"/>
          <w:color w:val="005CC5"/>
          <w:sz w:val="18"/>
        </w:rPr>
        <w:t>0</w:t>
      </w:r>
      <w:r w:rsidRPr="00B05562">
        <w:rPr>
          <w:rFonts w:ascii="Oxygen Mono" w:hAnsi="Oxygen Mono"/>
          <w:color w:val="24292E"/>
          <w:sz w:val="18"/>
        </w:rPr>
        <w:t xml:space="preserve">; </w:t>
      </w:r>
      <w:bookmarkStart w:id="292" w:name="L1412"/>
      <w:bookmarkStart w:id="293" w:name="L1411"/>
      <w:bookmarkEnd w:id="292"/>
      <w:bookmarkEnd w:id="293"/>
      <w:r w:rsidRPr="00B05562">
        <w:rPr>
          <w:rFonts w:ascii="Oxygen Mono" w:hAnsi="Oxygen Mono"/>
          <w:color w:val="6A737D"/>
          <w:sz w:val="18"/>
        </w:rPr>
        <w:t>% Создаем матрицу ошибок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05562">
        <w:rPr>
          <w:rFonts w:ascii="Oxygen Mono" w:hAnsi="Oxygen Mono"/>
          <w:color w:val="24292E"/>
          <w:sz w:val="18"/>
        </w:rPr>
        <w:t xml:space="preserve">k = </w:t>
      </w:r>
      <w:r w:rsidRPr="00B05562">
        <w:rPr>
          <w:rFonts w:ascii="Oxygen Mono" w:hAnsi="Oxygen Mono"/>
          <w:color w:val="005CC5"/>
          <w:sz w:val="18"/>
        </w:rPr>
        <w:t>1</w:t>
      </w:r>
      <w:bookmarkStart w:id="294" w:name="L1512"/>
      <w:bookmarkStart w:id="295" w:name="L1511"/>
      <w:bookmarkEnd w:id="294"/>
      <w:bookmarkEnd w:id="295"/>
      <w:r w:rsidRPr="00B05562">
        <w:rPr>
          <w:rFonts w:ascii="Oxygen Mono" w:hAnsi="Oxygen Mono"/>
          <w:color w:val="24292E"/>
          <w:sz w:val="18"/>
        </w:rPr>
        <w:t>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for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N =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N_</w:t>
      </w:r>
      <w:proofErr w:type="gramStart"/>
      <w:r w:rsidRPr="00B05562">
        <w:rPr>
          <w:rFonts w:ascii="Oxygen Mono" w:hAnsi="Oxygen Mono"/>
          <w:color w:val="24292E"/>
          <w:sz w:val="18"/>
          <w:lang w:val="en-GB"/>
        </w:rPr>
        <w:t>start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D73A49"/>
          <w:sz w:val="18"/>
          <w:lang w:val="en-GB"/>
        </w:rPr>
        <w:t>:</w:t>
      </w:r>
      <w:bookmarkStart w:id="296" w:name="L1612"/>
      <w:bookmarkStart w:id="297" w:name="L1611"/>
      <w:bookmarkEnd w:id="296"/>
      <w:bookmarkEnd w:id="297"/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N_end</w:t>
      </w:r>
      <w:proofErr w:type="spellEnd"/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try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 xml:space="preserve">C = </w:t>
      </w:r>
      <w:proofErr w:type="spellStart"/>
      <w:proofErr w:type="gramStart"/>
      <w:r w:rsidRPr="00B05562">
        <w:rPr>
          <w:rFonts w:ascii="Oxygen Mono" w:hAnsi="Oxygen Mono"/>
          <w:color w:val="24292E"/>
          <w:sz w:val="18"/>
          <w:lang w:val="en-GB"/>
        </w:rPr>
        <w:t>coefMNKBase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 xml:space="preserve">a, b, n, N,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typeMNK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typeQuadra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05562">
        <w:rPr>
          <w:rFonts w:ascii="Oxygen Mono" w:hAnsi="Oxygen Mono"/>
          <w:color w:val="6A737D"/>
          <w:sz w:val="18"/>
        </w:rPr>
        <w:t xml:space="preserve">% Считаем значения X и Y в равноотстоящих точках на отрезке [a, b] 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 xml:space="preserve">X1 = </w:t>
      </w:r>
      <w:proofErr w:type="spellStart"/>
      <w:proofErr w:type="gramStart"/>
      <w:r w:rsidRPr="00B05562">
        <w:rPr>
          <w:rFonts w:ascii="Oxygen Mono" w:hAnsi="Oxygen Mono"/>
          <w:color w:val="D73A49"/>
          <w:sz w:val="18"/>
          <w:lang w:val="en-GB"/>
        </w:rPr>
        <w:t>linspace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 xml:space="preserve">a, b, </w:t>
      </w:r>
      <w:r w:rsidRPr="00B05562">
        <w:rPr>
          <w:rFonts w:ascii="Oxygen Mono" w:hAnsi="Oxygen Mono"/>
          <w:color w:val="005CC5"/>
          <w:sz w:val="18"/>
          <w:lang w:val="en-GB"/>
        </w:rPr>
        <w:t>10000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); </w:t>
      </w:r>
      <w:bookmarkStart w:id="298" w:name="L2010"/>
      <w:bookmarkStart w:id="299" w:name="L209"/>
      <w:bookmarkEnd w:id="298"/>
      <w:bookmarkEnd w:id="299"/>
      <w:r w:rsidRPr="00B05562">
        <w:rPr>
          <w:rFonts w:ascii="Oxygen Mono" w:hAnsi="Oxygen Mono"/>
          <w:color w:val="6A737D"/>
          <w:sz w:val="18"/>
          <w:lang w:val="en-GB"/>
        </w:rPr>
        <w:t xml:space="preserve">% 10000 </w:t>
      </w:r>
      <w:r w:rsidRPr="00B05562">
        <w:rPr>
          <w:rFonts w:ascii="Oxygen Mono" w:hAnsi="Oxygen Mono"/>
          <w:color w:val="6A737D"/>
          <w:sz w:val="18"/>
        </w:rPr>
        <w:t>узловых</w:t>
      </w:r>
      <w:r w:rsidRPr="00B05562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6A737D"/>
          <w:sz w:val="18"/>
        </w:rPr>
        <w:t>точек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05562">
        <w:rPr>
          <w:rFonts w:ascii="Oxygen Mono" w:hAnsi="Oxygen Mono"/>
          <w:color w:val="24292E"/>
          <w:sz w:val="18"/>
        </w:rPr>
        <w:t>Y1 = f(X1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05562">
        <w:rPr>
          <w:rFonts w:ascii="Oxygen Mono" w:hAnsi="Oxygen Mono"/>
          <w:color w:val="6A737D"/>
          <w:sz w:val="18"/>
        </w:rPr>
        <w:t>% Считаем значения полинома в этих 10000 точках: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05562">
        <w:rPr>
          <w:rFonts w:ascii="Oxygen Mono" w:hAnsi="Oxygen Mono"/>
          <w:color w:val="24292E"/>
          <w:sz w:val="18"/>
        </w:rPr>
        <w:t xml:space="preserve">Y2 = Y1 </w:t>
      </w:r>
      <w:r w:rsidRPr="00B05562">
        <w:rPr>
          <w:rFonts w:ascii="Oxygen Mono" w:hAnsi="Oxygen Mono"/>
          <w:color w:val="D73A49"/>
          <w:sz w:val="18"/>
        </w:rPr>
        <w:t>*</w:t>
      </w:r>
      <w:r w:rsidRPr="00B05562">
        <w:rPr>
          <w:rFonts w:ascii="Oxygen Mono" w:hAnsi="Oxygen Mono"/>
          <w:color w:val="24292E"/>
          <w:sz w:val="18"/>
        </w:rPr>
        <w:t xml:space="preserve"> </w:t>
      </w:r>
      <w:r w:rsidRPr="00B05562">
        <w:rPr>
          <w:rFonts w:ascii="Oxygen Mono" w:hAnsi="Oxygen Mono"/>
          <w:color w:val="005CC5"/>
          <w:sz w:val="18"/>
        </w:rPr>
        <w:t>0</w:t>
      </w:r>
      <w:bookmarkStart w:id="300" w:name="L2410"/>
      <w:bookmarkStart w:id="301" w:name="L249"/>
      <w:bookmarkEnd w:id="300"/>
      <w:bookmarkEnd w:id="301"/>
      <w:r w:rsidRPr="00B05562">
        <w:rPr>
          <w:rFonts w:ascii="Oxygen Mono" w:hAnsi="Oxygen Mono"/>
          <w:color w:val="24292E"/>
          <w:sz w:val="18"/>
        </w:rPr>
        <w:t>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for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B05562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B05562">
        <w:rPr>
          <w:rFonts w:ascii="Oxygen Mono" w:hAnsi="Oxygen Mono"/>
          <w:color w:val="005CC5"/>
          <w:sz w:val="18"/>
          <w:lang w:val="en-GB"/>
        </w:rPr>
        <w:t>1</w:t>
      </w:r>
      <w:r w:rsidRPr="00B05562">
        <w:rPr>
          <w:rFonts w:ascii="Oxygen Mono" w:hAnsi="Oxygen Mono"/>
          <w:color w:val="24292E"/>
          <w:sz w:val="18"/>
          <w:lang w:val="en-GB"/>
        </w:rPr>
        <w:t>:</w:t>
      </w:r>
      <w:r w:rsidRPr="00B05562">
        <w:rPr>
          <w:rFonts w:ascii="Oxygen Mono" w:hAnsi="Oxygen Mono"/>
          <w:color w:val="D73A49"/>
          <w:sz w:val="18"/>
          <w:lang w:val="en-GB"/>
        </w:rPr>
        <w:t>length</w:t>
      </w:r>
      <w:bookmarkStart w:id="302" w:name="L2510"/>
      <w:bookmarkStart w:id="303" w:name="L259"/>
      <w:bookmarkEnd w:id="302"/>
      <w:bookmarkEnd w:id="303"/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>(X1)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>Y2(</w:t>
      </w:r>
      <w:proofErr w:type="spellStart"/>
      <w:r w:rsidRPr="00B05562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) = </w:t>
      </w:r>
      <w:proofErr w:type="spellStart"/>
      <w:proofErr w:type="gramStart"/>
      <w:r w:rsidRPr="00B05562">
        <w:rPr>
          <w:rFonts w:ascii="Oxygen Mono" w:hAnsi="Oxygen Mono"/>
          <w:color w:val="24292E"/>
          <w:sz w:val="18"/>
          <w:lang w:val="en-GB"/>
        </w:rPr>
        <w:t>pointMNK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>C, X1(</w:t>
      </w:r>
      <w:proofErr w:type="spellStart"/>
      <w:r w:rsidRPr="00B05562">
        <w:rPr>
          <w:rFonts w:ascii="Oxygen Mono" w:hAnsi="Oxygen Mono"/>
          <w:color w:val="D73A49"/>
          <w:sz w:val="18"/>
          <w:lang w:val="en-GB"/>
        </w:rPr>
        <w:t>i</w:t>
      </w:r>
      <w:bookmarkStart w:id="304" w:name="L2610"/>
      <w:bookmarkStart w:id="305" w:name="L269"/>
      <w:bookmarkEnd w:id="304"/>
      <w:bookmarkEnd w:id="305"/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)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B05562">
        <w:rPr>
          <w:rFonts w:ascii="Oxygen Mono" w:hAnsi="Oxygen Mono"/>
          <w:color w:val="D73A49"/>
          <w:sz w:val="18"/>
        </w:rPr>
        <w:t>end</w:t>
      </w:r>
      <w:proofErr w:type="spellEnd"/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05562">
        <w:rPr>
          <w:rFonts w:ascii="Oxygen Mono" w:hAnsi="Oxygen Mono"/>
          <w:color w:val="6A737D"/>
          <w:sz w:val="18"/>
        </w:rPr>
        <w:t>% Считаем значения ошибок</w:t>
      </w:r>
    </w:p>
    <w:p w:rsidR="00B05562" w:rsidRPr="00857745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>E</w:t>
      </w:r>
      <w:r w:rsidRPr="00857745">
        <w:rPr>
          <w:rFonts w:ascii="Oxygen Mono" w:hAnsi="Oxygen Mono"/>
          <w:color w:val="24292E"/>
          <w:sz w:val="18"/>
          <w:lang w:val="en-GB"/>
        </w:rPr>
        <w:t>(</w:t>
      </w:r>
      <w:r w:rsidRPr="00B05562">
        <w:rPr>
          <w:rFonts w:ascii="Oxygen Mono" w:hAnsi="Oxygen Mono"/>
          <w:color w:val="24292E"/>
          <w:sz w:val="18"/>
          <w:lang w:val="en-GB"/>
        </w:rPr>
        <w:t>k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) = </w:t>
      </w:r>
      <w:proofErr w:type="spellStart"/>
      <w:proofErr w:type="gramStart"/>
      <w:r w:rsidRPr="00B05562">
        <w:rPr>
          <w:rFonts w:ascii="Oxygen Mono" w:hAnsi="Oxygen Mono"/>
          <w:color w:val="24292E"/>
          <w:sz w:val="18"/>
          <w:lang w:val="en-GB"/>
        </w:rPr>
        <w:t>deltaMNK</w:t>
      </w:r>
      <w:proofErr w:type="spellEnd"/>
      <w:r w:rsidRPr="00857745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>Y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1, </w:t>
      </w:r>
      <w:r w:rsidRPr="00B05562">
        <w:rPr>
          <w:rFonts w:ascii="Oxygen Mono" w:hAnsi="Oxygen Mono"/>
          <w:color w:val="24292E"/>
          <w:sz w:val="18"/>
          <w:lang w:val="en-GB"/>
        </w:rPr>
        <w:t>Y</w:t>
      </w:r>
      <w:r w:rsidRPr="00857745">
        <w:rPr>
          <w:rFonts w:ascii="Oxygen Mono" w:hAnsi="Oxygen Mono"/>
          <w:color w:val="24292E"/>
          <w:sz w:val="18"/>
          <w:lang w:val="en-GB"/>
        </w:rPr>
        <w:t>2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catch</w:t>
      </w:r>
      <w:bookmarkStart w:id="306" w:name="L3213"/>
      <w:bookmarkStart w:id="307" w:name="L3212"/>
      <w:bookmarkEnd w:id="306"/>
      <w:bookmarkEnd w:id="307"/>
      <w:r w:rsidRPr="00B05562">
        <w:rPr>
          <w:rFonts w:ascii="Oxygen Mono" w:hAnsi="Oxygen Mono"/>
          <w:color w:val="24292E"/>
          <w:sz w:val="18"/>
          <w:lang w:val="en-GB"/>
        </w:rPr>
        <w:t xml:space="preserve"> ME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>E(k) = E(k-</w:t>
      </w:r>
      <w:r w:rsidRPr="00B05562">
        <w:rPr>
          <w:rFonts w:ascii="Oxygen Mono" w:hAnsi="Oxygen Mono"/>
          <w:color w:val="005CC5"/>
          <w:sz w:val="18"/>
          <w:lang w:val="en-GB"/>
        </w:rPr>
        <w:t>1</w:t>
      </w:r>
      <w:bookmarkStart w:id="308" w:name="L3311"/>
      <w:bookmarkStart w:id="309" w:name="L3310"/>
      <w:bookmarkEnd w:id="308"/>
      <w:bookmarkEnd w:id="309"/>
      <w:r w:rsidRPr="00B05562">
        <w:rPr>
          <w:rFonts w:ascii="Oxygen Mono" w:hAnsi="Oxygen Mono"/>
          <w:color w:val="24292E"/>
          <w:sz w:val="18"/>
          <w:lang w:val="en-GB"/>
        </w:rPr>
        <w:t>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B05562">
        <w:rPr>
          <w:rFonts w:ascii="Oxygen Mono" w:hAnsi="Oxygen Mono"/>
          <w:color w:val="D73A49"/>
          <w:sz w:val="18"/>
        </w:rPr>
        <w:t>end</w:t>
      </w:r>
      <w:proofErr w:type="spellEnd"/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05562">
        <w:rPr>
          <w:rFonts w:ascii="Oxygen Mono" w:hAnsi="Oxygen Mono"/>
          <w:color w:val="24292E"/>
          <w:sz w:val="18"/>
        </w:rPr>
        <w:t>k = k+</w:t>
      </w:r>
      <w:r w:rsidRPr="00B05562">
        <w:rPr>
          <w:rFonts w:ascii="Oxygen Mono" w:hAnsi="Oxygen Mono"/>
          <w:color w:val="005CC5"/>
          <w:sz w:val="18"/>
        </w:rPr>
        <w:t>1</w:t>
      </w:r>
      <w:bookmarkStart w:id="310" w:name="L378"/>
      <w:bookmarkStart w:id="311" w:name="L377"/>
      <w:bookmarkEnd w:id="310"/>
      <w:bookmarkEnd w:id="311"/>
      <w:r w:rsidRPr="00B05562">
        <w:rPr>
          <w:rFonts w:ascii="Oxygen Mono" w:hAnsi="Oxygen Mono"/>
          <w:color w:val="24292E"/>
          <w:sz w:val="18"/>
        </w:rPr>
        <w:t xml:space="preserve">; 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B05562">
        <w:rPr>
          <w:rFonts w:ascii="Oxygen Mono" w:hAnsi="Oxygen Mono"/>
          <w:color w:val="D73A49"/>
          <w:sz w:val="18"/>
        </w:rPr>
        <w:t>end</w:t>
      </w:r>
      <w:proofErr w:type="spellEnd"/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05562">
        <w:rPr>
          <w:rFonts w:ascii="Oxygen Mono" w:hAnsi="Oxygen Mono"/>
          <w:color w:val="6A737D"/>
          <w:sz w:val="18"/>
        </w:rPr>
        <w:t>% 3 Печатаем график: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005CC5"/>
          <w:sz w:val="18"/>
          <w:lang w:val="en-GB"/>
        </w:rPr>
        <w:lastRenderedPageBreak/>
        <w:t>plot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(EN, E, </w:t>
      </w:r>
      <w:proofErr w:type="spellStart"/>
      <w:r w:rsidRPr="00B05562">
        <w:rPr>
          <w:rFonts w:ascii="Oxygen Mono" w:hAnsi="Oxygen Mono"/>
          <w:color w:val="005CC5"/>
          <w:sz w:val="18"/>
          <w:lang w:val="en-GB"/>
        </w:rPr>
        <w:t>color</w:t>
      </w:r>
      <w:bookmarkStart w:id="312" w:name="L4113"/>
      <w:bookmarkStart w:id="313" w:name="L4112"/>
      <w:bookmarkEnd w:id="312"/>
      <w:bookmarkEnd w:id="313"/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typeMNK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)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end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  <w:lang w:val="en-GB"/>
        </w:rPr>
      </w:pPr>
      <w:r w:rsidRPr="00B05562">
        <w:rPr>
          <w:rFonts w:ascii="Oxygen Mono" w:hAnsi="Oxygen Mono"/>
          <w:color w:val="6A737D"/>
          <w:sz w:val="18"/>
          <w:lang w:val="en-GB"/>
        </w:rPr>
        <w:t xml:space="preserve">% 5 </w:t>
      </w:r>
      <w:r w:rsidRPr="00B05562">
        <w:rPr>
          <w:rFonts w:ascii="Oxygen Mono" w:hAnsi="Oxygen Mono"/>
          <w:color w:val="6A737D"/>
          <w:sz w:val="18"/>
        </w:rPr>
        <w:t>Подписываем</w:t>
      </w:r>
      <w:r w:rsidRPr="00B05562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6A737D"/>
          <w:sz w:val="18"/>
        </w:rPr>
        <w:t>легенду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gramStart"/>
      <w:r w:rsidRPr="00B05562">
        <w:rPr>
          <w:rFonts w:ascii="Oxygen Mono" w:hAnsi="Oxygen Mono"/>
          <w:color w:val="005CC5"/>
          <w:sz w:val="18"/>
          <w:lang w:val="en-GB"/>
        </w:rPr>
        <w:t>title</w:t>
      </w:r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032F62"/>
          <w:sz w:val="18"/>
          <w:lang w:val="en-GB"/>
        </w:rPr>
        <w:t>'</w:t>
      </w:r>
      <w:r w:rsidRPr="00B05562">
        <w:rPr>
          <w:rFonts w:ascii="Oxygen Mono" w:hAnsi="Oxygen Mono"/>
          <w:color w:val="032F62"/>
          <w:sz w:val="18"/>
        </w:rPr>
        <w:t>Точность</w:t>
      </w:r>
      <w:r w:rsidRPr="00B05562">
        <w:rPr>
          <w:rFonts w:ascii="Oxygen Mono" w:hAnsi="Oxygen Mono"/>
          <w:color w:val="032F62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032F62"/>
          <w:sz w:val="18"/>
        </w:rPr>
        <w:t>аппроксимации</w:t>
      </w:r>
      <w:r w:rsidRPr="00B05562">
        <w:rPr>
          <w:rFonts w:ascii="Oxygen Mono" w:hAnsi="Oxygen Mono"/>
          <w:color w:val="032F62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032F62"/>
          <w:sz w:val="18"/>
        </w:rPr>
        <w:t>МНК</w:t>
      </w:r>
      <w:r w:rsidRPr="00B05562">
        <w:rPr>
          <w:rFonts w:ascii="Oxygen Mono" w:hAnsi="Oxygen Mono"/>
          <w:color w:val="032F62"/>
          <w:sz w:val="18"/>
          <w:lang w:val="en-GB"/>
        </w:rPr>
        <w:t>'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B05562">
        <w:rPr>
          <w:rFonts w:ascii="Oxygen Mono" w:hAnsi="Oxygen Mono"/>
          <w:color w:val="032F62"/>
          <w:sz w:val="18"/>
          <w:lang w:val="en-GB"/>
        </w:rPr>
        <w:t>'</w:t>
      </w:r>
      <w:proofErr w:type="spellStart"/>
      <w:r w:rsidRPr="00B05562">
        <w:rPr>
          <w:rFonts w:ascii="Oxygen Mono" w:hAnsi="Oxygen Mono"/>
          <w:color w:val="032F62"/>
          <w:sz w:val="18"/>
          <w:lang w:val="en-GB"/>
        </w:rPr>
        <w:t>FontName</w:t>
      </w:r>
      <w:proofErr w:type="spellEnd"/>
      <w:r w:rsidRPr="00B05562">
        <w:rPr>
          <w:rFonts w:ascii="Oxygen Mono" w:hAnsi="Oxygen Mono"/>
          <w:color w:val="032F62"/>
          <w:sz w:val="18"/>
          <w:lang w:val="en-GB"/>
        </w:rPr>
        <w:t>'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B05562">
        <w:rPr>
          <w:rFonts w:ascii="Oxygen Mono" w:hAnsi="Oxygen Mono"/>
          <w:color w:val="032F62"/>
          <w:sz w:val="18"/>
          <w:lang w:val="en-GB"/>
        </w:rPr>
        <w:t>'Courier'</w:t>
      </w:r>
      <w:bookmarkStart w:id="314" w:name="L468"/>
      <w:bookmarkStart w:id="315" w:name="L467"/>
      <w:bookmarkEnd w:id="314"/>
      <w:bookmarkEnd w:id="315"/>
      <w:r w:rsidRPr="00B05562">
        <w:rPr>
          <w:rFonts w:ascii="Oxygen Mono" w:hAnsi="Oxygen Mono"/>
          <w:color w:val="24292E"/>
          <w:sz w:val="18"/>
          <w:lang w:val="en-GB"/>
        </w:rPr>
        <w:t>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05562">
        <w:rPr>
          <w:rFonts w:ascii="Oxygen Mono" w:hAnsi="Oxygen Mono"/>
          <w:color w:val="24292E"/>
          <w:sz w:val="18"/>
        </w:rPr>
        <w:t xml:space="preserve">h1 = </w:t>
      </w:r>
      <w:proofErr w:type="spellStart"/>
      <w:proofErr w:type="gramStart"/>
      <w:r w:rsidRPr="00B05562">
        <w:rPr>
          <w:rFonts w:ascii="Oxygen Mono" w:hAnsi="Oxygen Mono"/>
          <w:color w:val="005CC5"/>
          <w:sz w:val="18"/>
        </w:rPr>
        <w:t>legend</w:t>
      </w:r>
      <w:proofErr w:type="spellEnd"/>
      <w:r w:rsidRPr="00B05562">
        <w:rPr>
          <w:rFonts w:ascii="Oxygen Mono" w:hAnsi="Oxygen Mono"/>
          <w:color w:val="24292E"/>
          <w:sz w:val="18"/>
        </w:rPr>
        <w:t>(</w:t>
      </w:r>
      <w:proofErr w:type="gramEnd"/>
      <w:r w:rsidRPr="00B05562">
        <w:rPr>
          <w:rFonts w:ascii="Oxygen Mono" w:hAnsi="Oxygen Mono"/>
          <w:color w:val="032F62"/>
          <w:sz w:val="18"/>
        </w:rPr>
        <w:t>'для полинома №1 (</w:t>
      </w:r>
      <w:proofErr w:type="spellStart"/>
      <w:r w:rsidRPr="00B05562">
        <w:rPr>
          <w:rFonts w:ascii="Oxygen Mono" w:hAnsi="Oxygen Mono"/>
          <w:color w:val="032F62"/>
          <w:sz w:val="18"/>
        </w:rPr>
        <w:t>непрерывн</w:t>
      </w:r>
      <w:proofErr w:type="spellEnd"/>
      <w:r w:rsidRPr="00B05562">
        <w:rPr>
          <w:rFonts w:ascii="Oxygen Mono" w:hAnsi="Oxygen Mono"/>
          <w:color w:val="032F62"/>
          <w:sz w:val="18"/>
        </w:rPr>
        <w:t>.)'</w:t>
      </w:r>
      <w:r w:rsidRPr="00B05562">
        <w:rPr>
          <w:rFonts w:ascii="Oxygen Mono" w:hAnsi="Oxygen Mono"/>
          <w:color w:val="24292E"/>
          <w:sz w:val="18"/>
        </w:rPr>
        <w:t xml:space="preserve">, </w:t>
      </w:r>
      <w:r w:rsidRPr="00B05562">
        <w:rPr>
          <w:rFonts w:ascii="Oxygen Mono" w:hAnsi="Oxygen Mono"/>
          <w:color w:val="032F62"/>
          <w:sz w:val="18"/>
        </w:rPr>
        <w:t>'для полинома №2 (</w:t>
      </w:r>
      <w:proofErr w:type="spellStart"/>
      <w:r w:rsidRPr="00B05562">
        <w:rPr>
          <w:rFonts w:ascii="Oxygen Mono" w:hAnsi="Oxygen Mono"/>
          <w:color w:val="032F62"/>
          <w:sz w:val="18"/>
        </w:rPr>
        <w:t>дискретн</w:t>
      </w:r>
      <w:proofErr w:type="spellEnd"/>
      <w:r w:rsidRPr="00B05562">
        <w:rPr>
          <w:rFonts w:ascii="Oxygen Mono" w:hAnsi="Oxygen Mono"/>
          <w:color w:val="032F62"/>
          <w:sz w:val="18"/>
        </w:rPr>
        <w:t>.)'</w:t>
      </w:r>
      <w:r w:rsidRPr="00B05562">
        <w:rPr>
          <w:rFonts w:ascii="Oxygen Mono" w:hAnsi="Oxygen Mono"/>
          <w:color w:val="24292E"/>
          <w:sz w:val="18"/>
        </w:rPr>
        <w:t xml:space="preserve">, </w:t>
      </w:r>
      <w:r w:rsidRPr="00B05562">
        <w:rPr>
          <w:rFonts w:ascii="Oxygen Mono" w:hAnsi="Oxygen Mono"/>
          <w:color w:val="032F62"/>
          <w:sz w:val="18"/>
        </w:rPr>
        <w:t>'для полинома №3 (</w:t>
      </w:r>
      <w:proofErr w:type="spellStart"/>
      <w:r w:rsidRPr="00B05562">
        <w:rPr>
          <w:rFonts w:ascii="Oxygen Mono" w:hAnsi="Oxygen Mono"/>
          <w:color w:val="032F62"/>
          <w:sz w:val="18"/>
        </w:rPr>
        <w:t>полудискр</w:t>
      </w:r>
      <w:proofErr w:type="spellEnd"/>
      <w:r w:rsidRPr="00B05562">
        <w:rPr>
          <w:rFonts w:ascii="Oxygen Mono" w:hAnsi="Oxygen Mono"/>
          <w:color w:val="032F62"/>
          <w:sz w:val="18"/>
        </w:rPr>
        <w:t>.)'</w:t>
      </w:r>
      <w:bookmarkStart w:id="316" w:name="L478"/>
      <w:bookmarkStart w:id="317" w:name="L477"/>
      <w:bookmarkEnd w:id="316"/>
      <w:bookmarkEnd w:id="317"/>
      <w:r w:rsidRPr="00B05562">
        <w:rPr>
          <w:rFonts w:ascii="Oxygen Mono" w:hAnsi="Oxygen Mono"/>
          <w:color w:val="24292E"/>
          <w:sz w:val="18"/>
        </w:rPr>
        <w:t>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B05562">
        <w:rPr>
          <w:rFonts w:ascii="Oxygen Mono" w:hAnsi="Oxygen Mono"/>
          <w:color w:val="005CC5"/>
          <w:sz w:val="18"/>
        </w:rPr>
        <w:t>set</w:t>
      </w:r>
      <w:proofErr w:type="spellEnd"/>
      <w:r w:rsidRPr="00B05562">
        <w:rPr>
          <w:rFonts w:ascii="Oxygen Mono" w:hAnsi="Oxygen Mono"/>
          <w:color w:val="24292E"/>
          <w:sz w:val="18"/>
        </w:rPr>
        <w:t>(</w:t>
      </w:r>
      <w:proofErr w:type="gramEnd"/>
      <w:r w:rsidRPr="00B05562">
        <w:rPr>
          <w:rFonts w:ascii="Oxygen Mono" w:hAnsi="Oxygen Mono"/>
          <w:color w:val="24292E"/>
          <w:sz w:val="18"/>
        </w:rPr>
        <w:t xml:space="preserve">h1, </w:t>
      </w:r>
      <w:r w:rsidRPr="00B05562">
        <w:rPr>
          <w:rFonts w:ascii="Oxygen Mono" w:hAnsi="Oxygen Mono"/>
          <w:color w:val="032F62"/>
          <w:sz w:val="18"/>
        </w:rPr>
        <w:t>'</w:t>
      </w:r>
      <w:proofErr w:type="spellStart"/>
      <w:r w:rsidRPr="00B05562">
        <w:rPr>
          <w:rFonts w:ascii="Oxygen Mono" w:hAnsi="Oxygen Mono"/>
          <w:color w:val="032F62"/>
          <w:sz w:val="18"/>
        </w:rPr>
        <w:t>FontName</w:t>
      </w:r>
      <w:proofErr w:type="spellEnd"/>
      <w:r w:rsidRPr="00B05562">
        <w:rPr>
          <w:rFonts w:ascii="Oxygen Mono" w:hAnsi="Oxygen Mono"/>
          <w:color w:val="032F62"/>
          <w:sz w:val="18"/>
        </w:rPr>
        <w:t>'</w:t>
      </w:r>
      <w:r w:rsidRPr="00B05562">
        <w:rPr>
          <w:rFonts w:ascii="Oxygen Mono" w:hAnsi="Oxygen Mono"/>
          <w:color w:val="24292E"/>
          <w:sz w:val="18"/>
        </w:rPr>
        <w:t xml:space="preserve">, </w:t>
      </w:r>
      <w:r w:rsidRPr="00B05562">
        <w:rPr>
          <w:rFonts w:ascii="Oxygen Mono" w:hAnsi="Oxygen Mono"/>
          <w:color w:val="032F62"/>
          <w:sz w:val="18"/>
        </w:rPr>
        <w:t>'</w:t>
      </w:r>
      <w:proofErr w:type="spellStart"/>
      <w:r w:rsidRPr="00B05562">
        <w:rPr>
          <w:rFonts w:ascii="Oxygen Mono" w:hAnsi="Oxygen Mono"/>
          <w:color w:val="032F62"/>
          <w:sz w:val="18"/>
        </w:rPr>
        <w:t>Courier</w:t>
      </w:r>
      <w:proofErr w:type="spellEnd"/>
      <w:r w:rsidRPr="00B05562">
        <w:rPr>
          <w:rFonts w:ascii="Oxygen Mono" w:hAnsi="Oxygen Mono"/>
          <w:color w:val="032F62"/>
          <w:sz w:val="18"/>
        </w:rPr>
        <w:t>'</w:t>
      </w:r>
      <w:bookmarkStart w:id="318" w:name="L488"/>
      <w:bookmarkStart w:id="319" w:name="L487"/>
      <w:bookmarkEnd w:id="318"/>
      <w:bookmarkEnd w:id="319"/>
      <w:r w:rsidRPr="00B05562">
        <w:rPr>
          <w:rFonts w:ascii="Oxygen Mono" w:hAnsi="Oxygen Mono"/>
          <w:color w:val="24292E"/>
          <w:sz w:val="18"/>
        </w:rPr>
        <w:t>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05562">
        <w:rPr>
          <w:rFonts w:ascii="Oxygen Mono" w:hAnsi="Oxygen Mono"/>
          <w:color w:val="6A737D"/>
          <w:sz w:val="18"/>
        </w:rPr>
        <w:t>% 6 Выставляем более-менее приемлемый масштаб: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005CC5"/>
          <w:sz w:val="18"/>
          <w:lang w:val="en-GB"/>
        </w:rPr>
        <w:t>axis</w:t>
      </w:r>
      <w:r w:rsidRPr="00B05562">
        <w:rPr>
          <w:rFonts w:ascii="Oxygen Mono" w:hAnsi="Oxygen Mono"/>
          <w:color w:val="24292E"/>
          <w:sz w:val="18"/>
          <w:lang w:val="en-GB"/>
        </w:rPr>
        <w:t>([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N_start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N_end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005CC5"/>
          <w:sz w:val="18"/>
          <w:lang w:val="en-GB"/>
        </w:rPr>
        <w:t>0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005CC5"/>
          <w:sz w:val="18"/>
          <w:lang w:val="en-GB"/>
        </w:rPr>
        <w:t>0.24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]) </w:t>
      </w:r>
      <w:bookmarkStart w:id="320" w:name="L5111"/>
      <w:bookmarkStart w:id="321" w:name="L5110"/>
      <w:bookmarkEnd w:id="320"/>
      <w:bookmarkEnd w:id="321"/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r w:rsidRPr="00B05562">
        <w:rPr>
          <w:rFonts w:ascii="Oxygen Mono" w:hAnsi="Oxygen Mono"/>
          <w:color w:val="D73A49"/>
          <w:sz w:val="18"/>
        </w:rPr>
        <w:t>end</w:t>
      </w:r>
      <w:proofErr w:type="spellEnd"/>
    </w:p>
    <w:p w:rsidR="00B05562" w:rsidRDefault="00B05562" w:rsidP="00B05562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B05562" w:rsidRPr="005E3A0A" w:rsidTr="007A24B5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B05562" w:rsidRPr="005E3A0A" w:rsidRDefault="00B05562" w:rsidP="007A24B5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>Модуль</w:t>
            </w:r>
            <w:r w:rsidRPr="005E3A0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5E3A0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B05562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plot3DeltaMNK.m</w:t>
            </w:r>
          </w:p>
        </w:tc>
      </w:tr>
    </w:tbl>
    <w:p w:rsidR="00B05562" w:rsidRPr="005E3A0A" w:rsidRDefault="00B05562" w:rsidP="00B05562">
      <w:pPr>
        <w:spacing w:after="0" w:line="240" w:lineRule="auto"/>
        <w:ind w:left="-567"/>
        <w:jc w:val="both"/>
        <w:rPr>
          <w:lang w:val="en-US"/>
        </w:rPr>
      </w:pP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function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6F42C1"/>
          <w:sz w:val="18"/>
          <w:lang w:val="en-GB"/>
        </w:rPr>
        <w:t>plot3</w:t>
      </w:r>
      <w:proofErr w:type="gramStart"/>
      <w:r w:rsidRPr="00B05562">
        <w:rPr>
          <w:rFonts w:ascii="Oxygen Mono" w:hAnsi="Oxygen Mono"/>
          <w:color w:val="6F42C1"/>
          <w:sz w:val="18"/>
          <w:lang w:val="en-GB"/>
        </w:rPr>
        <w:t>DeltaMNK</w:t>
      </w:r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E36209"/>
          <w:sz w:val="18"/>
          <w:lang w:val="en-GB"/>
        </w:rPr>
        <w:t>a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B05562">
        <w:rPr>
          <w:rFonts w:ascii="Oxygen Mono" w:hAnsi="Oxygen Mono"/>
          <w:color w:val="E36209"/>
          <w:sz w:val="18"/>
          <w:lang w:val="en-GB"/>
        </w:rPr>
        <w:t>b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E36209"/>
          <w:sz w:val="18"/>
          <w:lang w:val="en-GB"/>
        </w:rPr>
        <w:t>n_start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E36209"/>
          <w:sz w:val="18"/>
          <w:lang w:val="en-GB"/>
        </w:rPr>
        <w:t>n_end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 , </w:t>
      </w:r>
      <w:proofErr w:type="spellStart"/>
      <w:r w:rsidRPr="00B05562">
        <w:rPr>
          <w:rFonts w:ascii="Oxygen Mono" w:hAnsi="Oxygen Mono"/>
          <w:color w:val="E36209"/>
          <w:sz w:val="18"/>
          <w:lang w:val="en-GB"/>
        </w:rPr>
        <w:t>N_start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E36209"/>
          <w:sz w:val="18"/>
          <w:lang w:val="en-GB"/>
        </w:rPr>
        <w:t>N_end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E36209"/>
          <w:sz w:val="18"/>
          <w:lang w:val="en-GB"/>
        </w:rPr>
        <w:t>typeMNK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E36209"/>
          <w:sz w:val="18"/>
          <w:lang w:val="en-GB"/>
        </w:rPr>
        <w:t>typeQuadra</w:t>
      </w:r>
      <w:bookmarkStart w:id="322" w:name="L229"/>
      <w:bookmarkStart w:id="323" w:name="L228"/>
      <w:bookmarkEnd w:id="322"/>
      <w:bookmarkEnd w:id="323"/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)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05562">
        <w:rPr>
          <w:rFonts w:ascii="Oxygen Mono" w:hAnsi="Oxygen Mono"/>
          <w:color w:val="6A737D"/>
          <w:sz w:val="18"/>
        </w:rPr>
        <w:t>% Формируем сетку (плоскость независимых переменных)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 xml:space="preserve">[n, N] = </w:t>
      </w:r>
      <w:proofErr w:type="spellStart"/>
      <w:proofErr w:type="gramStart"/>
      <w:r w:rsidRPr="00B05562">
        <w:rPr>
          <w:rFonts w:ascii="Oxygen Mono" w:hAnsi="Oxygen Mono"/>
          <w:color w:val="D73A49"/>
          <w:sz w:val="18"/>
          <w:lang w:val="en-GB"/>
        </w:rPr>
        <w:t>meshgrid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>n_start:</w:t>
      </w:r>
      <w:r w:rsidRPr="00B05562">
        <w:rPr>
          <w:rFonts w:ascii="Oxygen Mono" w:hAnsi="Oxygen Mono"/>
          <w:color w:val="005CC5"/>
          <w:sz w:val="18"/>
          <w:lang w:val="en-GB"/>
        </w:rPr>
        <w:t>1</w:t>
      </w:r>
      <w:r w:rsidRPr="00B05562">
        <w:rPr>
          <w:rFonts w:ascii="Oxygen Mono" w:hAnsi="Oxygen Mono"/>
          <w:color w:val="24292E"/>
          <w:sz w:val="18"/>
          <w:lang w:val="en-GB"/>
        </w:rPr>
        <w:t>:n_end, N_start:</w:t>
      </w:r>
      <w:r w:rsidRPr="00B05562">
        <w:rPr>
          <w:rFonts w:ascii="Oxygen Mono" w:hAnsi="Oxygen Mono"/>
          <w:color w:val="005CC5"/>
          <w:sz w:val="18"/>
          <w:lang w:val="en-GB"/>
        </w:rPr>
        <w:t>1</w:t>
      </w:r>
      <w:bookmarkStart w:id="324" w:name="L527"/>
      <w:bookmarkStart w:id="325" w:name="L520"/>
      <w:bookmarkEnd w:id="324"/>
      <w:bookmarkEnd w:id="325"/>
      <w:r w:rsidRPr="00B05562">
        <w:rPr>
          <w:rFonts w:ascii="Oxygen Mono" w:hAnsi="Oxygen Mono"/>
          <w:color w:val="24292E"/>
          <w:sz w:val="18"/>
          <w:lang w:val="en-GB"/>
        </w:rPr>
        <w:t>:N_end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05562">
        <w:rPr>
          <w:rFonts w:ascii="Oxygen Mono" w:hAnsi="Oxygen Mono"/>
          <w:color w:val="6A737D"/>
          <w:sz w:val="18"/>
        </w:rPr>
        <w:t>% Формируем заготовку для матрицы ошибок, покрывающей сетку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r w:rsidRPr="00B05562">
        <w:rPr>
          <w:rFonts w:ascii="Oxygen Mono" w:hAnsi="Oxygen Mono"/>
          <w:color w:val="24292E"/>
          <w:sz w:val="18"/>
        </w:rPr>
        <w:t xml:space="preserve">E = n </w:t>
      </w:r>
      <w:r w:rsidRPr="00B05562">
        <w:rPr>
          <w:rFonts w:ascii="Oxygen Mono" w:hAnsi="Oxygen Mono"/>
          <w:color w:val="D73A49"/>
          <w:sz w:val="18"/>
        </w:rPr>
        <w:t>+</w:t>
      </w:r>
      <w:bookmarkStart w:id="326" w:name="L810"/>
      <w:bookmarkStart w:id="327" w:name="L89"/>
      <w:bookmarkEnd w:id="326"/>
      <w:bookmarkEnd w:id="327"/>
      <w:r w:rsidRPr="00B05562">
        <w:rPr>
          <w:rFonts w:ascii="Oxygen Mono" w:hAnsi="Oxygen Mono"/>
          <w:color w:val="24292E"/>
          <w:sz w:val="18"/>
        </w:rPr>
        <w:t xml:space="preserve"> N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05562">
        <w:rPr>
          <w:rFonts w:ascii="Oxygen Mono" w:hAnsi="Oxygen Mono"/>
          <w:color w:val="6A737D"/>
          <w:sz w:val="18"/>
        </w:rPr>
        <w:t xml:space="preserve">% Считаем значения X и Y в равноотстоящих точках на отрезке [a, b] 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 xml:space="preserve">X1 = </w:t>
      </w:r>
      <w:proofErr w:type="spellStart"/>
      <w:proofErr w:type="gramStart"/>
      <w:r w:rsidRPr="00B05562">
        <w:rPr>
          <w:rFonts w:ascii="Oxygen Mono" w:hAnsi="Oxygen Mono"/>
          <w:color w:val="D73A49"/>
          <w:sz w:val="18"/>
          <w:lang w:val="en-GB"/>
        </w:rPr>
        <w:t>linspace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 xml:space="preserve">a, b, </w:t>
      </w:r>
      <w:r w:rsidRPr="00B05562">
        <w:rPr>
          <w:rFonts w:ascii="Oxygen Mono" w:hAnsi="Oxygen Mono"/>
          <w:color w:val="005CC5"/>
          <w:sz w:val="18"/>
          <w:lang w:val="en-GB"/>
        </w:rPr>
        <w:t>10000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); </w:t>
      </w:r>
      <w:bookmarkStart w:id="328" w:name="L1211"/>
      <w:bookmarkStart w:id="329" w:name="L1210"/>
      <w:bookmarkEnd w:id="328"/>
      <w:bookmarkEnd w:id="329"/>
      <w:r w:rsidRPr="00B05562">
        <w:rPr>
          <w:rFonts w:ascii="Oxygen Mono" w:hAnsi="Oxygen Mono"/>
          <w:color w:val="6A737D"/>
          <w:sz w:val="18"/>
          <w:lang w:val="en-GB"/>
        </w:rPr>
        <w:t xml:space="preserve">% 10000 </w:t>
      </w:r>
      <w:r w:rsidRPr="00B05562">
        <w:rPr>
          <w:rFonts w:ascii="Oxygen Mono" w:hAnsi="Oxygen Mono"/>
          <w:color w:val="6A737D"/>
          <w:sz w:val="18"/>
        </w:rPr>
        <w:t>узловых</w:t>
      </w:r>
      <w:r w:rsidRPr="00B05562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6A737D"/>
          <w:sz w:val="18"/>
        </w:rPr>
        <w:t>точек</w:t>
      </w:r>
      <w:r w:rsidRPr="00B05562">
        <w:rPr>
          <w:rFonts w:ascii="Oxygen Mono" w:hAnsi="Oxygen Mono"/>
          <w:color w:val="6A737D"/>
          <w:sz w:val="18"/>
          <w:lang w:val="en-GB"/>
        </w:rPr>
        <w:t xml:space="preserve"> (a, b, 10000)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>Y1 = f(X1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for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B05562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B05562">
        <w:rPr>
          <w:rFonts w:ascii="Oxygen Mono" w:hAnsi="Oxygen Mono"/>
          <w:color w:val="005CC5"/>
          <w:sz w:val="18"/>
          <w:lang w:val="en-GB"/>
        </w:rPr>
        <w:t>1</w:t>
      </w:r>
      <w:r w:rsidRPr="00B05562">
        <w:rPr>
          <w:rFonts w:ascii="Oxygen Mono" w:hAnsi="Oxygen Mono"/>
          <w:color w:val="24292E"/>
          <w:sz w:val="18"/>
          <w:lang w:val="en-GB"/>
        </w:rPr>
        <w:t>:</w:t>
      </w:r>
      <w:r w:rsidRPr="00B05562">
        <w:rPr>
          <w:rFonts w:ascii="Oxygen Mono" w:hAnsi="Oxygen Mono"/>
          <w:color w:val="D73A49"/>
          <w:sz w:val="18"/>
          <w:lang w:val="en-GB"/>
        </w:rPr>
        <w:t>size</w:t>
      </w:r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 xml:space="preserve">(E, </w:t>
      </w:r>
      <w:r w:rsidRPr="00B05562">
        <w:rPr>
          <w:rFonts w:ascii="Oxygen Mono" w:hAnsi="Oxygen Mono"/>
          <w:color w:val="005CC5"/>
          <w:sz w:val="18"/>
          <w:lang w:val="en-GB"/>
        </w:rPr>
        <w:t>2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) </w:t>
      </w:r>
      <w:bookmarkStart w:id="330" w:name="L1510"/>
      <w:bookmarkStart w:id="331" w:name="L159"/>
      <w:bookmarkEnd w:id="330"/>
      <w:bookmarkEnd w:id="331"/>
      <w:r w:rsidRPr="00B05562">
        <w:rPr>
          <w:rFonts w:ascii="Oxygen Mono" w:hAnsi="Oxygen Mono"/>
          <w:color w:val="6A737D"/>
          <w:sz w:val="18"/>
          <w:lang w:val="en-GB"/>
        </w:rPr>
        <w:t>%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nn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B05562">
        <w:rPr>
          <w:rFonts w:ascii="Oxygen Mono" w:hAnsi="Oxygen Mono"/>
          <w:color w:val="24292E"/>
          <w:sz w:val="18"/>
          <w:lang w:val="en-GB"/>
        </w:rPr>
        <w:t>n(</w:t>
      </w:r>
      <w:proofErr w:type="gramEnd"/>
      <w:r w:rsidRPr="00B05562">
        <w:rPr>
          <w:rFonts w:ascii="Oxygen Mono" w:hAnsi="Oxygen Mono"/>
          <w:color w:val="005CC5"/>
          <w:sz w:val="18"/>
          <w:lang w:val="en-GB"/>
        </w:rPr>
        <w:t>1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D73A49"/>
          <w:sz w:val="18"/>
          <w:lang w:val="en-GB"/>
        </w:rPr>
        <w:t>i</w:t>
      </w:r>
      <w:bookmarkStart w:id="332" w:name="L1610"/>
      <w:bookmarkStart w:id="333" w:name="L169"/>
      <w:bookmarkEnd w:id="332"/>
      <w:bookmarkEnd w:id="333"/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for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D73A49"/>
          <w:sz w:val="18"/>
          <w:lang w:val="en-GB"/>
        </w:rPr>
        <w:t>j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B05562">
        <w:rPr>
          <w:rFonts w:ascii="Oxygen Mono" w:hAnsi="Oxygen Mono"/>
          <w:color w:val="005CC5"/>
          <w:sz w:val="18"/>
          <w:lang w:val="en-GB"/>
        </w:rPr>
        <w:t>1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D73A49"/>
          <w:sz w:val="18"/>
          <w:lang w:val="en-GB"/>
        </w:rPr>
        <w:t>:</w:t>
      </w:r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D73A49"/>
          <w:sz w:val="18"/>
          <w:lang w:val="en-GB"/>
        </w:rPr>
        <w:t>size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(E, </w:t>
      </w:r>
      <w:r w:rsidRPr="00B05562">
        <w:rPr>
          <w:rFonts w:ascii="Oxygen Mono" w:hAnsi="Oxygen Mono"/>
          <w:color w:val="005CC5"/>
          <w:sz w:val="18"/>
          <w:lang w:val="en-GB"/>
        </w:rPr>
        <w:t>1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) </w:t>
      </w:r>
      <w:bookmarkStart w:id="334" w:name="L1710"/>
      <w:bookmarkStart w:id="335" w:name="L179"/>
      <w:bookmarkEnd w:id="334"/>
      <w:bookmarkEnd w:id="335"/>
      <w:r w:rsidRPr="00B05562">
        <w:rPr>
          <w:rFonts w:ascii="Oxygen Mono" w:hAnsi="Oxygen Mono"/>
          <w:color w:val="6A737D"/>
          <w:sz w:val="18"/>
          <w:lang w:val="en-GB"/>
        </w:rPr>
        <w:t>%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 xml:space="preserve">NN = </w:t>
      </w:r>
      <w:proofErr w:type="gramStart"/>
      <w:r w:rsidRPr="00B05562">
        <w:rPr>
          <w:rFonts w:ascii="Oxygen Mono" w:hAnsi="Oxygen Mono"/>
          <w:color w:val="24292E"/>
          <w:sz w:val="18"/>
          <w:lang w:val="en-GB"/>
        </w:rPr>
        <w:t>N(</w:t>
      </w:r>
      <w:proofErr w:type="gramEnd"/>
      <w:r w:rsidRPr="00B05562">
        <w:rPr>
          <w:rFonts w:ascii="Oxygen Mono" w:hAnsi="Oxygen Mono"/>
          <w:color w:val="D73A49"/>
          <w:sz w:val="18"/>
          <w:lang w:val="en-GB"/>
        </w:rPr>
        <w:t>j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B05562">
        <w:rPr>
          <w:rFonts w:ascii="Oxygen Mono" w:hAnsi="Oxygen Mono"/>
          <w:color w:val="005CC5"/>
          <w:sz w:val="18"/>
          <w:lang w:val="en-GB"/>
        </w:rPr>
        <w:t>1</w:t>
      </w:r>
      <w:bookmarkStart w:id="336" w:name="L1910"/>
      <w:bookmarkStart w:id="337" w:name="L199"/>
      <w:bookmarkEnd w:id="336"/>
      <w:bookmarkEnd w:id="337"/>
      <w:r w:rsidRPr="00B05562">
        <w:rPr>
          <w:rFonts w:ascii="Oxygen Mono" w:hAnsi="Oxygen Mono"/>
          <w:color w:val="24292E"/>
          <w:sz w:val="18"/>
          <w:lang w:val="en-GB"/>
        </w:rPr>
        <w:t>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try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 xml:space="preserve">C = </w:t>
      </w:r>
      <w:proofErr w:type="spellStart"/>
      <w:proofErr w:type="gramStart"/>
      <w:r w:rsidRPr="00B05562">
        <w:rPr>
          <w:rFonts w:ascii="Oxygen Mono" w:hAnsi="Oxygen Mono"/>
          <w:color w:val="24292E"/>
          <w:sz w:val="18"/>
          <w:lang w:val="en-GB"/>
        </w:rPr>
        <w:t>coefMNKBase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>-</w:t>
      </w:r>
      <w:r w:rsidRPr="00B05562">
        <w:rPr>
          <w:rFonts w:ascii="Oxygen Mono" w:hAnsi="Oxygen Mono"/>
          <w:color w:val="005CC5"/>
          <w:sz w:val="18"/>
          <w:lang w:val="en-GB"/>
        </w:rPr>
        <w:t>1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B05562">
        <w:rPr>
          <w:rFonts w:ascii="Oxygen Mono" w:hAnsi="Oxygen Mono"/>
          <w:color w:val="005CC5"/>
          <w:sz w:val="18"/>
          <w:lang w:val="en-GB"/>
        </w:rPr>
        <w:t>2</w:t>
      </w:r>
      <w:bookmarkStart w:id="338" w:name="L2113"/>
      <w:bookmarkStart w:id="339" w:name="L2112"/>
      <w:bookmarkEnd w:id="338"/>
      <w:bookmarkEnd w:id="339"/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nn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, NN,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typeMNK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typeQuadra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05562">
        <w:rPr>
          <w:rFonts w:ascii="Oxygen Mono" w:hAnsi="Oxygen Mono"/>
          <w:color w:val="6A737D"/>
          <w:sz w:val="18"/>
        </w:rPr>
        <w:t>% Считаем значения полинома в этих 10000 точках: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 xml:space="preserve">Y2 = Y1 </w:t>
      </w:r>
      <w:r w:rsidRPr="00B05562">
        <w:rPr>
          <w:rFonts w:ascii="Oxygen Mono" w:hAnsi="Oxygen Mono"/>
          <w:color w:val="D73A49"/>
          <w:sz w:val="18"/>
          <w:lang w:val="en-GB"/>
        </w:rPr>
        <w:t>*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005CC5"/>
          <w:sz w:val="18"/>
          <w:lang w:val="en-GB"/>
        </w:rPr>
        <w:t>0</w:t>
      </w:r>
      <w:bookmarkStart w:id="340" w:name="L238"/>
      <w:bookmarkStart w:id="341" w:name="L237"/>
      <w:bookmarkEnd w:id="340"/>
      <w:bookmarkEnd w:id="341"/>
      <w:r w:rsidRPr="00B05562">
        <w:rPr>
          <w:rFonts w:ascii="Oxygen Mono" w:hAnsi="Oxygen Mono"/>
          <w:color w:val="24292E"/>
          <w:sz w:val="18"/>
          <w:lang w:val="en-GB"/>
        </w:rPr>
        <w:t>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for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k = </w:t>
      </w:r>
      <w:proofErr w:type="gramStart"/>
      <w:r w:rsidRPr="00B05562">
        <w:rPr>
          <w:rFonts w:ascii="Oxygen Mono" w:hAnsi="Oxygen Mono"/>
          <w:color w:val="005CC5"/>
          <w:sz w:val="18"/>
          <w:lang w:val="en-GB"/>
        </w:rPr>
        <w:t>1</w:t>
      </w:r>
      <w:r w:rsidRPr="00B05562">
        <w:rPr>
          <w:rFonts w:ascii="Oxygen Mono" w:hAnsi="Oxygen Mono"/>
          <w:color w:val="24292E"/>
          <w:sz w:val="18"/>
          <w:lang w:val="en-GB"/>
        </w:rPr>
        <w:t>:</w:t>
      </w:r>
      <w:r w:rsidRPr="00B05562">
        <w:rPr>
          <w:rFonts w:ascii="Oxygen Mono" w:hAnsi="Oxygen Mono"/>
          <w:color w:val="D73A49"/>
          <w:sz w:val="18"/>
          <w:lang w:val="en-GB"/>
        </w:rPr>
        <w:t>length</w:t>
      </w:r>
      <w:bookmarkStart w:id="342" w:name="L248"/>
      <w:bookmarkStart w:id="343" w:name="L247"/>
      <w:bookmarkEnd w:id="342"/>
      <w:bookmarkEnd w:id="343"/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>(X1)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24292E"/>
          <w:sz w:val="18"/>
          <w:lang w:val="en-GB"/>
        </w:rPr>
        <w:t xml:space="preserve">Y2(k) = </w:t>
      </w:r>
      <w:proofErr w:type="spellStart"/>
      <w:proofErr w:type="gramStart"/>
      <w:r w:rsidRPr="00B05562">
        <w:rPr>
          <w:rFonts w:ascii="Oxygen Mono" w:hAnsi="Oxygen Mono"/>
          <w:color w:val="24292E"/>
          <w:sz w:val="18"/>
          <w:lang w:val="en-GB"/>
        </w:rPr>
        <w:t>pointMNK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24292E"/>
          <w:sz w:val="18"/>
          <w:lang w:val="en-GB"/>
        </w:rPr>
        <w:t>C, X1(k)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</w:rPr>
      </w:pPr>
      <w:proofErr w:type="spellStart"/>
      <w:r w:rsidRPr="00B05562">
        <w:rPr>
          <w:rFonts w:ascii="Oxygen Mono" w:hAnsi="Oxygen Mono"/>
          <w:color w:val="D73A49"/>
          <w:sz w:val="18"/>
        </w:rPr>
        <w:t>end</w:t>
      </w:r>
      <w:proofErr w:type="spellEnd"/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05562">
        <w:rPr>
          <w:rFonts w:ascii="Oxygen Mono" w:hAnsi="Oxygen Mono"/>
          <w:color w:val="6A737D"/>
          <w:sz w:val="18"/>
        </w:rPr>
        <w:t>% Считаем значения ошибок</w:t>
      </w:r>
    </w:p>
    <w:p w:rsidR="00B05562" w:rsidRPr="00857745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gramStart"/>
      <w:r w:rsidRPr="00B05562">
        <w:rPr>
          <w:rFonts w:ascii="Oxygen Mono" w:hAnsi="Oxygen Mono"/>
          <w:color w:val="24292E"/>
          <w:sz w:val="18"/>
          <w:lang w:val="en-GB"/>
        </w:rPr>
        <w:t>E</w:t>
      </w:r>
      <w:r w:rsidRPr="00857745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D73A49"/>
          <w:sz w:val="18"/>
          <w:lang w:val="en-GB"/>
        </w:rPr>
        <w:t>j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D73A49"/>
          <w:sz w:val="18"/>
          <w:lang w:val="en-GB"/>
        </w:rPr>
        <w:t>i</w:t>
      </w:r>
      <w:bookmarkStart w:id="344" w:name="L298"/>
      <w:bookmarkStart w:id="345" w:name="L297"/>
      <w:bookmarkEnd w:id="344"/>
      <w:bookmarkEnd w:id="345"/>
      <w:proofErr w:type="spellEnd"/>
      <w:r w:rsidRPr="00857745">
        <w:rPr>
          <w:rFonts w:ascii="Oxygen Mono" w:hAnsi="Oxygen Mono"/>
          <w:color w:val="24292E"/>
          <w:sz w:val="18"/>
          <w:lang w:val="en-GB"/>
        </w:rPr>
        <w:t xml:space="preserve">) = </w:t>
      </w:r>
      <w:proofErr w:type="spellStart"/>
      <w:r w:rsidRPr="00B05562">
        <w:rPr>
          <w:rFonts w:ascii="Oxygen Mono" w:hAnsi="Oxygen Mono"/>
          <w:color w:val="24292E"/>
          <w:sz w:val="18"/>
          <w:lang w:val="en-GB"/>
        </w:rPr>
        <w:t>deltaMNK</w:t>
      </w:r>
      <w:proofErr w:type="spellEnd"/>
      <w:r w:rsidRPr="00857745">
        <w:rPr>
          <w:rFonts w:ascii="Oxygen Mono" w:hAnsi="Oxygen Mono"/>
          <w:color w:val="24292E"/>
          <w:sz w:val="18"/>
          <w:lang w:val="en-GB"/>
        </w:rPr>
        <w:t>(</w:t>
      </w:r>
      <w:r w:rsidRPr="00B05562">
        <w:rPr>
          <w:rFonts w:ascii="Oxygen Mono" w:hAnsi="Oxygen Mono"/>
          <w:color w:val="24292E"/>
          <w:sz w:val="18"/>
          <w:lang w:val="en-GB"/>
        </w:rPr>
        <w:t>Y</w:t>
      </w:r>
      <w:r w:rsidRPr="00857745">
        <w:rPr>
          <w:rFonts w:ascii="Oxygen Mono" w:hAnsi="Oxygen Mono"/>
          <w:color w:val="24292E"/>
          <w:sz w:val="18"/>
          <w:lang w:val="en-GB"/>
        </w:rPr>
        <w:t xml:space="preserve">1, </w:t>
      </w:r>
      <w:r w:rsidRPr="00B05562">
        <w:rPr>
          <w:rFonts w:ascii="Oxygen Mono" w:hAnsi="Oxygen Mono"/>
          <w:color w:val="24292E"/>
          <w:sz w:val="18"/>
          <w:lang w:val="en-GB"/>
        </w:rPr>
        <w:t>Y</w:t>
      </w:r>
      <w:r w:rsidRPr="00857745">
        <w:rPr>
          <w:rFonts w:ascii="Oxygen Mono" w:hAnsi="Oxygen Mono"/>
          <w:color w:val="24292E"/>
          <w:sz w:val="18"/>
          <w:lang w:val="en-GB"/>
        </w:rPr>
        <w:t>2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lastRenderedPageBreak/>
        <w:t>catch</w:t>
      </w:r>
      <w:bookmarkStart w:id="346" w:name="L308"/>
      <w:bookmarkStart w:id="347" w:name="L307"/>
      <w:bookmarkEnd w:id="346"/>
      <w:bookmarkEnd w:id="347"/>
      <w:r w:rsidRPr="00B05562">
        <w:rPr>
          <w:rFonts w:ascii="Oxygen Mono" w:hAnsi="Oxygen Mono"/>
          <w:color w:val="24292E"/>
          <w:sz w:val="18"/>
          <w:lang w:val="en-GB"/>
        </w:rPr>
        <w:t xml:space="preserve"> ME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gramStart"/>
      <w:r w:rsidRPr="00B05562">
        <w:rPr>
          <w:rFonts w:ascii="Oxygen Mono" w:hAnsi="Oxygen Mono"/>
          <w:color w:val="24292E"/>
          <w:sz w:val="18"/>
          <w:lang w:val="en-GB"/>
        </w:rPr>
        <w:t>E(</w:t>
      </w:r>
      <w:proofErr w:type="gramEnd"/>
      <w:r w:rsidRPr="00B05562">
        <w:rPr>
          <w:rFonts w:ascii="Oxygen Mono" w:hAnsi="Oxygen Mono"/>
          <w:color w:val="D73A49"/>
          <w:sz w:val="18"/>
          <w:lang w:val="en-GB"/>
        </w:rPr>
        <w:t>j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B05562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) = E(</w:t>
      </w:r>
      <w:r w:rsidRPr="00B05562">
        <w:rPr>
          <w:rFonts w:ascii="Oxygen Mono" w:hAnsi="Oxygen Mono"/>
          <w:color w:val="D73A49"/>
          <w:sz w:val="18"/>
          <w:lang w:val="en-GB"/>
        </w:rPr>
        <w:t>j</w:t>
      </w:r>
      <w:r w:rsidRPr="00B05562">
        <w:rPr>
          <w:rFonts w:ascii="Oxygen Mono" w:hAnsi="Oxygen Mono"/>
          <w:color w:val="24292E"/>
          <w:sz w:val="18"/>
          <w:lang w:val="en-GB"/>
        </w:rPr>
        <w:t>-</w:t>
      </w:r>
      <w:r w:rsidRPr="00B05562">
        <w:rPr>
          <w:rFonts w:ascii="Oxygen Mono" w:hAnsi="Oxygen Mono"/>
          <w:color w:val="005CC5"/>
          <w:sz w:val="18"/>
          <w:lang w:val="en-GB"/>
        </w:rPr>
        <w:t>1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B05562">
        <w:rPr>
          <w:rFonts w:ascii="Oxygen Mono" w:hAnsi="Oxygen Mono"/>
          <w:color w:val="D73A49"/>
          <w:sz w:val="18"/>
          <w:lang w:val="en-GB"/>
        </w:rPr>
        <w:t>i</w:t>
      </w:r>
      <w:r w:rsidRPr="00B05562">
        <w:rPr>
          <w:rFonts w:ascii="Oxygen Mono" w:hAnsi="Oxygen Mono"/>
          <w:color w:val="24292E"/>
          <w:sz w:val="18"/>
          <w:lang w:val="en-GB"/>
        </w:rPr>
        <w:t>-</w:t>
      </w:r>
      <w:r w:rsidRPr="00B05562">
        <w:rPr>
          <w:rFonts w:ascii="Oxygen Mono" w:hAnsi="Oxygen Mono"/>
          <w:color w:val="005CC5"/>
          <w:sz w:val="18"/>
          <w:lang w:val="en-GB"/>
        </w:rPr>
        <w:t>1</w:t>
      </w:r>
      <w:bookmarkStart w:id="348" w:name="L3211"/>
      <w:bookmarkStart w:id="349" w:name="L3210"/>
      <w:bookmarkEnd w:id="348"/>
      <w:bookmarkEnd w:id="349"/>
      <w:r w:rsidRPr="00B05562">
        <w:rPr>
          <w:rFonts w:ascii="Oxygen Mono" w:hAnsi="Oxygen Mono"/>
          <w:color w:val="24292E"/>
          <w:sz w:val="18"/>
          <w:lang w:val="en-GB"/>
        </w:rPr>
        <w:t>)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end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end</w:t>
      </w:r>
      <w:bookmarkStart w:id="350" w:name="L368"/>
      <w:bookmarkStart w:id="351" w:name="L367"/>
      <w:bookmarkEnd w:id="350"/>
      <w:bookmarkEnd w:id="351"/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D73A49"/>
          <w:sz w:val="18"/>
          <w:lang w:val="en-GB"/>
        </w:rPr>
      </w:pPr>
      <w:r w:rsidRPr="00B05562">
        <w:rPr>
          <w:rFonts w:ascii="Oxygen Mono" w:hAnsi="Oxygen Mono"/>
          <w:color w:val="D73A49"/>
          <w:sz w:val="18"/>
          <w:lang w:val="en-GB"/>
        </w:rPr>
        <w:t>end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005CC5"/>
          <w:sz w:val="18"/>
          <w:lang w:val="en-GB"/>
        </w:rPr>
        <w:t>figure</w:t>
      </w:r>
      <w:bookmarkStart w:id="352" w:name="L396"/>
      <w:bookmarkStart w:id="353" w:name="L395"/>
      <w:bookmarkEnd w:id="352"/>
      <w:bookmarkEnd w:id="353"/>
      <w:r w:rsidRPr="00B05562">
        <w:rPr>
          <w:rFonts w:ascii="Oxygen Mono" w:hAnsi="Oxygen Mono"/>
          <w:color w:val="24292E"/>
          <w:sz w:val="18"/>
          <w:lang w:val="en-GB"/>
        </w:rPr>
        <w:t xml:space="preserve">; </w:t>
      </w:r>
    </w:p>
    <w:p w:rsidR="00B05562" w:rsidRPr="00857745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B05562">
        <w:rPr>
          <w:rFonts w:ascii="Oxygen Mono" w:hAnsi="Oxygen Mono"/>
          <w:color w:val="005CC5"/>
          <w:sz w:val="18"/>
          <w:lang w:val="en-GB"/>
        </w:rPr>
        <w:t>xlabel</w:t>
      </w:r>
      <w:proofErr w:type="spellEnd"/>
      <w:r w:rsidRPr="00857745">
        <w:rPr>
          <w:rFonts w:ascii="Oxygen Mono" w:hAnsi="Oxygen Mono"/>
          <w:color w:val="24292E"/>
          <w:sz w:val="18"/>
        </w:rPr>
        <w:t>(</w:t>
      </w:r>
      <w:proofErr w:type="gramEnd"/>
      <w:r w:rsidRPr="00857745">
        <w:rPr>
          <w:rFonts w:ascii="Oxygen Mono" w:hAnsi="Oxygen Mono"/>
          <w:color w:val="032F62"/>
          <w:sz w:val="18"/>
        </w:rPr>
        <w:t>'</w:t>
      </w:r>
      <w:r w:rsidRPr="00B05562">
        <w:rPr>
          <w:rFonts w:ascii="Oxygen Mono" w:hAnsi="Oxygen Mono"/>
          <w:color w:val="032F62"/>
          <w:sz w:val="18"/>
        </w:rPr>
        <w:t>Степень</w:t>
      </w:r>
      <w:r w:rsidRPr="00857745">
        <w:rPr>
          <w:rFonts w:ascii="Oxygen Mono" w:hAnsi="Oxygen Mono"/>
          <w:color w:val="032F62"/>
          <w:sz w:val="18"/>
        </w:rPr>
        <w:t xml:space="preserve"> </w:t>
      </w:r>
      <w:r w:rsidRPr="00B05562">
        <w:rPr>
          <w:rFonts w:ascii="Oxygen Mono" w:hAnsi="Oxygen Mono"/>
          <w:color w:val="032F62"/>
          <w:sz w:val="18"/>
        </w:rPr>
        <w:t>полинома</w:t>
      </w:r>
      <w:r w:rsidRPr="00857745">
        <w:rPr>
          <w:rFonts w:ascii="Oxygen Mono" w:hAnsi="Oxygen Mono"/>
          <w:color w:val="032F62"/>
          <w:sz w:val="18"/>
        </w:rPr>
        <w:t xml:space="preserve">, </w:t>
      </w:r>
      <w:r w:rsidRPr="00B05562">
        <w:rPr>
          <w:rFonts w:ascii="Oxygen Mono" w:hAnsi="Oxygen Mono"/>
          <w:color w:val="032F62"/>
          <w:sz w:val="18"/>
          <w:lang w:val="en-GB"/>
        </w:rPr>
        <w:t>n</w:t>
      </w:r>
      <w:r w:rsidRPr="00857745">
        <w:rPr>
          <w:rFonts w:ascii="Oxygen Mono" w:hAnsi="Oxygen Mono"/>
          <w:color w:val="032F62"/>
          <w:sz w:val="18"/>
        </w:rPr>
        <w:t>'</w:t>
      </w:r>
      <w:bookmarkStart w:id="354" w:name="L406"/>
      <w:bookmarkStart w:id="355" w:name="L405"/>
      <w:bookmarkEnd w:id="354"/>
      <w:bookmarkEnd w:id="355"/>
      <w:r w:rsidRPr="00857745">
        <w:rPr>
          <w:rFonts w:ascii="Oxygen Mono" w:hAnsi="Oxygen Mono"/>
          <w:color w:val="24292E"/>
          <w:sz w:val="18"/>
        </w:rPr>
        <w:t xml:space="preserve">); 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B05562">
        <w:rPr>
          <w:rFonts w:ascii="Oxygen Mono" w:hAnsi="Oxygen Mono"/>
          <w:color w:val="005CC5"/>
          <w:sz w:val="18"/>
        </w:rPr>
        <w:t>ylabel</w:t>
      </w:r>
      <w:proofErr w:type="spellEnd"/>
      <w:r w:rsidRPr="00B05562">
        <w:rPr>
          <w:rFonts w:ascii="Oxygen Mono" w:hAnsi="Oxygen Mono"/>
          <w:color w:val="24292E"/>
          <w:sz w:val="18"/>
        </w:rPr>
        <w:t>(</w:t>
      </w:r>
      <w:proofErr w:type="gramEnd"/>
      <w:r w:rsidRPr="00B05562">
        <w:rPr>
          <w:rFonts w:ascii="Oxygen Mono" w:hAnsi="Oxygen Mono"/>
          <w:color w:val="032F62"/>
          <w:sz w:val="18"/>
        </w:rPr>
        <w:t>'Число узловых точек, N'</w:t>
      </w:r>
      <w:bookmarkStart w:id="356" w:name="L4111"/>
      <w:bookmarkStart w:id="357" w:name="L4110"/>
      <w:bookmarkEnd w:id="356"/>
      <w:bookmarkEnd w:id="357"/>
      <w:r w:rsidRPr="00B05562">
        <w:rPr>
          <w:rFonts w:ascii="Oxygen Mono" w:hAnsi="Oxygen Mono"/>
          <w:color w:val="24292E"/>
          <w:sz w:val="18"/>
        </w:rPr>
        <w:t xml:space="preserve">); 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proofErr w:type="spellStart"/>
      <w:proofErr w:type="gramStart"/>
      <w:r w:rsidRPr="00B05562">
        <w:rPr>
          <w:rFonts w:ascii="Oxygen Mono" w:hAnsi="Oxygen Mono"/>
          <w:color w:val="005CC5"/>
          <w:sz w:val="18"/>
          <w:lang w:val="en-GB"/>
        </w:rPr>
        <w:t>zlabel</w:t>
      </w:r>
      <w:proofErr w:type="spellEnd"/>
      <w:r w:rsidRPr="00B05562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B05562">
        <w:rPr>
          <w:rFonts w:ascii="Oxygen Mono" w:hAnsi="Oxygen Mono"/>
          <w:color w:val="032F62"/>
          <w:sz w:val="18"/>
          <w:lang w:val="en-GB"/>
        </w:rPr>
        <w:t>'</w:t>
      </w:r>
      <w:r w:rsidRPr="00B05562">
        <w:rPr>
          <w:rFonts w:ascii="Oxygen Mono" w:hAnsi="Oxygen Mono"/>
          <w:color w:val="032F62"/>
          <w:sz w:val="18"/>
        </w:rPr>
        <w:t>Абсолютная</w:t>
      </w:r>
      <w:r w:rsidRPr="00B05562">
        <w:rPr>
          <w:rFonts w:ascii="Oxygen Mono" w:hAnsi="Oxygen Mono"/>
          <w:color w:val="032F62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032F62"/>
          <w:sz w:val="18"/>
        </w:rPr>
        <w:t>погрешность</w:t>
      </w:r>
      <w:r w:rsidRPr="00B05562">
        <w:rPr>
          <w:rFonts w:ascii="Oxygen Mono" w:hAnsi="Oxygen Mono"/>
          <w:color w:val="032F62"/>
          <w:sz w:val="18"/>
          <w:lang w:val="en-GB"/>
        </w:rPr>
        <w:t>'</w:t>
      </w:r>
      <w:bookmarkStart w:id="358" w:name="L4211"/>
      <w:bookmarkStart w:id="359" w:name="L4210"/>
      <w:bookmarkEnd w:id="358"/>
      <w:bookmarkEnd w:id="359"/>
      <w:r w:rsidRPr="00B05562">
        <w:rPr>
          <w:rFonts w:ascii="Oxygen Mono" w:hAnsi="Oxygen Mono"/>
          <w:color w:val="24292E"/>
          <w:sz w:val="18"/>
          <w:lang w:val="en-GB"/>
        </w:rPr>
        <w:t xml:space="preserve">); 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  <w:lang w:val="en-GB"/>
        </w:rPr>
      </w:pPr>
      <w:r w:rsidRPr="00B05562">
        <w:rPr>
          <w:rFonts w:ascii="Oxygen Mono" w:hAnsi="Oxygen Mono"/>
          <w:color w:val="005CC5"/>
          <w:sz w:val="18"/>
          <w:lang w:val="en-GB"/>
        </w:rPr>
        <w:t>grid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005CC5"/>
          <w:sz w:val="18"/>
          <w:lang w:val="en-GB"/>
        </w:rPr>
        <w:t>on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; </w:t>
      </w:r>
      <w:r w:rsidRPr="00B05562">
        <w:rPr>
          <w:rFonts w:ascii="Oxygen Mono" w:hAnsi="Oxygen Mono"/>
          <w:color w:val="005CC5"/>
          <w:sz w:val="18"/>
          <w:lang w:val="en-GB"/>
        </w:rPr>
        <w:t>hold</w:t>
      </w:r>
      <w:r w:rsidRPr="00B05562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B05562">
        <w:rPr>
          <w:rFonts w:ascii="Oxygen Mono" w:hAnsi="Oxygen Mono"/>
          <w:color w:val="005CC5"/>
          <w:sz w:val="18"/>
          <w:lang w:val="en-GB"/>
        </w:rPr>
        <w:t>on</w:t>
      </w:r>
      <w:bookmarkStart w:id="360" w:name="L436"/>
      <w:bookmarkStart w:id="361" w:name="L435"/>
      <w:bookmarkEnd w:id="360"/>
      <w:bookmarkEnd w:id="361"/>
      <w:r w:rsidRPr="00B05562">
        <w:rPr>
          <w:rFonts w:ascii="Oxygen Mono" w:hAnsi="Oxygen Mono"/>
          <w:color w:val="24292E"/>
          <w:sz w:val="18"/>
          <w:lang w:val="en-GB"/>
        </w:rPr>
        <w:t>;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B05562">
        <w:rPr>
          <w:rFonts w:ascii="Oxygen Mono" w:hAnsi="Oxygen Mono"/>
          <w:color w:val="005CC5"/>
          <w:sz w:val="18"/>
        </w:rPr>
        <w:t>surf</w:t>
      </w:r>
      <w:proofErr w:type="spellEnd"/>
      <w:r w:rsidRPr="00B05562">
        <w:rPr>
          <w:rFonts w:ascii="Oxygen Mono" w:hAnsi="Oxygen Mono"/>
          <w:color w:val="24292E"/>
          <w:sz w:val="18"/>
        </w:rPr>
        <w:t>(</w:t>
      </w:r>
      <w:proofErr w:type="gramEnd"/>
      <w:r w:rsidRPr="00B05562">
        <w:rPr>
          <w:rFonts w:ascii="Oxygen Mono" w:hAnsi="Oxygen Mono"/>
          <w:color w:val="24292E"/>
          <w:sz w:val="18"/>
        </w:rPr>
        <w:t xml:space="preserve">n, N, E) </w:t>
      </w:r>
      <w:bookmarkStart w:id="362" w:name="L456"/>
      <w:bookmarkStart w:id="363" w:name="L455"/>
      <w:bookmarkEnd w:id="362"/>
      <w:bookmarkEnd w:id="363"/>
      <w:r w:rsidRPr="00B05562">
        <w:rPr>
          <w:rFonts w:ascii="Oxygen Mono" w:hAnsi="Oxygen Mono"/>
          <w:color w:val="6A737D"/>
          <w:sz w:val="18"/>
        </w:rPr>
        <w:t>% Строим график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6A737D"/>
          <w:sz w:val="18"/>
        </w:rPr>
      </w:pPr>
      <w:r w:rsidRPr="00B05562">
        <w:rPr>
          <w:rFonts w:ascii="Oxygen Mono" w:hAnsi="Oxygen Mono"/>
          <w:color w:val="6A737D"/>
          <w:sz w:val="18"/>
        </w:rPr>
        <w:t>% 5 Подписываем легенду</w:t>
      </w:r>
    </w:p>
    <w:p w:rsidR="00B05562" w:rsidRPr="00B05562" w:rsidRDefault="00B05562" w:rsidP="00B05562">
      <w:pPr>
        <w:pStyle w:val="af6"/>
        <w:spacing w:line="300" w:lineRule="atLeast"/>
        <w:jc w:val="both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B05562">
        <w:rPr>
          <w:rFonts w:ascii="Oxygen Mono" w:hAnsi="Oxygen Mono"/>
          <w:color w:val="005CC5"/>
          <w:sz w:val="18"/>
        </w:rPr>
        <w:t>title</w:t>
      </w:r>
      <w:proofErr w:type="spellEnd"/>
      <w:r w:rsidRPr="00B05562">
        <w:rPr>
          <w:rFonts w:ascii="Oxygen Mono" w:hAnsi="Oxygen Mono"/>
          <w:color w:val="24292E"/>
          <w:sz w:val="18"/>
        </w:rPr>
        <w:t>(</w:t>
      </w:r>
      <w:proofErr w:type="gramEnd"/>
      <w:r w:rsidRPr="00B05562">
        <w:rPr>
          <w:rFonts w:ascii="Oxygen Mono" w:hAnsi="Oxygen Mono"/>
          <w:color w:val="032F62"/>
          <w:sz w:val="18"/>
        </w:rPr>
        <w:t>'Зависимость точности аппроксимации МНК от n и N'</w:t>
      </w:r>
      <w:r w:rsidRPr="00B05562">
        <w:rPr>
          <w:rFonts w:ascii="Oxygen Mono" w:hAnsi="Oxygen Mono"/>
          <w:color w:val="24292E"/>
          <w:sz w:val="18"/>
        </w:rPr>
        <w:t xml:space="preserve">, </w:t>
      </w:r>
      <w:r w:rsidRPr="00B05562">
        <w:rPr>
          <w:rFonts w:ascii="Oxygen Mono" w:hAnsi="Oxygen Mono"/>
          <w:color w:val="032F62"/>
          <w:sz w:val="18"/>
        </w:rPr>
        <w:t>'</w:t>
      </w:r>
      <w:proofErr w:type="spellStart"/>
      <w:r w:rsidRPr="00B05562">
        <w:rPr>
          <w:rFonts w:ascii="Oxygen Mono" w:hAnsi="Oxygen Mono"/>
          <w:color w:val="032F62"/>
          <w:sz w:val="18"/>
        </w:rPr>
        <w:t>FontName</w:t>
      </w:r>
      <w:proofErr w:type="spellEnd"/>
      <w:r w:rsidRPr="00B05562">
        <w:rPr>
          <w:rFonts w:ascii="Oxygen Mono" w:hAnsi="Oxygen Mono"/>
          <w:color w:val="032F62"/>
          <w:sz w:val="18"/>
        </w:rPr>
        <w:t>'</w:t>
      </w:r>
      <w:r w:rsidRPr="00B05562">
        <w:rPr>
          <w:rFonts w:ascii="Oxygen Mono" w:hAnsi="Oxygen Mono"/>
          <w:color w:val="24292E"/>
          <w:sz w:val="18"/>
        </w:rPr>
        <w:t xml:space="preserve">, </w:t>
      </w:r>
      <w:r w:rsidRPr="00B05562">
        <w:rPr>
          <w:rFonts w:ascii="Oxygen Mono" w:hAnsi="Oxygen Mono"/>
          <w:color w:val="032F62"/>
          <w:sz w:val="18"/>
        </w:rPr>
        <w:t>'</w:t>
      </w:r>
      <w:proofErr w:type="spellStart"/>
      <w:r w:rsidRPr="00B05562">
        <w:rPr>
          <w:rFonts w:ascii="Oxygen Mono" w:hAnsi="Oxygen Mono"/>
          <w:color w:val="032F62"/>
          <w:sz w:val="18"/>
        </w:rPr>
        <w:t>Courier</w:t>
      </w:r>
      <w:proofErr w:type="spellEnd"/>
      <w:r w:rsidRPr="00B05562">
        <w:rPr>
          <w:rFonts w:ascii="Oxygen Mono" w:hAnsi="Oxygen Mono"/>
          <w:color w:val="032F62"/>
          <w:sz w:val="18"/>
        </w:rPr>
        <w:t>'</w:t>
      </w:r>
      <w:bookmarkStart w:id="364" w:name="L486"/>
      <w:bookmarkStart w:id="365" w:name="L485"/>
      <w:bookmarkEnd w:id="364"/>
      <w:bookmarkEnd w:id="365"/>
      <w:r w:rsidRPr="00B05562">
        <w:rPr>
          <w:rFonts w:ascii="Oxygen Mono" w:hAnsi="Oxygen Mono"/>
          <w:color w:val="24292E"/>
          <w:sz w:val="18"/>
        </w:rPr>
        <w:t>);</w:t>
      </w:r>
    </w:p>
    <w:p w:rsidR="00B91ED4" w:rsidRDefault="00B05562" w:rsidP="00B05562">
      <w:pPr>
        <w:pStyle w:val="af6"/>
        <w:spacing w:line="300" w:lineRule="atLeast"/>
        <w:jc w:val="both"/>
        <w:rPr>
          <w:rFonts w:cstheme="minorHAnsi"/>
          <w:szCs w:val="28"/>
        </w:rPr>
      </w:pPr>
      <w:proofErr w:type="spellStart"/>
      <w:r w:rsidRPr="00B05562">
        <w:rPr>
          <w:rFonts w:ascii="Oxygen Mono" w:hAnsi="Oxygen Mono"/>
          <w:color w:val="D73A49"/>
          <w:sz w:val="18"/>
        </w:rPr>
        <w:t>end</w:t>
      </w:r>
      <w:proofErr w:type="spellEnd"/>
    </w:p>
    <w:p w:rsidR="00B05562" w:rsidRDefault="00B05562" w:rsidP="00B91ED4">
      <w:pPr>
        <w:pStyle w:val="a6"/>
        <w:pBdr>
          <w:bottom w:val="single" w:sz="6" w:space="1" w:color="auto"/>
        </w:pBdr>
        <w:ind w:left="-567"/>
        <w:jc w:val="both"/>
        <w:rPr>
          <w:rFonts w:asciiTheme="minorHAnsi" w:hAnsiTheme="minorHAnsi" w:cstheme="minorHAnsi"/>
          <w:szCs w:val="28"/>
          <w:lang w:val="ru-RU"/>
        </w:rPr>
      </w:pPr>
    </w:p>
    <w:p w:rsidR="00B05562" w:rsidRPr="00216234" w:rsidRDefault="00B05562" w:rsidP="00B91ED4">
      <w:pPr>
        <w:pStyle w:val="a6"/>
        <w:pBdr>
          <w:bottom w:val="single" w:sz="6" w:space="1" w:color="auto"/>
        </w:pBdr>
        <w:ind w:left="-567"/>
        <w:jc w:val="both"/>
        <w:rPr>
          <w:rFonts w:asciiTheme="minorHAnsi" w:hAnsiTheme="minorHAnsi" w:cstheme="minorHAnsi"/>
          <w:szCs w:val="28"/>
          <w:lang w:val="ru-RU"/>
        </w:rPr>
      </w:pPr>
    </w:p>
    <w:p w:rsidR="00B91ED4" w:rsidRPr="00CD4769" w:rsidRDefault="00B91ED4" w:rsidP="00B91ED4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91ED4" w:rsidRDefault="00B91ED4" w:rsidP="00B91ED4">
      <w:pPr>
        <w:spacing w:after="0" w:line="240" w:lineRule="auto"/>
        <w:jc w:val="both"/>
      </w:pPr>
    </w:p>
    <w:sectPr w:rsidR="00B91ED4" w:rsidSect="00C413D5">
      <w:footerReference w:type="default" r:id="rId40"/>
      <w:pgSz w:w="11906" w:h="16838"/>
      <w:pgMar w:top="709" w:right="850" w:bottom="56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0C13" w:rsidRDefault="00E40C13" w:rsidP="002B7951">
      <w:pPr>
        <w:spacing w:after="0" w:line="240" w:lineRule="auto"/>
      </w:pPr>
      <w:r>
        <w:separator/>
      </w:r>
    </w:p>
  </w:endnote>
  <w:endnote w:type="continuationSeparator" w:id="0">
    <w:p w:rsidR="00E40C13" w:rsidRDefault="00E40C13" w:rsidP="002B79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OpenSymbol">
    <w:altName w:val="Arial Unicode MS"/>
    <w:charset w:val="02"/>
    <w:family w:val="auto"/>
    <w:pitch w:val="default"/>
  </w:font>
  <w:font w:name="Liberation Sans">
    <w:altName w:val="Arial"/>
    <w:charset w:val="01"/>
    <w:family w:val="swiss"/>
    <w:pitch w:val="variable"/>
  </w:font>
  <w:font w:name="WenQuanYi Micro Hei">
    <w:charset w:val="01"/>
    <w:family w:val="auto"/>
    <w:pitch w:val="variable"/>
  </w:font>
  <w:font w:name="Lohit Devanagari">
    <w:altName w:val="Times New Roman"/>
    <w:charset w:val="01"/>
    <w:family w:val="auto"/>
    <w:pitch w:val="variable"/>
  </w:font>
  <w:font w:name="Oxygen Mono">
    <w:altName w:val="Arial"/>
    <w:panose1 w:val="00000000000000000000"/>
    <w:charset w:val="00"/>
    <w:family w:val="modern"/>
    <w:notTrueType/>
    <w:pitch w:val="variable"/>
    <w:sig w:usb0="00000001" w:usb1="00000000" w:usb2="00000000" w:usb3="00000000" w:csb0="00000003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7338557"/>
      <w:docPartObj>
        <w:docPartGallery w:val="Page Numbers (Bottom of Page)"/>
        <w:docPartUnique/>
      </w:docPartObj>
    </w:sdtPr>
    <w:sdtEndPr/>
    <w:sdtContent>
      <w:p w:rsidR="00F575E9" w:rsidRDefault="00F575E9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57745">
          <w:rPr>
            <w:noProof/>
          </w:rPr>
          <w:t>21</w:t>
        </w:r>
        <w:r>
          <w:fldChar w:fldCharType="end"/>
        </w:r>
      </w:p>
    </w:sdtContent>
  </w:sdt>
  <w:p w:rsidR="00F575E9" w:rsidRDefault="00F575E9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0C13" w:rsidRDefault="00E40C13" w:rsidP="002B7951">
      <w:pPr>
        <w:spacing w:after="0" w:line="240" w:lineRule="auto"/>
      </w:pPr>
      <w:r>
        <w:separator/>
      </w:r>
    </w:p>
  </w:footnote>
  <w:footnote w:type="continuationSeparator" w:id="0">
    <w:p w:rsidR="00E40C13" w:rsidRDefault="00E40C13" w:rsidP="002B795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631C05"/>
    <w:multiLevelType w:val="hybridMultilevel"/>
    <w:tmpl w:val="9DB22D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E5209C"/>
    <w:multiLevelType w:val="hybridMultilevel"/>
    <w:tmpl w:val="88CA453A"/>
    <w:lvl w:ilvl="0" w:tplc="87C4D94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35541FC3"/>
    <w:multiLevelType w:val="multilevel"/>
    <w:tmpl w:val="848449F6"/>
    <w:lvl w:ilvl="0">
      <w:start w:val="1"/>
      <w:numFmt w:val="bullet"/>
      <w:lvlText w:val=""/>
      <w:lvlJc w:val="left"/>
      <w:pPr>
        <w:ind w:left="153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593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313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753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473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5913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35B23642"/>
    <w:multiLevelType w:val="hybridMultilevel"/>
    <w:tmpl w:val="9B9052B8"/>
    <w:lvl w:ilvl="0" w:tplc="E9760F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6E562D"/>
    <w:multiLevelType w:val="hybridMultilevel"/>
    <w:tmpl w:val="7A3A9892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5" w15:restartNumberingAfterBreak="0">
    <w:nsid w:val="42101A2C"/>
    <w:multiLevelType w:val="hybridMultilevel"/>
    <w:tmpl w:val="69CA03F8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6" w15:restartNumberingAfterBreak="0">
    <w:nsid w:val="5FCF4332"/>
    <w:multiLevelType w:val="multilevel"/>
    <w:tmpl w:val="20B8A0B4"/>
    <w:lvl w:ilvl="0">
      <w:start w:val="1"/>
      <w:numFmt w:val="decimal"/>
      <w:lvlText w:val="%1."/>
      <w:lvlJc w:val="left"/>
      <w:pPr>
        <w:ind w:left="-207" w:hanging="360"/>
      </w:pPr>
      <w:rPr>
        <w:rFonts w:ascii="Times New Roman" w:hAnsi="Times New Roman"/>
        <w:b/>
        <w:sz w:val="28"/>
      </w:rPr>
    </w:lvl>
    <w:lvl w:ilvl="1">
      <w:start w:val="1"/>
      <w:numFmt w:val="lowerLetter"/>
      <w:lvlText w:val="%2."/>
      <w:lvlJc w:val="left"/>
      <w:pPr>
        <w:ind w:left="513" w:hanging="360"/>
      </w:pPr>
    </w:lvl>
    <w:lvl w:ilvl="2">
      <w:start w:val="1"/>
      <w:numFmt w:val="lowerRoman"/>
      <w:lvlText w:val="%3."/>
      <w:lvlJc w:val="right"/>
      <w:pPr>
        <w:ind w:left="1233" w:hanging="180"/>
      </w:pPr>
    </w:lvl>
    <w:lvl w:ilvl="3">
      <w:start w:val="1"/>
      <w:numFmt w:val="decimal"/>
      <w:lvlText w:val="%4."/>
      <w:lvlJc w:val="left"/>
      <w:pPr>
        <w:ind w:left="1953" w:hanging="360"/>
      </w:pPr>
    </w:lvl>
    <w:lvl w:ilvl="4">
      <w:start w:val="1"/>
      <w:numFmt w:val="lowerLetter"/>
      <w:lvlText w:val="%5."/>
      <w:lvlJc w:val="left"/>
      <w:pPr>
        <w:ind w:left="2673" w:hanging="360"/>
      </w:pPr>
    </w:lvl>
    <w:lvl w:ilvl="5">
      <w:start w:val="1"/>
      <w:numFmt w:val="lowerRoman"/>
      <w:lvlText w:val="%6."/>
      <w:lvlJc w:val="right"/>
      <w:pPr>
        <w:ind w:left="3393" w:hanging="180"/>
      </w:pPr>
    </w:lvl>
    <w:lvl w:ilvl="6">
      <w:start w:val="1"/>
      <w:numFmt w:val="decimal"/>
      <w:lvlText w:val="%7."/>
      <w:lvlJc w:val="left"/>
      <w:pPr>
        <w:ind w:left="4113" w:hanging="360"/>
      </w:pPr>
    </w:lvl>
    <w:lvl w:ilvl="7">
      <w:start w:val="1"/>
      <w:numFmt w:val="lowerLetter"/>
      <w:lvlText w:val="%8."/>
      <w:lvlJc w:val="left"/>
      <w:pPr>
        <w:ind w:left="4833" w:hanging="360"/>
      </w:pPr>
    </w:lvl>
    <w:lvl w:ilvl="8">
      <w:start w:val="1"/>
      <w:numFmt w:val="lowerRoman"/>
      <w:lvlText w:val="%9."/>
      <w:lvlJc w:val="right"/>
      <w:pPr>
        <w:ind w:left="5553" w:hanging="180"/>
      </w:pPr>
    </w:lvl>
  </w:abstractNum>
  <w:abstractNum w:abstractNumId="7" w15:restartNumberingAfterBreak="0">
    <w:nsid w:val="60A67A44"/>
    <w:multiLevelType w:val="multilevel"/>
    <w:tmpl w:val="C7BE6FAA"/>
    <w:lvl w:ilvl="0">
      <w:start w:val="1"/>
      <w:numFmt w:val="bullet"/>
      <w:lvlText w:val=""/>
      <w:lvlJc w:val="left"/>
      <w:pPr>
        <w:ind w:left="153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593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313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753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473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5913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61F95157"/>
    <w:multiLevelType w:val="multilevel"/>
    <w:tmpl w:val="807C9318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9" w15:restartNumberingAfterBreak="0">
    <w:nsid w:val="6EBF6B24"/>
    <w:multiLevelType w:val="hybridMultilevel"/>
    <w:tmpl w:val="95AA2EF4"/>
    <w:lvl w:ilvl="0" w:tplc="AF6C41FE">
      <w:start w:val="1"/>
      <w:numFmt w:val="decimal"/>
      <w:lvlText w:val="%1."/>
      <w:lvlJc w:val="left"/>
      <w:pPr>
        <w:ind w:left="-20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0" w15:restartNumberingAfterBreak="0">
    <w:nsid w:val="7C7B4922"/>
    <w:multiLevelType w:val="hybridMultilevel"/>
    <w:tmpl w:val="B5E0E064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11" w15:restartNumberingAfterBreak="0">
    <w:nsid w:val="7E427F5A"/>
    <w:multiLevelType w:val="hybridMultilevel"/>
    <w:tmpl w:val="DC44B004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5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2"/>
  </w:num>
  <w:num w:numId="9">
    <w:abstractNumId w:val="6"/>
  </w:num>
  <w:num w:numId="10">
    <w:abstractNumId w:val="8"/>
  </w:num>
  <w:num w:numId="11">
    <w:abstractNumId w:val="1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3F03"/>
    <w:rsid w:val="000007EF"/>
    <w:rsid w:val="00001824"/>
    <w:rsid w:val="00002F10"/>
    <w:rsid w:val="00040872"/>
    <w:rsid w:val="0006018E"/>
    <w:rsid w:val="000A08F3"/>
    <w:rsid w:val="000C0F53"/>
    <w:rsid w:val="000D1F60"/>
    <w:rsid w:val="000F6017"/>
    <w:rsid w:val="001014FA"/>
    <w:rsid w:val="00103604"/>
    <w:rsid w:val="001465E2"/>
    <w:rsid w:val="00152E84"/>
    <w:rsid w:val="00162CAF"/>
    <w:rsid w:val="00164E54"/>
    <w:rsid w:val="00172605"/>
    <w:rsid w:val="00184CB5"/>
    <w:rsid w:val="00190929"/>
    <w:rsid w:val="0019344D"/>
    <w:rsid w:val="0019355C"/>
    <w:rsid w:val="001B3E00"/>
    <w:rsid w:val="001D016D"/>
    <w:rsid w:val="001F1816"/>
    <w:rsid w:val="001F664A"/>
    <w:rsid w:val="00214E64"/>
    <w:rsid w:val="00216234"/>
    <w:rsid w:val="0021634B"/>
    <w:rsid w:val="00251E0C"/>
    <w:rsid w:val="002527E9"/>
    <w:rsid w:val="0027370E"/>
    <w:rsid w:val="00287017"/>
    <w:rsid w:val="002B0C59"/>
    <w:rsid w:val="002B66DC"/>
    <w:rsid w:val="002B7951"/>
    <w:rsid w:val="002C1B91"/>
    <w:rsid w:val="002F5723"/>
    <w:rsid w:val="00304931"/>
    <w:rsid w:val="00321304"/>
    <w:rsid w:val="0032181E"/>
    <w:rsid w:val="00326EDC"/>
    <w:rsid w:val="00374C22"/>
    <w:rsid w:val="0038190D"/>
    <w:rsid w:val="003918BA"/>
    <w:rsid w:val="003931F3"/>
    <w:rsid w:val="00397431"/>
    <w:rsid w:val="003D0C98"/>
    <w:rsid w:val="003F49CC"/>
    <w:rsid w:val="00437908"/>
    <w:rsid w:val="00440C41"/>
    <w:rsid w:val="00440C8E"/>
    <w:rsid w:val="00472150"/>
    <w:rsid w:val="00484060"/>
    <w:rsid w:val="004877E9"/>
    <w:rsid w:val="004901D6"/>
    <w:rsid w:val="004A043A"/>
    <w:rsid w:val="004B7684"/>
    <w:rsid w:val="004B7E5D"/>
    <w:rsid w:val="004C06BC"/>
    <w:rsid w:val="004C19EE"/>
    <w:rsid w:val="004E39D9"/>
    <w:rsid w:val="004F2FB4"/>
    <w:rsid w:val="005041EF"/>
    <w:rsid w:val="00517D33"/>
    <w:rsid w:val="00542CD3"/>
    <w:rsid w:val="00557D8D"/>
    <w:rsid w:val="00584EAE"/>
    <w:rsid w:val="005C279A"/>
    <w:rsid w:val="005C5D78"/>
    <w:rsid w:val="005E3A0A"/>
    <w:rsid w:val="006122D5"/>
    <w:rsid w:val="006177C4"/>
    <w:rsid w:val="006354C4"/>
    <w:rsid w:val="0063578B"/>
    <w:rsid w:val="00636F83"/>
    <w:rsid w:val="00655EE2"/>
    <w:rsid w:val="006575E8"/>
    <w:rsid w:val="00660F52"/>
    <w:rsid w:val="00687B40"/>
    <w:rsid w:val="006A216F"/>
    <w:rsid w:val="006B1C88"/>
    <w:rsid w:val="006B2919"/>
    <w:rsid w:val="006C7ABD"/>
    <w:rsid w:val="006D5085"/>
    <w:rsid w:val="006E0A4B"/>
    <w:rsid w:val="0070019E"/>
    <w:rsid w:val="00700E39"/>
    <w:rsid w:val="00710B72"/>
    <w:rsid w:val="00772D57"/>
    <w:rsid w:val="007B1F4A"/>
    <w:rsid w:val="007C49E1"/>
    <w:rsid w:val="007F41A7"/>
    <w:rsid w:val="008143CD"/>
    <w:rsid w:val="008144B0"/>
    <w:rsid w:val="0081761E"/>
    <w:rsid w:val="00833614"/>
    <w:rsid w:val="008359FB"/>
    <w:rsid w:val="00857745"/>
    <w:rsid w:val="008B2C20"/>
    <w:rsid w:val="008C75B0"/>
    <w:rsid w:val="008D1EFF"/>
    <w:rsid w:val="008E182F"/>
    <w:rsid w:val="00920937"/>
    <w:rsid w:val="009273AD"/>
    <w:rsid w:val="00987DFC"/>
    <w:rsid w:val="009A4F4E"/>
    <w:rsid w:val="009C22BC"/>
    <w:rsid w:val="00A157CF"/>
    <w:rsid w:val="00A157F0"/>
    <w:rsid w:val="00A224F6"/>
    <w:rsid w:val="00A23E4C"/>
    <w:rsid w:val="00A9302B"/>
    <w:rsid w:val="00A945F1"/>
    <w:rsid w:val="00A9629F"/>
    <w:rsid w:val="00A97852"/>
    <w:rsid w:val="00AA222A"/>
    <w:rsid w:val="00AA243B"/>
    <w:rsid w:val="00AB70C1"/>
    <w:rsid w:val="00AC2BBB"/>
    <w:rsid w:val="00AD0197"/>
    <w:rsid w:val="00AE5842"/>
    <w:rsid w:val="00AF0780"/>
    <w:rsid w:val="00AF4F9C"/>
    <w:rsid w:val="00B0378F"/>
    <w:rsid w:val="00B05562"/>
    <w:rsid w:val="00B07D15"/>
    <w:rsid w:val="00B1398E"/>
    <w:rsid w:val="00B36B98"/>
    <w:rsid w:val="00B43519"/>
    <w:rsid w:val="00B454A9"/>
    <w:rsid w:val="00B56CFF"/>
    <w:rsid w:val="00B63C8F"/>
    <w:rsid w:val="00B76774"/>
    <w:rsid w:val="00B91ED4"/>
    <w:rsid w:val="00BB1E02"/>
    <w:rsid w:val="00BD7058"/>
    <w:rsid w:val="00BD782E"/>
    <w:rsid w:val="00BE1FAC"/>
    <w:rsid w:val="00BF20B8"/>
    <w:rsid w:val="00C413D5"/>
    <w:rsid w:val="00C64132"/>
    <w:rsid w:val="00C9388C"/>
    <w:rsid w:val="00C97BB5"/>
    <w:rsid w:val="00CA1496"/>
    <w:rsid w:val="00CC781B"/>
    <w:rsid w:val="00CD4769"/>
    <w:rsid w:val="00CD69F7"/>
    <w:rsid w:val="00CF37DE"/>
    <w:rsid w:val="00CF3CA6"/>
    <w:rsid w:val="00D0138C"/>
    <w:rsid w:val="00D1123B"/>
    <w:rsid w:val="00D20222"/>
    <w:rsid w:val="00D32FF9"/>
    <w:rsid w:val="00D428B0"/>
    <w:rsid w:val="00D70BF9"/>
    <w:rsid w:val="00D72B9D"/>
    <w:rsid w:val="00D83EE0"/>
    <w:rsid w:val="00D84DCC"/>
    <w:rsid w:val="00DA5D66"/>
    <w:rsid w:val="00DB4578"/>
    <w:rsid w:val="00DB7D71"/>
    <w:rsid w:val="00DC2328"/>
    <w:rsid w:val="00E37C00"/>
    <w:rsid w:val="00E40C13"/>
    <w:rsid w:val="00E61FAD"/>
    <w:rsid w:val="00E72449"/>
    <w:rsid w:val="00E729A5"/>
    <w:rsid w:val="00E8679E"/>
    <w:rsid w:val="00EA5EE2"/>
    <w:rsid w:val="00ED1644"/>
    <w:rsid w:val="00ED36F4"/>
    <w:rsid w:val="00EE6986"/>
    <w:rsid w:val="00EF3F03"/>
    <w:rsid w:val="00F00333"/>
    <w:rsid w:val="00F2123F"/>
    <w:rsid w:val="00F27BF0"/>
    <w:rsid w:val="00F575E9"/>
    <w:rsid w:val="00FA7BB1"/>
    <w:rsid w:val="00FB23D5"/>
    <w:rsid w:val="00FD1CD3"/>
    <w:rsid w:val="00FD364C"/>
    <w:rsid w:val="00FF1B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3B4C2A"/>
  <w15:chartTrackingRefBased/>
  <w15:docId w15:val="{DF4B0191-EFE4-494B-80E4-BFBA3DB87C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 w:qFormat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001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E61FAD"/>
    <w:pPr>
      <w:ind w:left="720"/>
      <w:contextualSpacing/>
    </w:pPr>
  </w:style>
  <w:style w:type="character" w:customStyle="1" w:styleId="a5">
    <w:name w:val="Абзац списка Знак"/>
    <w:link w:val="a4"/>
    <w:uiPriority w:val="34"/>
    <w:qFormat/>
    <w:rsid w:val="000C0F53"/>
  </w:style>
  <w:style w:type="paragraph" w:customStyle="1" w:styleId="a6">
    <w:name w:val="Формула"/>
    <w:basedOn w:val="a"/>
    <w:uiPriority w:val="99"/>
    <w:qFormat/>
    <w:rsid w:val="000C0F53"/>
    <w:pPr>
      <w:tabs>
        <w:tab w:val="right" w:pos="9639"/>
      </w:tabs>
      <w:overflowPunct w:val="0"/>
      <w:autoSpaceDE w:val="0"/>
      <w:autoSpaceDN w:val="0"/>
      <w:adjustRightInd w:val="0"/>
      <w:spacing w:after="0" w:line="340" w:lineRule="atLeast"/>
      <w:ind w:left="709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pple-converted-space">
    <w:name w:val="apple-converted-space"/>
    <w:qFormat/>
    <w:rsid w:val="000C0F53"/>
  </w:style>
  <w:style w:type="paragraph" w:styleId="a7">
    <w:name w:val="Normal (Web)"/>
    <w:basedOn w:val="a"/>
    <w:uiPriority w:val="99"/>
    <w:semiHidden/>
    <w:unhideWhenUsed/>
    <w:qFormat/>
    <w:rsid w:val="00584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Hyperlink"/>
    <w:basedOn w:val="a0"/>
    <w:uiPriority w:val="99"/>
    <w:unhideWhenUsed/>
    <w:rsid w:val="00584EAE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qFormat/>
    <w:rsid w:val="00584E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qFormat/>
    <w:rsid w:val="00584EAE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pl-c1">
    <w:name w:val="pl-c1"/>
    <w:basedOn w:val="a0"/>
    <w:qFormat/>
    <w:rsid w:val="00584EAE"/>
  </w:style>
  <w:style w:type="character" w:customStyle="1" w:styleId="pl-k">
    <w:name w:val="pl-k"/>
    <w:basedOn w:val="a0"/>
    <w:qFormat/>
    <w:rsid w:val="00EE6986"/>
  </w:style>
  <w:style w:type="paragraph" w:styleId="a9">
    <w:name w:val="header"/>
    <w:basedOn w:val="a"/>
    <w:link w:val="aa"/>
    <w:uiPriority w:val="99"/>
    <w:unhideWhenUsed/>
    <w:rsid w:val="002B79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qFormat/>
    <w:rsid w:val="002B7951"/>
  </w:style>
  <w:style w:type="paragraph" w:styleId="ab">
    <w:name w:val="footer"/>
    <w:basedOn w:val="a"/>
    <w:link w:val="ac"/>
    <w:uiPriority w:val="99"/>
    <w:unhideWhenUsed/>
    <w:rsid w:val="002B79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qFormat/>
    <w:rsid w:val="002B7951"/>
  </w:style>
  <w:style w:type="character" w:customStyle="1" w:styleId="pl-v">
    <w:name w:val="pl-v"/>
    <w:basedOn w:val="a0"/>
    <w:qFormat/>
    <w:rsid w:val="00E37C00"/>
  </w:style>
  <w:style w:type="character" w:customStyle="1" w:styleId="pl-en">
    <w:name w:val="pl-en"/>
    <w:basedOn w:val="a0"/>
    <w:qFormat/>
    <w:rsid w:val="00E37C00"/>
  </w:style>
  <w:style w:type="paragraph" w:styleId="ad">
    <w:name w:val="Balloon Text"/>
    <w:basedOn w:val="a"/>
    <w:link w:val="ae"/>
    <w:uiPriority w:val="99"/>
    <w:semiHidden/>
    <w:unhideWhenUsed/>
    <w:qFormat/>
    <w:rsid w:val="00A157C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qFormat/>
    <w:rsid w:val="00A157CF"/>
    <w:rPr>
      <w:rFonts w:ascii="Segoe UI" w:hAnsi="Segoe UI" w:cs="Segoe UI"/>
      <w:sz w:val="18"/>
      <w:szCs w:val="18"/>
    </w:rPr>
  </w:style>
  <w:style w:type="character" w:customStyle="1" w:styleId="-">
    <w:name w:val="Интернет-ссылка"/>
    <w:basedOn w:val="a0"/>
    <w:uiPriority w:val="99"/>
    <w:semiHidden/>
    <w:unhideWhenUsed/>
    <w:rsid w:val="001F1816"/>
    <w:rPr>
      <w:color w:val="0000FF"/>
      <w:u w:val="single"/>
    </w:rPr>
  </w:style>
  <w:style w:type="character" w:customStyle="1" w:styleId="ListLabel1">
    <w:name w:val="ListLabel 1"/>
    <w:qFormat/>
    <w:rsid w:val="001F1816"/>
    <w:rPr>
      <w:b/>
    </w:rPr>
  </w:style>
  <w:style w:type="character" w:customStyle="1" w:styleId="ListLabel2">
    <w:name w:val="ListLabel 2"/>
    <w:qFormat/>
    <w:rsid w:val="001F1816"/>
    <w:rPr>
      <w:rFonts w:cs="Courier New"/>
    </w:rPr>
  </w:style>
  <w:style w:type="character" w:customStyle="1" w:styleId="ListLabel3">
    <w:name w:val="ListLabel 3"/>
    <w:qFormat/>
    <w:rsid w:val="001F1816"/>
    <w:rPr>
      <w:rFonts w:cs="Courier New"/>
    </w:rPr>
  </w:style>
  <w:style w:type="character" w:customStyle="1" w:styleId="ListLabel4">
    <w:name w:val="ListLabel 4"/>
    <w:qFormat/>
    <w:rsid w:val="001F1816"/>
    <w:rPr>
      <w:rFonts w:cs="Courier New"/>
    </w:rPr>
  </w:style>
  <w:style w:type="character" w:customStyle="1" w:styleId="ListLabel5">
    <w:name w:val="ListLabel 5"/>
    <w:qFormat/>
    <w:rsid w:val="001F1816"/>
    <w:rPr>
      <w:rFonts w:cs="Courier New"/>
    </w:rPr>
  </w:style>
  <w:style w:type="character" w:customStyle="1" w:styleId="ListLabel6">
    <w:name w:val="ListLabel 6"/>
    <w:qFormat/>
    <w:rsid w:val="001F1816"/>
    <w:rPr>
      <w:rFonts w:cs="Courier New"/>
    </w:rPr>
  </w:style>
  <w:style w:type="character" w:customStyle="1" w:styleId="ListLabel7">
    <w:name w:val="ListLabel 7"/>
    <w:qFormat/>
    <w:rsid w:val="001F1816"/>
    <w:rPr>
      <w:rFonts w:cs="Courier New"/>
    </w:rPr>
  </w:style>
  <w:style w:type="character" w:customStyle="1" w:styleId="ListLabel8">
    <w:name w:val="ListLabel 8"/>
    <w:qFormat/>
    <w:rsid w:val="001F1816"/>
    <w:rPr>
      <w:rFonts w:ascii="Times New Roman" w:hAnsi="Times New Roman"/>
      <w:b/>
      <w:sz w:val="28"/>
    </w:rPr>
  </w:style>
  <w:style w:type="character" w:customStyle="1" w:styleId="af">
    <w:name w:val="Маркеры списка"/>
    <w:qFormat/>
    <w:rsid w:val="001F1816"/>
    <w:rPr>
      <w:rFonts w:ascii="OpenSymbol" w:eastAsia="OpenSymbol" w:hAnsi="OpenSymbol" w:cs="OpenSymbol"/>
    </w:rPr>
  </w:style>
  <w:style w:type="character" w:customStyle="1" w:styleId="af0">
    <w:name w:val="Выделение жирным"/>
    <w:qFormat/>
    <w:rsid w:val="001F1816"/>
    <w:rPr>
      <w:b/>
      <w:bCs/>
    </w:rPr>
  </w:style>
  <w:style w:type="paragraph" w:customStyle="1" w:styleId="1">
    <w:name w:val="Заголовок1"/>
    <w:basedOn w:val="a"/>
    <w:next w:val="af1"/>
    <w:qFormat/>
    <w:rsid w:val="001F1816"/>
    <w:pPr>
      <w:keepNext/>
      <w:spacing w:before="240" w:after="120"/>
    </w:pPr>
    <w:rPr>
      <w:rFonts w:ascii="Liberation Sans" w:eastAsia="WenQuanYi Micro Hei" w:hAnsi="Liberation Sans" w:cs="Lohit Devanagari"/>
      <w:sz w:val="28"/>
      <w:szCs w:val="28"/>
    </w:rPr>
  </w:style>
  <w:style w:type="paragraph" w:styleId="af1">
    <w:name w:val="Body Text"/>
    <w:basedOn w:val="a"/>
    <w:link w:val="af2"/>
    <w:rsid w:val="001F1816"/>
    <w:pPr>
      <w:spacing w:after="140" w:line="288" w:lineRule="auto"/>
    </w:pPr>
  </w:style>
  <w:style w:type="character" w:customStyle="1" w:styleId="af2">
    <w:name w:val="Основной текст Знак"/>
    <w:basedOn w:val="a0"/>
    <w:link w:val="af1"/>
    <w:rsid w:val="001F1816"/>
  </w:style>
  <w:style w:type="paragraph" w:styleId="af3">
    <w:name w:val="List"/>
    <w:basedOn w:val="af1"/>
    <w:rsid w:val="001F1816"/>
    <w:rPr>
      <w:rFonts w:cs="Lohit Devanagari"/>
    </w:rPr>
  </w:style>
  <w:style w:type="paragraph" w:styleId="af4">
    <w:name w:val="caption"/>
    <w:basedOn w:val="a"/>
    <w:qFormat/>
    <w:rsid w:val="001F1816"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10">
    <w:name w:val="index 1"/>
    <w:basedOn w:val="a"/>
    <w:next w:val="a"/>
    <w:autoRedefine/>
    <w:uiPriority w:val="99"/>
    <w:semiHidden/>
    <w:unhideWhenUsed/>
    <w:rsid w:val="001F1816"/>
    <w:pPr>
      <w:spacing w:after="0" w:line="240" w:lineRule="auto"/>
      <w:ind w:left="220" w:hanging="220"/>
    </w:pPr>
  </w:style>
  <w:style w:type="paragraph" w:styleId="af5">
    <w:name w:val="index heading"/>
    <w:basedOn w:val="a"/>
    <w:qFormat/>
    <w:rsid w:val="001F1816"/>
    <w:pPr>
      <w:suppressLineNumbers/>
    </w:pPr>
    <w:rPr>
      <w:rFonts w:cs="Lohit Devanagari"/>
    </w:rPr>
  </w:style>
  <w:style w:type="paragraph" w:customStyle="1" w:styleId="af6">
    <w:name w:val="Содержимое таблицы"/>
    <w:basedOn w:val="a"/>
    <w:qFormat/>
    <w:rsid w:val="001F1816"/>
  </w:style>
  <w:style w:type="paragraph" w:customStyle="1" w:styleId="af7">
    <w:name w:val="Заголовок таблицы"/>
    <w:basedOn w:val="af6"/>
    <w:qFormat/>
    <w:rsid w:val="001F18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00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4384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098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81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61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86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76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66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3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248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39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42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74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92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96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33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602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83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14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04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74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1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79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8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8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521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68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96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550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44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21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61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56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23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60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78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241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22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54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515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65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9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52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74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53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687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16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68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28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07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7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92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64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09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25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32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51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637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2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33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80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0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47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704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15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59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66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57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8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9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72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1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0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691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8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64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94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23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74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8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11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80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74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0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9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91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63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55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3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64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54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62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8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03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55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04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213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05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99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26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51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89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5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82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964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7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84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8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465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6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65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5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1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97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0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25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29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75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21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88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4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1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63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87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43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6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94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85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74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84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73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1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93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656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52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25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2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18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18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769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559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88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75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6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22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33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091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882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64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97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096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76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04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47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631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56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970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684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853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0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png"/><Relationship Id="rId39" Type="http://schemas.openxmlformats.org/officeDocument/2006/relationships/image" Target="media/image26.png"/><Relationship Id="rId21" Type="http://schemas.openxmlformats.org/officeDocument/2006/relationships/image" Target="media/image8.png"/><Relationship Id="rId34" Type="http://schemas.openxmlformats.org/officeDocument/2006/relationships/image" Target="media/image21.png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6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30</Pages>
  <Words>4838</Words>
  <Characters>27577</Characters>
  <Application>Microsoft Office Word</Application>
  <DocSecurity>0</DocSecurity>
  <Lines>229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2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ND</dc:creator>
  <cp:keywords/>
  <dc:description/>
  <cp:lastModifiedBy>Hroniko</cp:lastModifiedBy>
  <cp:revision>81</cp:revision>
  <cp:lastPrinted>2017-11-04T16:13:00Z</cp:lastPrinted>
  <dcterms:created xsi:type="dcterms:W3CDTF">2017-10-07T13:18:00Z</dcterms:created>
  <dcterms:modified xsi:type="dcterms:W3CDTF">2017-11-04T16:14:00Z</dcterms:modified>
</cp:coreProperties>
</file>